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  <w:bookmarkStart w:id="0" w:name="_heading=h.gjdgxs"/>
      <w:bookmarkEnd w:id="0"/>
      <w:r w:rsidRPr="00785F2C">
        <w:rPr>
          <w:sz w:val="28"/>
          <w:szCs w:val="28"/>
        </w:rPr>
        <w:t>ЧАСТНОЕ ОБРАЗОВАТЕЛЬНОЕ УЧРЕЖДЕНИЕ ПРОФЕССИОНАЛЬНОГО ОБРАЗОВАНИЯ</w:t>
      </w: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>«СТАВРОПОЛЬСКИЙ МНОГОПРОФИЛЬНЫЙ КОЛЛЕДЖ»</w:t>
      </w: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Default="00C374BC" w:rsidP="00B66B7A">
      <w:pPr>
        <w:pStyle w:val="af1"/>
        <w:ind w:firstLine="709"/>
        <w:rPr>
          <w:sz w:val="28"/>
          <w:szCs w:val="28"/>
        </w:rPr>
      </w:pPr>
    </w:p>
    <w:p w:rsidR="00346B09" w:rsidRDefault="00346B09" w:rsidP="00B66B7A">
      <w:pPr>
        <w:jc w:val="center"/>
      </w:pPr>
    </w:p>
    <w:p w:rsidR="00346B09" w:rsidRDefault="00346B09" w:rsidP="00B66B7A">
      <w:pPr>
        <w:jc w:val="center"/>
      </w:pPr>
    </w:p>
    <w:p w:rsidR="00346B09" w:rsidRDefault="00346B09" w:rsidP="00B66B7A">
      <w:pPr>
        <w:jc w:val="center"/>
      </w:pPr>
    </w:p>
    <w:p w:rsidR="00C374BC" w:rsidRPr="00785F2C" w:rsidRDefault="00C374BC" w:rsidP="00B66B7A">
      <w:pPr>
        <w:pStyle w:val="af1"/>
        <w:ind w:firstLine="0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>МЕТОДИЧЕСКИЕ УКАЗАНИЯ</w:t>
      </w: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>к практическим занятиям</w:t>
      </w: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 xml:space="preserve">по общеобразовательной учебной </w:t>
      </w:r>
      <w:r w:rsidRPr="002D684A">
        <w:rPr>
          <w:color w:val="1C2228"/>
          <w:sz w:val="28"/>
          <w:szCs w:val="28"/>
        </w:rPr>
        <w:t xml:space="preserve">дисциплине </w:t>
      </w:r>
      <w:r w:rsidR="00232206" w:rsidRPr="002D684A">
        <w:rPr>
          <w:color w:val="1C2228"/>
          <w:sz w:val="28"/>
          <w:szCs w:val="28"/>
        </w:rPr>
        <w:t xml:space="preserve">УП. 13 </w:t>
      </w:r>
      <w:r w:rsidRPr="002D684A">
        <w:rPr>
          <w:color w:val="1C2228"/>
          <w:sz w:val="28"/>
          <w:szCs w:val="28"/>
        </w:rPr>
        <w:t>«</w:t>
      </w:r>
      <w:r w:rsidRPr="00785F2C">
        <w:rPr>
          <w:sz w:val="28"/>
          <w:szCs w:val="28"/>
        </w:rPr>
        <w:t>Физика»</w:t>
      </w: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  <w:r w:rsidRPr="00785F2C">
        <w:rPr>
          <w:sz w:val="28"/>
          <w:szCs w:val="28"/>
        </w:rPr>
        <w:t xml:space="preserve">для </w:t>
      </w:r>
      <w:proofErr w:type="gramStart"/>
      <w:r w:rsidRPr="00785F2C">
        <w:rPr>
          <w:sz w:val="28"/>
          <w:szCs w:val="28"/>
        </w:rPr>
        <w:t>обучающихся</w:t>
      </w:r>
      <w:proofErr w:type="gramEnd"/>
      <w:r w:rsidRPr="00785F2C">
        <w:rPr>
          <w:sz w:val="28"/>
          <w:szCs w:val="28"/>
        </w:rPr>
        <w:t xml:space="preserve"> по специальности</w:t>
      </w:r>
    </w:p>
    <w:p w:rsidR="00621C95" w:rsidRPr="00400066" w:rsidRDefault="00621C95" w:rsidP="00B66B7A">
      <w:pPr>
        <w:tabs>
          <w:tab w:val="left" w:pos="6631"/>
        </w:tabs>
        <w:spacing w:line="259" w:lineRule="auto"/>
        <w:jc w:val="center"/>
        <w:rPr>
          <w:sz w:val="28"/>
          <w:szCs w:val="28"/>
        </w:rPr>
      </w:pPr>
      <w:r w:rsidRPr="00400066">
        <w:rPr>
          <w:sz w:val="28"/>
          <w:szCs w:val="28"/>
        </w:rPr>
        <w:t>09.02.13 Интеграция решений с применением технологий искусственного инте</w:t>
      </w:r>
      <w:r w:rsidRPr="00400066">
        <w:rPr>
          <w:sz w:val="28"/>
          <w:szCs w:val="28"/>
        </w:rPr>
        <w:t>л</w:t>
      </w:r>
      <w:r w:rsidRPr="00400066">
        <w:rPr>
          <w:sz w:val="28"/>
          <w:szCs w:val="28"/>
        </w:rPr>
        <w:t>лекта</w:t>
      </w:r>
    </w:p>
    <w:p w:rsidR="00621C95" w:rsidRPr="00400066" w:rsidRDefault="00621C95" w:rsidP="00B66B7A">
      <w:pPr>
        <w:tabs>
          <w:tab w:val="left" w:pos="6631"/>
        </w:tabs>
        <w:spacing w:line="259" w:lineRule="auto"/>
        <w:jc w:val="center"/>
        <w:rPr>
          <w:sz w:val="28"/>
          <w:szCs w:val="28"/>
        </w:rPr>
      </w:pPr>
      <w:r w:rsidRPr="00400066">
        <w:rPr>
          <w:sz w:val="28"/>
          <w:szCs w:val="28"/>
        </w:rPr>
        <w:t>09.02.07 Информационные системы и программирование</w:t>
      </w:r>
    </w:p>
    <w:p w:rsidR="00621C95" w:rsidRPr="00400066" w:rsidRDefault="00621C95" w:rsidP="00B66B7A">
      <w:pPr>
        <w:tabs>
          <w:tab w:val="left" w:pos="6631"/>
        </w:tabs>
        <w:spacing w:line="259" w:lineRule="auto"/>
        <w:jc w:val="center"/>
        <w:rPr>
          <w:sz w:val="28"/>
          <w:szCs w:val="28"/>
        </w:rPr>
      </w:pPr>
      <w:r w:rsidRPr="00400066">
        <w:rPr>
          <w:sz w:val="28"/>
          <w:szCs w:val="28"/>
        </w:rPr>
        <w:t xml:space="preserve">10.02.05 Обеспечение информационной безопасности </w:t>
      </w:r>
      <w:proofErr w:type="gramStart"/>
      <w:r w:rsidRPr="00400066">
        <w:rPr>
          <w:sz w:val="28"/>
          <w:szCs w:val="28"/>
        </w:rPr>
        <w:t>автоматизированных</w:t>
      </w:r>
      <w:proofErr w:type="gramEnd"/>
    </w:p>
    <w:p w:rsidR="00621C95" w:rsidRPr="00400066" w:rsidRDefault="00621C95" w:rsidP="00B66B7A">
      <w:pPr>
        <w:jc w:val="center"/>
        <w:rPr>
          <w:sz w:val="28"/>
          <w:szCs w:val="28"/>
        </w:rPr>
      </w:pPr>
      <w:r w:rsidRPr="00400066">
        <w:rPr>
          <w:sz w:val="28"/>
          <w:szCs w:val="28"/>
        </w:rPr>
        <w:t>08.02.01 Строительство и эксплуатация зданий и сооружений</w:t>
      </w:r>
    </w:p>
    <w:p w:rsidR="00826580" w:rsidRPr="00826580" w:rsidRDefault="00826580" w:rsidP="00B66B7A">
      <w:pPr>
        <w:jc w:val="center"/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rPr>
          <w:sz w:val="28"/>
          <w:szCs w:val="28"/>
        </w:rPr>
      </w:pPr>
    </w:p>
    <w:p w:rsidR="00C374BC" w:rsidRPr="00785F2C" w:rsidRDefault="000C2E04" w:rsidP="00B66B7A">
      <w:pPr>
        <w:pStyle w:val="af1"/>
        <w:ind w:firstLine="709"/>
        <w:rPr>
          <w:sz w:val="28"/>
          <w:szCs w:val="28"/>
        </w:rPr>
      </w:pPr>
      <w:r>
        <w:rPr>
          <w:sz w:val="28"/>
          <w:szCs w:val="28"/>
        </w:rPr>
        <w:t>Ставрополь, 2026</w:t>
      </w:r>
      <w:r w:rsidR="00C374BC" w:rsidRPr="00785F2C">
        <w:rPr>
          <w:sz w:val="28"/>
          <w:szCs w:val="28"/>
        </w:rPr>
        <w:t xml:space="preserve"> г.</w:t>
      </w:r>
    </w:p>
    <w:p w:rsidR="00621C95" w:rsidRDefault="00C374BC" w:rsidP="00B66B7A">
      <w:pPr>
        <w:keepNext/>
        <w:ind w:firstLine="708"/>
        <w:jc w:val="both"/>
        <w:outlineLvl w:val="0"/>
        <w:rPr>
          <w:sz w:val="28"/>
        </w:rPr>
      </w:pPr>
      <w:proofErr w:type="gramStart"/>
      <w:r w:rsidRPr="00785F2C">
        <w:rPr>
          <w:sz w:val="28"/>
          <w:szCs w:val="28"/>
        </w:rPr>
        <w:lastRenderedPageBreak/>
        <w:t>Методические указ</w:t>
      </w:r>
      <w:r w:rsidR="00621C95">
        <w:rPr>
          <w:sz w:val="28"/>
          <w:szCs w:val="28"/>
        </w:rPr>
        <w:t xml:space="preserve">ания </w:t>
      </w:r>
      <w:r w:rsidRPr="00785F2C">
        <w:rPr>
          <w:sz w:val="28"/>
          <w:szCs w:val="28"/>
        </w:rPr>
        <w:t xml:space="preserve"> </w:t>
      </w:r>
      <w:r w:rsidR="00621C95">
        <w:rPr>
          <w:sz w:val="28"/>
        </w:rPr>
        <w:t>разработаны на основе требований федерального государственного образовательного стандарта среднего общего образования (далее ФГОС СОО) и Приказа от 12 августа 2022 г. № 732 «О внесении изменений в ф</w:t>
      </w:r>
      <w:r w:rsidR="00621C95">
        <w:rPr>
          <w:sz w:val="28"/>
        </w:rPr>
        <w:t>е</w:t>
      </w:r>
      <w:r w:rsidR="00621C95">
        <w:rPr>
          <w:sz w:val="28"/>
        </w:rPr>
        <w:t>деральный государственный образовательный стандарт среднего общего образов</w:t>
      </w:r>
      <w:r w:rsidR="00621C95">
        <w:rPr>
          <w:sz w:val="28"/>
        </w:rPr>
        <w:t>а</w:t>
      </w:r>
      <w:r w:rsidR="00621C95">
        <w:rPr>
          <w:sz w:val="28"/>
        </w:rPr>
        <w:t>ния, утвержденный приказом Министерства образования и науки Российской Ф</w:t>
      </w:r>
      <w:r w:rsidR="00621C95">
        <w:rPr>
          <w:sz w:val="28"/>
        </w:rPr>
        <w:t>е</w:t>
      </w:r>
      <w:r w:rsidR="00621C95">
        <w:rPr>
          <w:sz w:val="28"/>
        </w:rPr>
        <w:t>дерации от 17 мая 2012 г. № 413», с учетом профессиональной направленности программ среднего профессионального образования, реализуемых на базе</w:t>
      </w:r>
      <w:proofErr w:type="gramEnd"/>
      <w:r w:rsidR="00621C95">
        <w:rPr>
          <w:sz w:val="28"/>
        </w:rPr>
        <w:t xml:space="preserve"> основн</w:t>
      </w:r>
      <w:r w:rsidR="00621C95">
        <w:rPr>
          <w:sz w:val="28"/>
        </w:rPr>
        <w:t>о</w:t>
      </w:r>
      <w:r w:rsidR="00621C95">
        <w:rPr>
          <w:sz w:val="28"/>
        </w:rPr>
        <w:t>го общего образования.</w:t>
      </w:r>
    </w:p>
    <w:p w:rsidR="00C374BC" w:rsidRPr="00785F2C" w:rsidRDefault="00C374BC" w:rsidP="00B66B7A">
      <w:pPr>
        <w:pStyle w:val="af1"/>
        <w:ind w:firstLine="709"/>
        <w:jc w:val="both"/>
        <w:rPr>
          <w:sz w:val="28"/>
          <w:szCs w:val="28"/>
        </w:rPr>
      </w:pPr>
    </w:p>
    <w:p w:rsidR="00C374BC" w:rsidRPr="00785F2C" w:rsidRDefault="00C374BC" w:rsidP="00B66B7A">
      <w:pPr>
        <w:pStyle w:val="af1"/>
        <w:ind w:firstLine="709"/>
        <w:jc w:val="both"/>
        <w:rPr>
          <w:sz w:val="28"/>
          <w:szCs w:val="28"/>
        </w:rPr>
      </w:pPr>
    </w:p>
    <w:p w:rsidR="00C374BC" w:rsidRPr="00785F2C" w:rsidRDefault="00FF2971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тель: </w:t>
      </w:r>
      <w:r w:rsidR="00621C95">
        <w:rPr>
          <w:sz w:val="28"/>
          <w:szCs w:val="28"/>
        </w:rPr>
        <w:t xml:space="preserve">Пономарева Елена Сергеевна </w:t>
      </w:r>
    </w:p>
    <w:p w:rsidR="00C374BC" w:rsidRPr="00785F2C" w:rsidRDefault="00C374BC" w:rsidP="00B66B7A">
      <w:pPr>
        <w:pStyle w:val="af1"/>
        <w:ind w:firstLine="709"/>
        <w:jc w:val="both"/>
        <w:rPr>
          <w:sz w:val="28"/>
          <w:szCs w:val="28"/>
        </w:rPr>
      </w:pPr>
    </w:p>
    <w:p w:rsidR="00232206" w:rsidRDefault="00C374BC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Рассмотрено и рекомендовано на заседании кафедры </w:t>
      </w:r>
      <w:r w:rsidR="00FF2971">
        <w:rPr>
          <w:sz w:val="28"/>
          <w:szCs w:val="28"/>
        </w:rPr>
        <w:t>Информационной бе</w:t>
      </w:r>
      <w:r w:rsidR="00FF2971">
        <w:rPr>
          <w:sz w:val="28"/>
          <w:szCs w:val="28"/>
        </w:rPr>
        <w:t>з</w:t>
      </w:r>
      <w:r w:rsidR="00FF2971">
        <w:rPr>
          <w:sz w:val="28"/>
          <w:szCs w:val="28"/>
        </w:rPr>
        <w:t xml:space="preserve">опасности </w:t>
      </w:r>
      <w:r w:rsidRPr="00571719">
        <w:rPr>
          <w:sz w:val="28"/>
          <w:szCs w:val="28"/>
        </w:rPr>
        <w:t xml:space="preserve"> </w:t>
      </w:r>
      <w:r w:rsidR="00C4755C" w:rsidRPr="00571719">
        <w:rPr>
          <w:sz w:val="28"/>
          <w:szCs w:val="28"/>
        </w:rPr>
        <w:t>прото</w:t>
      </w:r>
      <w:r w:rsidR="00FF2971">
        <w:rPr>
          <w:sz w:val="28"/>
          <w:szCs w:val="28"/>
        </w:rPr>
        <w:t>кол № __ от __.__.20__</w:t>
      </w:r>
      <w:r w:rsidR="00C4755C" w:rsidRPr="00571719">
        <w:rPr>
          <w:sz w:val="28"/>
          <w:szCs w:val="28"/>
        </w:rPr>
        <w:t xml:space="preserve"> г.</w:t>
      </w:r>
    </w:p>
    <w:p w:rsidR="008647A6" w:rsidRPr="00232206" w:rsidRDefault="007833C5" w:rsidP="002D1563">
      <w:pPr>
        <w:pStyle w:val="af1"/>
        <w:ind w:firstLine="0"/>
      </w:pPr>
      <w:r w:rsidRPr="00785F2C">
        <w:rPr>
          <w:sz w:val="28"/>
          <w:szCs w:val="28"/>
        </w:rPr>
        <w:br w:type="page"/>
      </w:r>
      <w:bookmarkStart w:id="1" w:name="_Toc160477721"/>
      <w:bookmarkStart w:id="2" w:name="_Toc160612628"/>
      <w:r w:rsidR="008647A6" w:rsidRPr="00785F2C">
        <w:lastRenderedPageBreak/>
        <w:t>ВВЕДЕНИЕ</w:t>
      </w:r>
      <w:bookmarkEnd w:id="1"/>
      <w:bookmarkEnd w:id="2"/>
    </w:p>
    <w:p w:rsidR="00556EE7" w:rsidRPr="00785F2C" w:rsidRDefault="00D27BF1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ab/>
      </w:r>
      <w:r w:rsidR="00556EE7" w:rsidRPr="00785F2C">
        <w:rPr>
          <w:sz w:val="28"/>
          <w:szCs w:val="28"/>
        </w:rPr>
        <w:t>Изучение физики как науки о наиболее общих законах природы вносит значительный вклад в формирование научной картины мира у будущих специал</w:t>
      </w:r>
      <w:r w:rsidR="00556EE7" w:rsidRPr="00785F2C">
        <w:rPr>
          <w:sz w:val="28"/>
          <w:szCs w:val="28"/>
        </w:rPr>
        <w:t>и</w:t>
      </w:r>
      <w:r w:rsidR="00556EE7" w:rsidRPr="00785F2C">
        <w:rPr>
          <w:sz w:val="28"/>
          <w:szCs w:val="28"/>
        </w:rPr>
        <w:t>стов. Физические законы лежат в основе принципа работы технических устройств, сре</w:t>
      </w:r>
      <w:proofErr w:type="gramStart"/>
      <w:r w:rsidR="00556EE7" w:rsidRPr="00785F2C">
        <w:rPr>
          <w:sz w:val="28"/>
          <w:szCs w:val="28"/>
        </w:rPr>
        <w:t>дств св</w:t>
      </w:r>
      <w:proofErr w:type="gramEnd"/>
      <w:r w:rsidR="00556EE7" w:rsidRPr="00785F2C">
        <w:rPr>
          <w:sz w:val="28"/>
          <w:szCs w:val="28"/>
        </w:rPr>
        <w:t>язи и передачи энергии, транспортных средств и бытовых технических приборов. Понимание специалистами физических закономерностей обеспечивает эффективное использование ими применяемого на производстве оборудования, р</w:t>
      </w:r>
      <w:r w:rsidR="00556EE7" w:rsidRPr="00785F2C">
        <w:rPr>
          <w:sz w:val="28"/>
          <w:szCs w:val="28"/>
        </w:rPr>
        <w:t>е</w:t>
      </w:r>
      <w:r w:rsidR="00556EE7" w:rsidRPr="00785F2C">
        <w:rPr>
          <w:sz w:val="28"/>
          <w:szCs w:val="28"/>
        </w:rPr>
        <w:t>гулирование и управление производственными процессами, соблюдение правил охраны труда.</w:t>
      </w:r>
    </w:p>
    <w:p w:rsidR="00971E7D" w:rsidRPr="00785F2C" w:rsidRDefault="00556EE7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Одним </w:t>
      </w:r>
      <w:r w:rsidR="002279C9" w:rsidRPr="00785F2C">
        <w:rPr>
          <w:sz w:val="28"/>
          <w:szCs w:val="28"/>
        </w:rPr>
        <w:t xml:space="preserve">из </w:t>
      </w:r>
      <w:proofErr w:type="gramStart"/>
      <w:r w:rsidR="002279C9" w:rsidRPr="00785F2C">
        <w:rPr>
          <w:sz w:val="28"/>
          <w:szCs w:val="28"/>
        </w:rPr>
        <w:t>основных видов деятельности,</w:t>
      </w:r>
      <w:r w:rsidRPr="00785F2C">
        <w:rPr>
          <w:sz w:val="28"/>
          <w:szCs w:val="28"/>
        </w:rPr>
        <w:t xml:space="preserve"> </w:t>
      </w:r>
      <w:r w:rsidR="00971E7D" w:rsidRPr="00785F2C">
        <w:rPr>
          <w:sz w:val="28"/>
          <w:szCs w:val="28"/>
        </w:rPr>
        <w:t>обучающихся</w:t>
      </w:r>
      <w:r w:rsidR="00232206">
        <w:rPr>
          <w:sz w:val="28"/>
          <w:szCs w:val="28"/>
        </w:rPr>
        <w:t xml:space="preserve"> на занятиях физики </w:t>
      </w:r>
      <w:r w:rsidRPr="00785F2C">
        <w:rPr>
          <w:sz w:val="28"/>
          <w:szCs w:val="28"/>
        </w:rPr>
        <w:t>является</w:t>
      </w:r>
      <w:proofErr w:type="gramEnd"/>
      <w:r w:rsidRPr="00785F2C">
        <w:rPr>
          <w:sz w:val="28"/>
          <w:szCs w:val="28"/>
        </w:rPr>
        <w:t xml:space="preserve"> решение задач. В содержание </w:t>
      </w:r>
      <w:r w:rsidR="00971E7D" w:rsidRPr="00785F2C">
        <w:rPr>
          <w:sz w:val="28"/>
          <w:szCs w:val="28"/>
        </w:rPr>
        <w:t xml:space="preserve">методических указаний </w:t>
      </w:r>
      <w:r w:rsidRPr="00785F2C">
        <w:rPr>
          <w:sz w:val="28"/>
          <w:szCs w:val="28"/>
        </w:rPr>
        <w:t>включе</w:t>
      </w:r>
      <w:r w:rsidR="00971E7D" w:rsidRPr="00785F2C">
        <w:rPr>
          <w:sz w:val="28"/>
          <w:szCs w:val="28"/>
        </w:rPr>
        <w:t xml:space="preserve">ны </w:t>
      </w:r>
      <w:r w:rsidRPr="00785F2C">
        <w:rPr>
          <w:sz w:val="28"/>
          <w:szCs w:val="28"/>
        </w:rPr>
        <w:t>разли</w:t>
      </w:r>
      <w:r w:rsidRPr="00785F2C">
        <w:rPr>
          <w:sz w:val="28"/>
          <w:szCs w:val="28"/>
        </w:rPr>
        <w:t>ч</w:t>
      </w:r>
      <w:r w:rsidRPr="00785F2C">
        <w:rPr>
          <w:sz w:val="28"/>
          <w:szCs w:val="28"/>
        </w:rPr>
        <w:t>ные задачи: расчётные, качестве</w:t>
      </w:r>
      <w:r w:rsidR="00971E7D" w:rsidRPr="00785F2C">
        <w:rPr>
          <w:sz w:val="28"/>
          <w:szCs w:val="28"/>
        </w:rPr>
        <w:t xml:space="preserve">нные, графические. Особое место </w:t>
      </w:r>
      <w:r w:rsidRPr="00785F2C">
        <w:rPr>
          <w:sz w:val="28"/>
          <w:szCs w:val="28"/>
        </w:rPr>
        <w:t>занимают зад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>чи, имеющие профессио</w:t>
      </w:r>
      <w:r w:rsidR="00971E7D" w:rsidRPr="00785F2C">
        <w:rPr>
          <w:sz w:val="28"/>
          <w:szCs w:val="28"/>
        </w:rPr>
        <w:t>нально направленное содержание.</w:t>
      </w:r>
    </w:p>
    <w:p w:rsidR="00556EE7" w:rsidRPr="00785F2C" w:rsidRDefault="00556EE7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Решение задач способствует развитию у </w:t>
      </w:r>
      <w:r w:rsidR="00971E7D" w:rsidRPr="00785F2C">
        <w:rPr>
          <w:sz w:val="28"/>
          <w:szCs w:val="28"/>
        </w:rPr>
        <w:t>обучающихся внимательности, в</w:t>
      </w:r>
      <w:r w:rsidR="00971E7D" w:rsidRPr="00785F2C">
        <w:rPr>
          <w:sz w:val="28"/>
          <w:szCs w:val="28"/>
        </w:rPr>
        <w:t>о</w:t>
      </w:r>
      <w:r w:rsidR="00971E7D" w:rsidRPr="00785F2C">
        <w:rPr>
          <w:sz w:val="28"/>
          <w:szCs w:val="28"/>
        </w:rPr>
        <w:t xml:space="preserve">левых </w:t>
      </w:r>
      <w:r w:rsidRPr="00785F2C">
        <w:rPr>
          <w:sz w:val="28"/>
          <w:szCs w:val="28"/>
        </w:rPr>
        <w:t xml:space="preserve">качеств, аналитических способностей, памяти, умения грамотно </w:t>
      </w:r>
      <w:r w:rsidR="00971E7D" w:rsidRPr="00785F2C">
        <w:rPr>
          <w:sz w:val="28"/>
          <w:szCs w:val="28"/>
        </w:rPr>
        <w:t xml:space="preserve">оформлять </w:t>
      </w:r>
      <w:r w:rsidRPr="00785F2C">
        <w:rPr>
          <w:sz w:val="28"/>
          <w:szCs w:val="28"/>
        </w:rPr>
        <w:t>решение, читательскую и математическую грамотность.</w:t>
      </w:r>
    </w:p>
    <w:p w:rsidR="00556EE7" w:rsidRPr="00785F2C" w:rsidRDefault="00556EE7" w:rsidP="00B66B7A">
      <w:pPr>
        <w:pStyle w:val="af1"/>
        <w:ind w:firstLine="709"/>
        <w:jc w:val="both"/>
        <w:rPr>
          <w:sz w:val="28"/>
          <w:szCs w:val="28"/>
        </w:rPr>
      </w:pPr>
      <w:proofErr w:type="gramStart"/>
      <w:r w:rsidRPr="00785F2C">
        <w:rPr>
          <w:sz w:val="28"/>
          <w:szCs w:val="28"/>
        </w:rPr>
        <w:t xml:space="preserve">В ходе изучения </w:t>
      </w:r>
      <w:r w:rsidR="00971E7D" w:rsidRPr="00785F2C">
        <w:rPr>
          <w:sz w:val="28"/>
          <w:szCs w:val="28"/>
        </w:rPr>
        <w:t>дисциплины</w:t>
      </w:r>
      <w:r w:rsidRPr="00785F2C">
        <w:rPr>
          <w:sz w:val="28"/>
          <w:szCs w:val="28"/>
        </w:rPr>
        <w:t xml:space="preserve"> «Физ</w:t>
      </w:r>
      <w:r w:rsidR="00971E7D" w:rsidRPr="00785F2C">
        <w:rPr>
          <w:sz w:val="28"/>
          <w:szCs w:val="28"/>
        </w:rPr>
        <w:t xml:space="preserve">ика» будущие специалисты учатся 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>с</w:t>
      </w:r>
      <w:r w:rsidRPr="00785F2C">
        <w:rPr>
          <w:sz w:val="28"/>
          <w:szCs w:val="28"/>
        </w:rPr>
        <w:t>пользовать разнообразные источники</w:t>
      </w:r>
      <w:r w:rsidR="00971E7D" w:rsidRPr="00785F2C">
        <w:rPr>
          <w:sz w:val="28"/>
          <w:szCs w:val="28"/>
        </w:rPr>
        <w:t xml:space="preserve"> информации: таблицы физических </w:t>
      </w:r>
      <w:r w:rsidRPr="00785F2C">
        <w:rPr>
          <w:sz w:val="28"/>
          <w:szCs w:val="28"/>
        </w:rPr>
        <w:t>величин, графики зависимостей, диаграммы со</w:t>
      </w:r>
      <w:r w:rsidR="00971E7D" w:rsidRPr="00785F2C">
        <w:rPr>
          <w:sz w:val="28"/>
          <w:szCs w:val="28"/>
        </w:rPr>
        <w:t xml:space="preserve">стояний, схематические рисунки, </w:t>
      </w:r>
      <w:r w:rsidRPr="00785F2C">
        <w:rPr>
          <w:sz w:val="28"/>
          <w:szCs w:val="28"/>
        </w:rPr>
        <w:t>электрич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ские и оптические схем</w:t>
      </w:r>
      <w:r w:rsidR="00971E7D" w:rsidRPr="00785F2C">
        <w:rPr>
          <w:sz w:val="28"/>
          <w:szCs w:val="28"/>
        </w:rPr>
        <w:t xml:space="preserve">ы, что позволяет сформировать у </w:t>
      </w:r>
      <w:r w:rsidRPr="00785F2C">
        <w:rPr>
          <w:sz w:val="28"/>
          <w:szCs w:val="28"/>
        </w:rPr>
        <w:t>обучающихся культуру работы с информацией, представленной</w:t>
      </w:r>
      <w:r w:rsidR="00971E7D" w:rsidRPr="00785F2C">
        <w:rPr>
          <w:sz w:val="28"/>
          <w:szCs w:val="28"/>
        </w:rPr>
        <w:t xml:space="preserve"> в разных </w:t>
      </w:r>
      <w:r w:rsidRPr="00785F2C">
        <w:rPr>
          <w:sz w:val="28"/>
          <w:szCs w:val="28"/>
        </w:rPr>
        <w:t>формах, читательскую комп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тентность.</w:t>
      </w:r>
      <w:proofErr w:type="gramEnd"/>
    </w:p>
    <w:p w:rsidR="001466A5" w:rsidRDefault="00917964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Физика как наука о наиболее общих законах природы, вносит существенный вклад в систему знаний об окружающем мире. Она раскрывает роль науки в экон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мическом и культурном развитии общества, способствует формированию совр</w:t>
      </w:r>
      <w:r w:rsidRPr="00785F2C">
        <w:rPr>
          <w:sz w:val="28"/>
          <w:szCs w:val="28"/>
        </w:rPr>
        <w:t>е</w:t>
      </w:r>
      <w:r w:rsidRPr="00785F2C">
        <w:rPr>
          <w:sz w:val="28"/>
          <w:szCs w:val="28"/>
        </w:rPr>
        <w:t>менного научного мировоззрения. Для решения задач формирования основ научн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 xml:space="preserve">го мировоззрения, развития интеллектуальных способностей и </w:t>
      </w:r>
      <w:proofErr w:type="gramStart"/>
      <w:r w:rsidR="002279C9" w:rsidRPr="00785F2C">
        <w:rPr>
          <w:sz w:val="28"/>
          <w:szCs w:val="28"/>
        </w:rPr>
        <w:t>познавательных и</w:t>
      </w:r>
      <w:r w:rsidR="002279C9" w:rsidRPr="00785F2C">
        <w:rPr>
          <w:sz w:val="28"/>
          <w:szCs w:val="28"/>
        </w:rPr>
        <w:t>н</w:t>
      </w:r>
      <w:r w:rsidR="002279C9" w:rsidRPr="00785F2C">
        <w:rPr>
          <w:sz w:val="28"/>
          <w:szCs w:val="28"/>
        </w:rPr>
        <w:t>тересов,</w:t>
      </w:r>
      <w:r w:rsidRPr="00785F2C">
        <w:rPr>
          <w:sz w:val="28"/>
          <w:szCs w:val="28"/>
        </w:rPr>
        <w:t xml:space="preserve"> </w:t>
      </w:r>
      <w:r w:rsidR="00971E7D" w:rsidRPr="00785F2C">
        <w:rPr>
          <w:sz w:val="28"/>
          <w:szCs w:val="28"/>
        </w:rPr>
        <w:t>обучающихся</w:t>
      </w:r>
      <w:r w:rsidRPr="00785F2C">
        <w:rPr>
          <w:sz w:val="28"/>
          <w:szCs w:val="28"/>
        </w:rPr>
        <w:t xml:space="preserve"> в процессе изучения физики основное внимание следует</w:t>
      </w:r>
      <w:proofErr w:type="gramEnd"/>
      <w:r w:rsidRPr="00785F2C">
        <w:rPr>
          <w:sz w:val="28"/>
          <w:szCs w:val="28"/>
        </w:rPr>
        <w:t xml:space="preserve"> уделять не передаче суммы готовых знаний, а знакомству с методами научного п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lastRenderedPageBreak/>
        <w:t>знания окружающего мира, постановке проблем, требующих от учащихся самост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 xml:space="preserve">ятельной деятельности по их разрешению. </w:t>
      </w:r>
      <w:r w:rsidR="00B60EC7" w:rsidRPr="00785F2C">
        <w:rPr>
          <w:sz w:val="28"/>
          <w:szCs w:val="28"/>
        </w:rPr>
        <w:t xml:space="preserve"> </w:t>
      </w:r>
    </w:p>
    <w:p w:rsidR="00621C95" w:rsidRPr="00621C95" w:rsidRDefault="00621C95" w:rsidP="00B66B7A">
      <w:pPr>
        <w:keepNext/>
        <w:keepLines/>
        <w:jc w:val="both"/>
        <w:rPr>
          <w:sz w:val="28"/>
        </w:rPr>
      </w:pPr>
      <w:r w:rsidRPr="00621C95">
        <w:rPr>
          <w:sz w:val="28"/>
        </w:rPr>
        <w:t xml:space="preserve"> Результаты освоения учебного предмета УП. 13 Физика</w:t>
      </w:r>
    </w:p>
    <w:p w:rsidR="00621C95" w:rsidRPr="00621C95" w:rsidRDefault="00621C95" w:rsidP="00B66B7A">
      <w:pPr>
        <w:keepNext/>
        <w:keepLines/>
        <w:jc w:val="both"/>
        <w:rPr>
          <w:color w:val="FF0000"/>
          <w:sz w:val="28"/>
        </w:rPr>
      </w:pPr>
    </w:p>
    <w:tbl>
      <w:tblPr>
        <w:tblStyle w:val="af6"/>
        <w:tblW w:w="10479" w:type="dxa"/>
        <w:tblLayout w:type="fixed"/>
        <w:tblLook w:val="04A0" w:firstRow="1" w:lastRow="0" w:firstColumn="1" w:lastColumn="0" w:noHBand="0" w:noVBand="1"/>
      </w:tblPr>
      <w:tblGrid>
        <w:gridCol w:w="2093"/>
        <w:gridCol w:w="6379"/>
        <w:gridCol w:w="2007"/>
      </w:tblGrid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z w:val="22"/>
              </w:rPr>
            </w:pPr>
            <w:r w:rsidRPr="00621C95">
              <w:rPr>
                <w:color w:val="000000"/>
                <w:sz w:val="22"/>
              </w:rPr>
              <w:t>Код и наимен</w:t>
            </w:r>
            <w:r w:rsidRPr="00621C95">
              <w:rPr>
                <w:color w:val="000000"/>
                <w:sz w:val="22"/>
              </w:rPr>
              <w:t>о</w:t>
            </w:r>
            <w:r w:rsidRPr="00621C95">
              <w:rPr>
                <w:color w:val="000000"/>
                <w:sz w:val="22"/>
              </w:rPr>
              <w:t>вание професс</w:t>
            </w:r>
            <w:r w:rsidRPr="00621C95">
              <w:rPr>
                <w:color w:val="000000"/>
                <w:sz w:val="22"/>
              </w:rPr>
              <w:t>и</w:t>
            </w:r>
            <w:r w:rsidRPr="00621C95">
              <w:rPr>
                <w:color w:val="000000"/>
                <w:sz w:val="22"/>
              </w:rPr>
              <w:t>ональных и о</w:t>
            </w:r>
            <w:r w:rsidRPr="00621C95">
              <w:rPr>
                <w:color w:val="000000"/>
                <w:sz w:val="22"/>
              </w:rPr>
              <w:t>б</w:t>
            </w:r>
            <w:r w:rsidRPr="00621C95">
              <w:rPr>
                <w:color w:val="000000"/>
                <w:sz w:val="22"/>
              </w:rPr>
              <w:t>щих компете</w:t>
            </w:r>
            <w:r w:rsidRPr="00621C95">
              <w:rPr>
                <w:color w:val="000000"/>
                <w:sz w:val="22"/>
              </w:rPr>
              <w:t>н</w:t>
            </w:r>
            <w:r w:rsidRPr="00621C95">
              <w:rPr>
                <w:color w:val="000000"/>
                <w:sz w:val="22"/>
              </w:rPr>
              <w:t>ций, формиру</w:t>
            </w:r>
            <w:r w:rsidRPr="00621C95">
              <w:rPr>
                <w:color w:val="000000"/>
                <w:sz w:val="22"/>
              </w:rPr>
              <w:t>е</w:t>
            </w:r>
            <w:r w:rsidRPr="00621C95">
              <w:rPr>
                <w:color w:val="000000"/>
                <w:sz w:val="22"/>
              </w:rPr>
              <w:t>мых в рамках модуля</w:t>
            </w:r>
          </w:p>
        </w:tc>
        <w:tc>
          <w:tcPr>
            <w:tcW w:w="6379" w:type="dxa"/>
            <w:vAlign w:val="center"/>
          </w:tcPr>
          <w:p w:rsidR="00621C95" w:rsidRPr="00621C95" w:rsidRDefault="00621C95" w:rsidP="00B66B7A">
            <w:pPr>
              <w:pStyle w:val="110"/>
              <w:ind w:firstLine="0"/>
              <w:rPr>
                <w:color w:val="000000"/>
                <w:sz w:val="22"/>
              </w:rPr>
            </w:pPr>
            <w:r w:rsidRPr="00621C95">
              <w:rPr>
                <w:color w:val="000000"/>
                <w:sz w:val="22"/>
              </w:rPr>
              <w:t>Критерии оценки</w:t>
            </w:r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pStyle w:val="110"/>
              <w:ind w:firstLine="0"/>
              <w:rPr>
                <w:color w:val="000000"/>
                <w:sz w:val="22"/>
              </w:rPr>
            </w:pPr>
            <w:r w:rsidRPr="00621C95">
              <w:rPr>
                <w:color w:val="000000"/>
                <w:sz w:val="22"/>
              </w:rPr>
              <w:t>Методы оценки</w:t>
            </w:r>
          </w:p>
        </w:tc>
      </w:tr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proofErr w:type="gramStart"/>
            <w:r w:rsidRPr="00621C95">
              <w:rPr>
                <w:color w:val="000000"/>
                <w:spacing w:val="0"/>
              </w:rPr>
              <w:t>ОК</w:t>
            </w:r>
            <w:proofErr w:type="gramEnd"/>
            <w:r w:rsidRPr="00621C95">
              <w:rPr>
                <w:color w:val="000000"/>
                <w:spacing w:val="0"/>
              </w:rPr>
              <w:t xml:space="preserve"> 01</w:t>
            </w:r>
          </w:p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Выбирать спос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бы решения задач профессионал</w:t>
            </w:r>
            <w:r w:rsidRPr="00621C95">
              <w:rPr>
                <w:color w:val="000000"/>
                <w:spacing w:val="0"/>
              </w:rPr>
              <w:t>ь</w:t>
            </w:r>
            <w:r w:rsidRPr="00621C95">
              <w:rPr>
                <w:color w:val="000000"/>
                <w:spacing w:val="0"/>
              </w:rPr>
              <w:t xml:space="preserve">ной деятельности, применительно </w:t>
            </w:r>
            <w:proofErr w:type="gramStart"/>
            <w:r w:rsidRPr="00621C95">
              <w:rPr>
                <w:color w:val="000000"/>
                <w:spacing w:val="0"/>
              </w:rPr>
              <w:t>к</w:t>
            </w:r>
            <w:proofErr w:type="gramEnd"/>
          </w:p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различным ко</w:t>
            </w:r>
            <w:r w:rsidRPr="00621C95">
              <w:rPr>
                <w:color w:val="000000"/>
                <w:spacing w:val="0"/>
              </w:rPr>
              <w:t>н</w:t>
            </w:r>
            <w:r w:rsidRPr="00621C95">
              <w:rPr>
                <w:color w:val="000000"/>
                <w:spacing w:val="0"/>
              </w:rPr>
              <w:t>текстам.</w:t>
            </w:r>
          </w:p>
        </w:tc>
        <w:tc>
          <w:tcPr>
            <w:tcW w:w="6379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– сформировать представления о роли и месте физики и астрономии в современной научной картине мира, о сист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мообразующей роли физики в развитии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естественных наук, техники и современных технологий, о вкладе российских и зарубежных ученых-физиков в разв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 xml:space="preserve">тие науки; понимание физической сущности наблюдаемых явлений микромира, макромира и </w:t>
            </w:r>
            <w:proofErr w:type="spellStart"/>
            <w:r w:rsidRPr="00621C95">
              <w:rPr>
                <w:color w:val="000000" w:themeColor="text1"/>
              </w:rPr>
              <w:t>мегамира</w:t>
            </w:r>
            <w:proofErr w:type="spellEnd"/>
            <w:r w:rsidRPr="00621C95">
              <w:rPr>
                <w:color w:val="000000" w:themeColor="text1"/>
              </w:rPr>
              <w:t>; понимание роли астрономии в практической деятельности человека и дальнейшем научно-техническом развитии, роли физики в формировании кругозора и функциональной грамотности человека для решения практических задач;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proofErr w:type="gramStart"/>
            <w:r w:rsidRPr="00621C95">
              <w:rPr>
                <w:color w:val="000000" w:themeColor="text1"/>
              </w:rPr>
              <w:t>- сформировать умения решать расчетные задачи с явно заданной физической моделью, используя физические з</w:t>
            </w:r>
            <w:r w:rsidRPr="00621C95">
              <w:rPr>
                <w:color w:val="000000" w:themeColor="text1"/>
              </w:rPr>
              <w:t>а</w:t>
            </w:r>
            <w:r w:rsidRPr="00621C95">
              <w:rPr>
                <w:color w:val="000000" w:themeColor="text1"/>
              </w:rPr>
              <w:t>коны и принципы; на основе анализа условия задачи выб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рать физическую модель, выделять физические величины и формулы, необходимые для ее решения, проводить расчеты и оценивать реальность полученного значения физической величины; решать качественные задачи, выстраивая лог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чески непротиворечивую цепочку рассуждений с опорой на изученные законы, закономерности и физические явления;</w:t>
            </w:r>
            <w:proofErr w:type="gramEnd"/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- владеть основополагающими физическими понятиями и величинами, характеризующими физические процессы (связанными с механическим движением, взаимодействием тел, механическими колебаниями и волнами; атомно-молекулярным строением вещества, тепловыми процесс</w:t>
            </w:r>
            <w:r w:rsidRPr="00621C95">
              <w:rPr>
                <w:color w:val="000000" w:themeColor="text1"/>
              </w:rPr>
              <w:t>а</w:t>
            </w:r>
            <w:r w:rsidRPr="00621C95">
              <w:rPr>
                <w:color w:val="000000" w:themeColor="text1"/>
              </w:rPr>
              <w:t>ми; электрическим и магнитным полями, электрическим током, электромагнитными колебаниями и волнами; опт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ческими явлениями; квантовыми явлениями, строением атома и атомного ядра, радиоактивностью); владение осн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ополагающими астрономическими понятиями, позволя</w:t>
            </w:r>
            <w:r w:rsidRPr="00621C95">
              <w:rPr>
                <w:color w:val="000000" w:themeColor="text1"/>
              </w:rPr>
              <w:t>ю</w:t>
            </w:r>
            <w:r w:rsidRPr="00621C95">
              <w:rPr>
                <w:color w:val="000000" w:themeColor="text1"/>
              </w:rPr>
              <w:t>щими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характеризовать процессы, происходящие на звездах, в звездных системах, в межгалактической среде; движение небесных тел, эволюцию звезд и Вселенной;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- владеть закономерностями, законами и теориями (закон всемирного тяготения, I, II и III законы Ньютона, закон с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хранения механической энергии, закон сохранения и</w:t>
            </w:r>
            <w:r w:rsidRPr="00621C95">
              <w:rPr>
                <w:color w:val="000000" w:themeColor="text1"/>
              </w:rPr>
              <w:t>м</w:t>
            </w:r>
            <w:r w:rsidRPr="00621C95">
              <w:rPr>
                <w:color w:val="000000" w:themeColor="text1"/>
              </w:rPr>
              <w:lastRenderedPageBreak/>
              <w:t>пульса, принцип суперпозиции сил, принцип равноправн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 xml:space="preserve">сти инерциальных систем отсчета; молекулярно-кинетическую теорию строения вещества, газовые законы, первый закон термодинамики; </w:t>
            </w:r>
            <w:proofErr w:type="gramStart"/>
            <w:r w:rsidRPr="00621C95">
              <w:rPr>
                <w:color w:val="000000" w:themeColor="text1"/>
              </w:rPr>
              <w:t>закон сохранения электр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ческого заряда, закон Кулона, закон Ома для участка цепи, закон Ома для полной электрической цепи, закон Джоуля - Ленца, закон электромагнитной индукции, закон сохра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я энергии, закон прямолинейного распространения света, закон отражения света, закон преломления света; закон с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хранения энергии, закон сохранения импульса, закон с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хранения электрического заряда, закон сохранения масс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ого числа, постулаты Бора, закон радиоактивного расп</w:t>
            </w:r>
            <w:r w:rsidRPr="00621C95">
              <w:rPr>
                <w:color w:val="000000" w:themeColor="text1"/>
              </w:rPr>
              <w:t>а</w:t>
            </w:r>
            <w:r w:rsidRPr="00621C95">
              <w:rPr>
                <w:color w:val="000000" w:themeColor="text1"/>
              </w:rPr>
              <w:t>да);</w:t>
            </w:r>
            <w:proofErr w:type="gramEnd"/>
            <w:r w:rsidRPr="00621C95">
              <w:rPr>
                <w:color w:val="000000" w:themeColor="text1"/>
              </w:rPr>
              <w:t xml:space="preserve"> уверенное использование законов и закономерностей при анализе физических явлений и процессов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точность распознавания сложных проблемных ситуаций в различных контекстах;</w:t>
            </w:r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lastRenderedPageBreak/>
              <w:t>Устный опрос, письменный опрос Выпол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е упражнений Практическая работа Тестир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ание Самосто</w:t>
            </w:r>
            <w:r w:rsidRPr="00621C95">
              <w:rPr>
                <w:color w:val="000000" w:themeColor="text1"/>
              </w:rPr>
              <w:t>я</w:t>
            </w:r>
            <w:r w:rsidRPr="00621C95">
              <w:rPr>
                <w:color w:val="000000" w:themeColor="text1"/>
              </w:rPr>
              <w:t xml:space="preserve">тельная работа </w:t>
            </w:r>
          </w:p>
        </w:tc>
      </w:tr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proofErr w:type="gramStart"/>
            <w:r w:rsidRPr="00621C95">
              <w:rPr>
                <w:color w:val="000000"/>
                <w:spacing w:val="0"/>
              </w:rPr>
              <w:lastRenderedPageBreak/>
              <w:t>ОК</w:t>
            </w:r>
            <w:proofErr w:type="gramEnd"/>
            <w:r w:rsidRPr="00621C95">
              <w:rPr>
                <w:color w:val="000000"/>
                <w:spacing w:val="0"/>
              </w:rPr>
              <w:t xml:space="preserve"> 02</w:t>
            </w:r>
          </w:p>
          <w:p w:rsidR="00621C95" w:rsidRPr="00621C95" w:rsidRDefault="00621C95" w:rsidP="00B66B7A">
            <w:pPr>
              <w:pStyle w:val="11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Использовать с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временные сре</w:t>
            </w:r>
            <w:r w:rsidRPr="00621C95">
              <w:rPr>
                <w:color w:val="000000"/>
                <w:spacing w:val="0"/>
              </w:rPr>
              <w:t>д</w:t>
            </w:r>
            <w:r w:rsidRPr="00621C95">
              <w:rPr>
                <w:color w:val="000000"/>
                <w:spacing w:val="0"/>
              </w:rPr>
              <w:t>ства поиска, ан</w:t>
            </w:r>
            <w:r w:rsidRPr="00621C95">
              <w:rPr>
                <w:color w:val="000000"/>
                <w:spacing w:val="0"/>
              </w:rPr>
              <w:t>а</w:t>
            </w:r>
            <w:r w:rsidRPr="00621C95">
              <w:rPr>
                <w:color w:val="000000"/>
                <w:spacing w:val="0"/>
              </w:rPr>
              <w:t>лиза и интерпр</w:t>
            </w:r>
            <w:r w:rsidRPr="00621C95">
              <w:rPr>
                <w:color w:val="000000"/>
                <w:spacing w:val="0"/>
              </w:rPr>
              <w:t>е</w:t>
            </w:r>
            <w:r w:rsidRPr="00621C95">
              <w:rPr>
                <w:color w:val="000000"/>
                <w:spacing w:val="0"/>
              </w:rPr>
              <w:t>тации информ</w:t>
            </w:r>
            <w:r w:rsidRPr="00621C95">
              <w:rPr>
                <w:color w:val="000000"/>
                <w:spacing w:val="0"/>
              </w:rPr>
              <w:t>а</w:t>
            </w:r>
            <w:r w:rsidRPr="00621C95">
              <w:rPr>
                <w:color w:val="000000"/>
                <w:spacing w:val="0"/>
              </w:rPr>
              <w:t>ции и информ</w:t>
            </w:r>
            <w:r w:rsidRPr="00621C95">
              <w:rPr>
                <w:color w:val="000000"/>
                <w:spacing w:val="0"/>
              </w:rPr>
              <w:t>а</w:t>
            </w:r>
            <w:r w:rsidRPr="00621C95">
              <w:rPr>
                <w:color w:val="000000"/>
                <w:spacing w:val="0"/>
              </w:rPr>
              <w:t>ционные техн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логии для выпо</w:t>
            </w:r>
            <w:r w:rsidRPr="00621C95">
              <w:rPr>
                <w:color w:val="000000"/>
                <w:spacing w:val="0"/>
              </w:rPr>
              <w:t>л</w:t>
            </w:r>
            <w:r w:rsidRPr="00621C95">
              <w:rPr>
                <w:color w:val="000000"/>
                <w:spacing w:val="0"/>
              </w:rPr>
              <w:t>нения задач пр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фессиональной деятельности</w:t>
            </w:r>
            <w:proofErr w:type="gramStart"/>
            <w:r w:rsidRPr="00621C95">
              <w:rPr>
                <w:color w:val="000000"/>
                <w:spacing w:val="0"/>
              </w:rPr>
              <w:t>;.</w:t>
            </w:r>
            <w:proofErr w:type="gramEnd"/>
          </w:p>
        </w:tc>
        <w:tc>
          <w:tcPr>
            <w:tcW w:w="6379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- уметь учитывать границы применения изученных физич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 xml:space="preserve">ских моделей: материальная точка, инерциальная система отсчета, идеальный газ; </w:t>
            </w:r>
            <w:proofErr w:type="gramStart"/>
            <w:r w:rsidRPr="00621C95">
              <w:rPr>
                <w:color w:val="000000" w:themeColor="text1"/>
              </w:rPr>
              <w:t>модели строения газов, жидкостей и твердых тел, точечный электрический заряд, ядерная м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дель атома, нуклонная модель атомного ядра при решении физических задач - уметь формировать собственную поз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цию по отношению к физической информации, получаемой из разных источников, умений использовать цифровые технологии для поиска, структурирования, интерпретации и представления учебной и научно-популярной информ</w:t>
            </w:r>
            <w:r w:rsidRPr="00621C95">
              <w:rPr>
                <w:color w:val="000000" w:themeColor="text1"/>
              </w:rPr>
              <w:t>а</w:t>
            </w:r>
            <w:r w:rsidRPr="00621C95">
              <w:rPr>
                <w:color w:val="000000" w:themeColor="text1"/>
              </w:rPr>
              <w:t>ции; развитие умений критического анализа получаемой информации</w:t>
            </w:r>
            <w:proofErr w:type="gramEnd"/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Устный опрос, письменный опрос Выпол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е упражнений Практическая работа Тестир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ание Самосто</w:t>
            </w:r>
            <w:r w:rsidRPr="00621C95">
              <w:rPr>
                <w:color w:val="000000" w:themeColor="text1"/>
              </w:rPr>
              <w:t>я</w:t>
            </w:r>
            <w:r w:rsidRPr="00621C95">
              <w:rPr>
                <w:color w:val="000000" w:themeColor="text1"/>
              </w:rPr>
              <w:t>тельная работа</w:t>
            </w:r>
          </w:p>
        </w:tc>
      </w:tr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proofErr w:type="gramStart"/>
            <w:r w:rsidRPr="00621C95">
              <w:rPr>
                <w:color w:val="000000"/>
                <w:spacing w:val="0"/>
              </w:rPr>
              <w:t>ОК</w:t>
            </w:r>
            <w:proofErr w:type="gramEnd"/>
            <w:r w:rsidRPr="00621C95">
              <w:rPr>
                <w:color w:val="000000"/>
                <w:spacing w:val="0"/>
              </w:rPr>
              <w:t xml:space="preserve"> 04 Эффекти</w:t>
            </w:r>
            <w:r w:rsidRPr="00621C95">
              <w:rPr>
                <w:color w:val="000000"/>
                <w:spacing w:val="0"/>
              </w:rPr>
              <w:t>в</w:t>
            </w:r>
            <w:r w:rsidRPr="00621C95">
              <w:rPr>
                <w:color w:val="000000"/>
                <w:spacing w:val="0"/>
              </w:rPr>
              <w:t>но взаимоде</w:t>
            </w:r>
            <w:r w:rsidRPr="00621C95">
              <w:rPr>
                <w:color w:val="000000"/>
                <w:spacing w:val="0"/>
              </w:rPr>
              <w:t>й</w:t>
            </w:r>
            <w:r w:rsidRPr="00621C95">
              <w:rPr>
                <w:color w:val="000000"/>
                <w:spacing w:val="0"/>
              </w:rPr>
              <w:t>ствовать и раб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тать в коллективе и команде;</w:t>
            </w:r>
          </w:p>
        </w:tc>
        <w:tc>
          <w:tcPr>
            <w:tcW w:w="6379" w:type="dxa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- овладеть умениями работать в группе с выполнением ра</w:t>
            </w:r>
            <w:r w:rsidRPr="00621C95">
              <w:rPr>
                <w:color w:val="000000" w:themeColor="text1"/>
              </w:rPr>
              <w:t>з</w:t>
            </w:r>
            <w:r w:rsidRPr="00621C95">
              <w:rPr>
                <w:color w:val="000000" w:themeColor="text1"/>
              </w:rPr>
              <w:t>личных социальных ролей, планировать работу группы, рационально распределять деятельность в нестандартных ситуациях, адекватно оценивать вклад каждого из участн</w:t>
            </w:r>
            <w:r w:rsidRPr="00621C95">
              <w:rPr>
                <w:color w:val="000000" w:themeColor="text1"/>
              </w:rPr>
              <w:t>и</w:t>
            </w:r>
            <w:r w:rsidRPr="00621C95">
              <w:rPr>
                <w:color w:val="000000" w:themeColor="text1"/>
              </w:rPr>
              <w:t>ков группы в решение рассматриваемой проблемы</w:t>
            </w:r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Устный опрос, письменный опрос Выпол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е упражнений Практическая работа Тестир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ание Самосто</w:t>
            </w:r>
            <w:r w:rsidRPr="00621C95">
              <w:rPr>
                <w:color w:val="000000" w:themeColor="text1"/>
              </w:rPr>
              <w:t>я</w:t>
            </w:r>
            <w:r w:rsidRPr="00621C95">
              <w:rPr>
                <w:color w:val="000000" w:themeColor="text1"/>
              </w:rPr>
              <w:t>тельная работа</w:t>
            </w:r>
          </w:p>
        </w:tc>
      </w:tr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auto"/>
                <w:spacing w:val="0"/>
              </w:rPr>
            </w:pPr>
            <w:r w:rsidRPr="00621C95">
              <w:rPr>
                <w:color w:val="auto"/>
                <w:spacing w:val="0"/>
              </w:rPr>
              <w:t>ОК 06</w:t>
            </w:r>
            <w:proofErr w:type="gramStart"/>
            <w:r w:rsidRPr="00621C95">
              <w:rPr>
                <w:color w:val="auto"/>
                <w:spacing w:val="0"/>
              </w:rPr>
              <w:t xml:space="preserve"> Ф</w:t>
            </w:r>
            <w:proofErr w:type="gramEnd"/>
            <w:r w:rsidRPr="00621C95">
              <w:rPr>
                <w:color w:val="auto"/>
                <w:spacing w:val="0"/>
              </w:rPr>
              <w:t>ормир</w:t>
            </w:r>
            <w:r w:rsidRPr="00621C95">
              <w:rPr>
                <w:color w:val="auto"/>
                <w:spacing w:val="0"/>
              </w:rPr>
              <w:t>о</w:t>
            </w:r>
            <w:r w:rsidRPr="00621C95">
              <w:rPr>
                <w:color w:val="auto"/>
                <w:spacing w:val="0"/>
              </w:rPr>
              <w:t>вать собственную позицию по о</w:t>
            </w:r>
            <w:r w:rsidRPr="00621C95">
              <w:rPr>
                <w:color w:val="auto"/>
                <w:spacing w:val="0"/>
              </w:rPr>
              <w:t>т</w:t>
            </w:r>
            <w:r w:rsidRPr="00621C95">
              <w:rPr>
                <w:color w:val="auto"/>
                <w:spacing w:val="0"/>
              </w:rPr>
              <w:t>ношению к физ</w:t>
            </w:r>
            <w:r w:rsidRPr="00621C95">
              <w:rPr>
                <w:color w:val="auto"/>
                <w:spacing w:val="0"/>
              </w:rPr>
              <w:t>и</w:t>
            </w:r>
            <w:r w:rsidRPr="00621C95">
              <w:rPr>
                <w:color w:val="auto"/>
                <w:spacing w:val="0"/>
              </w:rPr>
              <w:t>ческой информ</w:t>
            </w:r>
            <w:r w:rsidRPr="00621C95">
              <w:rPr>
                <w:color w:val="auto"/>
                <w:spacing w:val="0"/>
              </w:rPr>
              <w:t>а</w:t>
            </w:r>
            <w:r w:rsidRPr="00621C95">
              <w:rPr>
                <w:color w:val="auto"/>
                <w:spacing w:val="0"/>
              </w:rPr>
              <w:t>ции, получаемой из разных исто</w:t>
            </w:r>
            <w:r w:rsidRPr="00621C95">
              <w:rPr>
                <w:color w:val="auto"/>
                <w:spacing w:val="0"/>
              </w:rPr>
              <w:t>ч</w:t>
            </w:r>
            <w:r w:rsidRPr="00621C95">
              <w:rPr>
                <w:color w:val="auto"/>
                <w:spacing w:val="0"/>
              </w:rPr>
              <w:t>ников;</w:t>
            </w:r>
          </w:p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FF0000"/>
                <w:spacing w:val="0"/>
              </w:rPr>
            </w:pPr>
          </w:p>
        </w:tc>
        <w:tc>
          <w:tcPr>
            <w:tcW w:w="6379" w:type="dxa"/>
          </w:tcPr>
          <w:p w:rsidR="00621C95" w:rsidRPr="00621C95" w:rsidRDefault="00621C95" w:rsidP="00B66B7A">
            <w:pPr>
              <w:jc w:val="both"/>
            </w:pPr>
            <w:r w:rsidRPr="00621C95">
              <w:t>- сформированность собственной позиции по отношению к физической информации, получаемой из разных источн</w:t>
            </w:r>
            <w:r w:rsidRPr="00621C95">
              <w:t>и</w:t>
            </w:r>
            <w:r w:rsidRPr="00621C95">
              <w:t>ков;</w:t>
            </w:r>
          </w:p>
          <w:p w:rsidR="00621C95" w:rsidRPr="00621C95" w:rsidRDefault="00621C95" w:rsidP="00B66B7A">
            <w:pPr>
              <w:jc w:val="both"/>
            </w:pPr>
            <w:r w:rsidRPr="00621C95">
              <w:t>- толерантное сознание и поведение в поликультурном м</w:t>
            </w:r>
            <w:r w:rsidRPr="00621C95">
              <w:t>и</w:t>
            </w:r>
            <w:r w:rsidRPr="00621C95">
              <w:t xml:space="preserve">ре, </w:t>
            </w:r>
          </w:p>
          <w:p w:rsidR="00621C95" w:rsidRPr="00621C95" w:rsidRDefault="00621C95" w:rsidP="00B66B7A">
            <w:pPr>
              <w:jc w:val="both"/>
            </w:pPr>
            <w:r w:rsidRPr="00621C95">
              <w:t>- готовность и способность вести диалог с другими люд</w:t>
            </w:r>
            <w:r w:rsidRPr="00621C95">
              <w:t>ь</w:t>
            </w:r>
            <w:r w:rsidRPr="00621C95">
              <w:t>ми, достигать в нем взаимопонимания, находить общие ц</w:t>
            </w:r>
            <w:r w:rsidRPr="00621C95">
              <w:t>е</w:t>
            </w:r>
            <w:r w:rsidRPr="00621C95">
              <w:t xml:space="preserve">ли и сотрудничать для их достижения, </w:t>
            </w:r>
          </w:p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t>- способность противостоять идеологии экстремизма, национализма, ксенофобии, дискриминации по социал</w:t>
            </w:r>
            <w:r w:rsidRPr="00621C95">
              <w:t>ь</w:t>
            </w:r>
            <w:r w:rsidRPr="00621C95">
              <w:t>ным, религиозным, расовым, национальным признаками другим негативным социальным явлениям;</w:t>
            </w:r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Устный опрос, письменный опрос Выпол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е упражнений Практическая работа Тестир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ание Самосто</w:t>
            </w:r>
            <w:r w:rsidRPr="00621C95">
              <w:rPr>
                <w:color w:val="000000" w:themeColor="text1"/>
              </w:rPr>
              <w:t>я</w:t>
            </w:r>
            <w:r w:rsidRPr="00621C95">
              <w:rPr>
                <w:color w:val="000000" w:themeColor="text1"/>
              </w:rPr>
              <w:t>тельная работа</w:t>
            </w:r>
          </w:p>
        </w:tc>
      </w:tr>
      <w:tr w:rsidR="00621C95" w:rsidRPr="00621C95" w:rsidTr="00B66B7A">
        <w:tc>
          <w:tcPr>
            <w:tcW w:w="2093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lastRenderedPageBreak/>
              <w:t>ОК 07</w:t>
            </w:r>
            <w:proofErr w:type="gramStart"/>
            <w:r w:rsidRPr="00621C95">
              <w:rPr>
                <w:color w:val="000000"/>
                <w:spacing w:val="0"/>
              </w:rPr>
              <w:t xml:space="preserve"> С</w:t>
            </w:r>
            <w:proofErr w:type="gramEnd"/>
            <w:r w:rsidRPr="00621C95">
              <w:rPr>
                <w:color w:val="000000"/>
                <w:spacing w:val="0"/>
              </w:rPr>
              <w:t>оде</w:t>
            </w:r>
            <w:r w:rsidRPr="00621C95">
              <w:rPr>
                <w:color w:val="000000"/>
                <w:spacing w:val="0"/>
              </w:rPr>
              <w:t>й</w:t>
            </w:r>
            <w:r w:rsidRPr="00621C95">
              <w:rPr>
                <w:color w:val="000000"/>
                <w:spacing w:val="0"/>
              </w:rPr>
              <w:t>ствовать сохран</w:t>
            </w:r>
            <w:r w:rsidRPr="00621C95">
              <w:rPr>
                <w:color w:val="000000"/>
                <w:spacing w:val="0"/>
              </w:rPr>
              <w:t>е</w:t>
            </w:r>
            <w:r w:rsidRPr="00621C95">
              <w:rPr>
                <w:color w:val="000000"/>
                <w:spacing w:val="0"/>
              </w:rPr>
              <w:t>нию окружающей среды, ресурс</w:t>
            </w:r>
            <w:r w:rsidRPr="00621C95">
              <w:rPr>
                <w:color w:val="000000"/>
                <w:spacing w:val="0"/>
              </w:rPr>
              <w:t>о</w:t>
            </w:r>
            <w:r w:rsidRPr="00621C95">
              <w:rPr>
                <w:color w:val="000000"/>
                <w:spacing w:val="0"/>
              </w:rPr>
              <w:t>сбережению, применять знания об изменении климата, принц</w:t>
            </w:r>
            <w:r w:rsidRPr="00621C95">
              <w:rPr>
                <w:color w:val="000000"/>
                <w:spacing w:val="0"/>
              </w:rPr>
              <w:t>и</w:t>
            </w:r>
            <w:r w:rsidRPr="00621C95">
              <w:rPr>
                <w:color w:val="000000"/>
                <w:spacing w:val="0"/>
              </w:rPr>
              <w:t>пы бережливого производства, эффективно де</w:t>
            </w:r>
            <w:r w:rsidRPr="00621C95">
              <w:rPr>
                <w:color w:val="000000"/>
                <w:spacing w:val="0"/>
              </w:rPr>
              <w:t>й</w:t>
            </w:r>
            <w:r w:rsidRPr="00621C95">
              <w:rPr>
                <w:color w:val="000000"/>
                <w:spacing w:val="0"/>
              </w:rPr>
              <w:t>ствовать в чре</w:t>
            </w:r>
            <w:r w:rsidRPr="00621C95">
              <w:rPr>
                <w:color w:val="000000"/>
                <w:spacing w:val="0"/>
              </w:rPr>
              <w:t>з</w:t>
            </w:r>
            <w:r w:rsidRPr="00621C95">
              <w:rPr>
                <w:color w:val="000000"/>
                <w:spacing w:val="0"/>
              </w:rPr>
              <w:t>вычайных ситу</w:t>
            </w:r>
            <w:r w:rsidRPr="00621C95">
              <w:rPr>
                <w:color w:val="000000"/>
                <w:spacing w:val="0"/>
              </w:rPr>
              <w:t>а</w:t>
            </w:r>
            <w:r w:rsidRPr="00621C95">
              <w:rPr>
                <w:color w:val="000000"/>
                <w:spacing w:val="0"/>
              </w:rPr>
              <w:t>циях;</w:t>
            </w:r>
          </w:p>
        </w:tc>
        <w:tc>
          <w:tcPr>
            <w:tcW w:w="6379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proofErr w:type="gramStart"/>
            <w:r w:rsidRPr="00621C95">
              <w:rPr>
                <w:color w:val="000000" w:themeColor="text1"/>
              </w:rPr>
              <w:t>- сформировать умения применять полученные знания для объяснения условий протекания физических явлений в природе и для принятия практических решений в повс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дневной жизни для обеспечения безопасности при обращ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и с бытовыми приборами и техническими устройствами, сохранения здоровья и соблюдения норм экологического поведения в окружающей среде; понимание необходимости применения достижений физики и технологий для раци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нального природопользования</w:t>
            </w:r>
            <w:proofErr w:type="gramEnd"/>
          </w:p>
        </w:tc>
        <w:tc>
          <w:tcPr>
            <w:tcW w:w="2007" w:type="dxa"/>
            <w:vAlign w:val="center"/>
          </w:tcPr>
          <w:p w:rsidR="00621C95" w:rsidRPr="00621C95" w:rsidRDefault="00621C95" w:rsidP="00B66B7A">
            <w:pPr>
              <w:jc w:val="both"/>
              <w:rPr>
                <w:color w:val="000000" w:themeColor="text1"/>
              </w:rPr>
            </w:pPr>
            <w:r w:rsidRPr="00621C95">
              <w:rPr>
                <w:color w:val="000000" w:themeColor="text1"/>
              </w:rPr>
              <w:t>Устный опрос, письменный опрос Выполн</w:t>
            </w:r>
            <w:r w:rsidRPr="00621C95">
              <w:rPr>
                <w:color w:val="000000" w:themeColor="text1"/>
              </w:rPr>
              <w:t>е</w:t>
            </w:r>
            <w:r w:rsidRPr="00621C95">
              <w:rPr>
                <w:color w:val="000000" w:themeColor="text1"/>
              </w:rPr>
              <w:t>ние упражнений Практическая работа Тестир</w:t>
            </w:r>
            <w:r w:rsidRPr="00621C95">
              <w:rPr>
                <w:color w:val="000000" w:themeColor="text1"/>
              </w:rPr>
              <w:t>о</w:t>
            </w:r>
            <w:r w:rsidRPr="00621C95">
              <w:rPr>
                <w:color w:val="000000" w:themeColor="text1"/>
              </w:rPr>
              <w:t>вание Самосто</w:t>
            </w:r>
            <w:r w:rsidRPr="00621C95">
              <w:rPr>
                <w:color w:val="000000" w:themeColor="text1"/>
              </w:rPr>
              <w:t>я</w:t>
            </w:r>
            <w:r w:rsidRPr="00621C95">
              <w:rPr>
                <w:color w:val="000000" w:themeColor="text1"/>
              </w:rPr>
              <w:t>тельная работа</w:t>
            </w:r>
          </w:p>
        </w:tc>
      </w:tr>
    </w:tbl>
    <w:p w:rsidR="00621C95" w:rsidRDefault="00621C95" w:rsidP="00B66B7A">
      <w:pPr>
        <w:jc w:val="both"/>
        <w:rPr>
          <w:rFonts w:cstheme="majorBidi"/>
          <w:color w:val="5A5A5A" w:themeColor="text1" w:themeTint="A5"/>
          <w:spacing w:val="15"/>
        </w:rPr>
      </w:pPr>
    </w:p>
    <w:p w:rsidR="00621C95" w:rsidRPr="00621C95" w:rsidRDefault="00621C95" w:rsidP="00B66B7A">
      <w:pPr>
        <w:jc w:val="both"/>
        <w:rPr>
          <w:sz w:val="28"/>
        </w:rPr>
      </w:pPr>
    </w:p>
    <w:p w:rsidR="00621C95" w:rsidRPr="00621C95" w:rsidRDefault="00621C95" w:rsidP="00B66B7A">
      <w:pPr>
        <w:pStyle w:val="a3"/>
        <w:ind w:left="0"/>
        <w:jc w:val="both"/>
        <w:rPr>
          <w:sz w:val="28"/>
        </w:rPr>
      </w:pPr>
      <w:r w:rsidRPr="00621C95">
        <w:rPr>
          <w:sz w:val="28"/>
        </w:rPr>
        <w:t>В результате освоения учебного предмета УП.13 Физика:</w:t>
      </w:r>
    </w:p>
    <w:p w:rsidR="00621C95" w:rsidRPr="00621C95" w:rsidRDefault="00621C95" w:rsidP="00B66B7A">
      <w:pPr>
        <w:pStyle w:val="a3"/>
        <w:ind w:left="0"/>
        <w:jc w:val="both"/>
        <w:rPr>
          <w:sz w:val="28"/>
        </w:rPr>
      </w:pPr>
    </w:p>
    <w:tbl>
      <w:tblPr>
        <w:tblStyle w:val="af6"/>
        <w:tblW w:w="10456" w:type="dxa"/>
        <w:tblLayout w:type="fixed"/>
        <w:tblLook w:val="04A0" w:firstRow="1" w:lastRow="0" w:firstColumn="1" w:lastColumn="0" w:noHBand="0" w:noVBand="1"/>
      </w:tblPr>
      <w:tblGrid>
        <w:gridCol w:w="988"/>
        <w:gridCol w:w="9468"/>
      </w:tblGrid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a3"/>
              <w:ind w:left="0"/>
              <w:jc w:val="both"/>
              <w:rPr>
                <w:sz w:val="28"/>
              </w:rPr>
            </w:pPr>
            <w:r w:rsidRPr="00621C95">
              <w:rPr>
                <w:sz w:val="28"/>
              </w:rPr>
              <w:t>Код</w:t>
            </w: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a3"/>
              <w:ind w:left="0"/>
              <w:jc w:val="both"/>
              <w:rPr>
                <w:sz w:val="28"/>
              </w:rPr>
            </w:pPr>
            <w:r w:rsidRPr="00621C95">
              <w:rPr>
                <w:sz w:val="28"/>
              </w:rPr>
              <w:t>Наименование общих компетенций</w:t>
            </w:r>
          </w:p>
        </w:tc>
      </w:tr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proofErr w:type="gramStart"/>
            <w:r w:rsidRPr="00621C95">
              <w:rPr>
                <w:color w:val="000000"/>
                <w:spacing w:val="0"/>
              </w:rPr>
              <w:t>ОК</w:t>
            </w:r>
            <w:proofErr w:type="gramEnd"/>
            <w:r w:rsidRPr="00621C95">
              <w:rPr>
                <w:color w:val="000000"/>
                <w:spacing w:val="0"/>
              </w:rPr>
              <w:t xml:space="preserve"> 01</w:t>
            </w:r>
          </w:p>
          <w:p w:rsidR="00621C95" w:rsidRPr="00621C95" w:rsidRDefault="00621C95" w:rsidP="00B66B7A">
            <w:pPr>
              <w:pStyle w:val="a3"/>
              <w:ind w:left="0"/>
              <w:jc w:val="both"/>
            </w:pP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 xml:space="preserve">Выбирать способы решения задач профессиональной деятельности, применительно </w:t>
            </w:r>
            <w:proofErr w:type="gramStart"/>
            <w:r w:rsidRPr="00621C95">
              <w:rPr>
                <w:color w:val="000000"/>
                <w:spacing w:val="0"/>
              </w:rPr>
              <w:t>к</w:t>
            </w:r>
            <w:proofErr w:type="gramEnd"/>
          </w:p>
          <w:p w:rsidR="00621C95" w:rsidRPr="00621C95" w:rsidRDefault="00621C95" w:rsidP="00B66B7A">
            <w:pPr>
              <w:pStyle w:val="a3"/>
              <w:ind w:left="0"/>
              <w:jc w:val="both"/>
            </w:pPr>
            <w:r w:rsidRPr="00621C95">
              <w:t>различным контекстам.</w:t>
            </w:r>
          </w:p>
        </w:tc>
      </w:tr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proofErr w:type="gramStart"/>
            <w:r w:rsidRPr="00621C95">
              <w:rPr>
                <w:color w:val="000000"/>
                <w:spacing w:val="0"/>
              </w:rPr>
              <w:t>ОК</w:t>
            </w:r>
            <w:proofErr w:type="gramEnd"/>
            <w:r w:rsidRPr="00621C95">
              <w:rPr>
                <w:color w:val="000000"/>
                <w:spacing w:val="0"/>
              </w:rPr>
              <w:t xml:space="preserve"> 02</w:t>
            </w:r>
          </w:p>
          <w:p w:rsidR="00621C95" w:rsidRPr="00621C95" w:rsidRDefault="00621C95" w:rsidP="00B66B7A">
            <w:pPr>
              <w:pStyle w:val="a3"/>
              <w:ind w:left="0"/>
              <w:jc w:val="both"/>
            </w:pP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a3"/>
              <w:ind w:left="0"/>
              <w:jc w:val="both"/>
            </w:pPr>
            <w:r w:rsidRPr="00621C95">
              <w:t>Использовать современные средства поиска, анализа и интерпретации информации и и</w:t>
            </w:r>
            <w:r w:rsidRPr="00621C95">
              <w:t>н</w:t>
            </w:r>
            <w:r w:rsidRPr="00621C95">
              <w:t>формационные технологии для выполнения задач профессиональной деятельности</w:t>
            </w:r>
            <w:proofErr w:type="gramStart"/>
            <w:r w:rsidRPr="00621C95">
              <w:t>;.</w:t>
            </w:r>
            <w:proofErr w:type="gramEnd"/>
          </w:p>
        </w:tc>
      </w:tr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proofErr w:type="gramStart"/>
            <w:r w:rsidRPr="00621C95">
              <w:rPr>
                <w:color w:val="000000"/>
                <w:spacing w:val="0"/>
              </w:rPr>
              <w:t>ОК</w:t>
            </w:r>
            <w:proofErr w:type="gramEnd"/>
            <w:r w:rsidRPr="00621C95">
              <w:rPr>
                <w:color w:val="000000"/>
                <w:spacing w:val="0"/>
              </w:rPr>
              <w:t xml:space="preserve"> 04</w:t>
            </w: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Эффективно взаимодействовать и работать в коллективе и команде;</w:t>
            </w:r>
          </w:p>
        </w:tc>
      </w:tr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proofErr w:type="gramStart"/>
            <w:r w:rsidRPr="00621C95">
              <w:rPr>
                <w:color w:val="000000"/>
                <w:spacing w:val="0"/>
              </w:rPr>
              <w:t>ОК</w:t>
            </w:r>
            <w:proofErr w:type="gramEnd"/>
            <w:r w:rsidRPr="00621C95">
              <w:rPr>
                <w:color w:val="000000"/>
                <w:spacing w:val="0"/>
              </w:rPr>
              <w:t xml:space="preserve"> 06</w:t>
            </w: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Формировать собственную позицию по отношению к физической информации, получа</w:t>
            </w:r>
            <w:r w:rsidRPr="00621C95">
              <w:rPr>
                <w:color w:val="000000"/>
                <w:spacing w:val="0"/>
              </w:rPr>
              <w:t>е</w:t>
            </w:r>
            <w:r w:rsidRPr="00621C95">
              <w:rPr>
                <w:color w:val="000000"/>
                <w:spacing w:val="0"/>
              </w:rPr>
              <w:t>мой из различных источников</w:t>
            </w:r>
          </w:p>
        </w:tc>
      </w:tr>
      <w:tr w:rsidR="00621C95" w:rsidRPr="00621C95" w:rsidTr="00B66B7A">
        <w:tc>
          <w:tcPr>
            <w:tcW w:w="98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proofErr w:type="gramStart"/>
            <w:r w:rsidRPr="00621C95">
              <w:rPr>
                <w:color w:val="000000"/>
                <w:spacing w:val="0"/>
              </w:rPr>
              <w:t>ОК</w:t>
            </w:r>
            <w:proofErr w:type="gramEnd"/>
            <w:r w:rsidRPr="00621C95">
              <w:rPr>
                <w:color w:val="000000"/>
                <w:spacing w:val="0"/>
              </w:rPr>
              <w:t xml:space="preserve"> 07</w:t>
            </w:r>
          </w:p>
        </w:tc>
        <w:tc>
          <w:tcPr>
            <w:tcW w:w="9468" w:type="dxa"/>
            <w:vAlign w:val="center"/>
          </w:tcPr>
          <w:p w:rsidR="00621C95" w:rsidRPr="00621C95" w:rsidRDefault="00621C95" w:rsidP="00B66B7A">
            <w:pPr>
              <w:pStyle w:val="110"/>
              <w:spacing w:after="0"/>
              <w:ind w:firstLine="0"/>
              <w:rPr>
                <w:color w:val="000000"/>
                <w:spacing w:val="0"/>
              </w:rPr>
            </w:pPr>
            <w:r w:rsidRPr="00621C95">
              <w:rPr>
                <w:color w:val="000000"/>
                <w:spacing w:val="0"/>
              </w:rPr>
              <w:t>Содействовать сохранению окружающей среды, ресурсосбережению, применять знания об изменении климата, принципы бережливого производства, эффективно действовать в чрезвычайных ситуациях;</w:t>
            </w:r>
          </w:p>
        </w:tc>
      </w:tr>
    </w:tbl>
    <w:p w:rsidR="00621C95" w:rsidRPr="00621C95" w:rsidRDefault="00621C95" w:rsidP="00B66B7A">
      <w:pPr>
        <w:jc w:val="both"/>
        <w:rPr>
          <w:sz w:val="28"/>
        </w:rPr>
      </w:pPr>
    </w:p>
    <w:p w:rsidR="00621C95" w:rsidRPr="00621C95" w:rsidRDefault="00621C95" w:rsidP="00B66B7A">
      <w:pPr>
        <w:jc w:val="both"/>
        <w:rPr>
          <w:lang w:eastAsia="x-none"/>
        </w:rPr>
      </w:pPr>
    </w:p>
    <w:p w:rsidR="0065723A" w:rsidRPr="00621C95" w:rsidRDefault="0065723A" w:rsidP="00B66B7A">
      <w:pPr>
        <w:pStyle w:val="af1"/>
        <w:ind w:firstLine="709"/>
        <w:jc w:val="both"/>
        <w:rPr>
          <w:sz w:val="28"/>
          <w:szCs w:val="28"/>
          <w:lang w:eastAsia="x-none"/>
        </w:rPr>
      </w:pPr>
    </w:p>
    <w:p w:rsidR="0065723A" w:rsidRPr="00621C95" w:rsidRDefault="0065723A" w:rsidP="00B66B7A">
      <w:pPr>
        <w:pStyle w:val="af1"/>
        <w:ind w:firstLine="709"/>
        <w:jc w:val="both"/>
        <w:rPr>
          <w:sz w:val="28"/>
          <w:szCs w:val="28"/>
          <w:lang w:eastAsia="x-none"/>
        </w:rPr>
      </w:pPr>
    </w:p>
    <w:p w:rsidR="0065723A" w:rsidRPr="00621C95" w:rsidRDefault="0065723A" w:rsidP="00B66B7A">
      <w:pPr>
        <w:pStyle w:val="af1"/>
        <w:ind w:firstLine="709"/>
        <w:jc w:val="both"/>
        <w:rPr>
          <w:sz w:val="28"/>
          <w:szCs w:val="28"/>
          <w:lang w:eastAsia="x-none"/>
        </w:rPr>
      </w:pPr>
    </w:p>
    <w:p w:rsidR="0065723A" w:rsidRPr="00621C95" w:rsidRDefault="0065723A" w:rsidP="00B66B7A">
      <w:pPr>
        <w:pStyle w:val="af1"/>
        <w:ind w:firstLine="709"/>
        <w:jc w:val="both"/>
        <w:rPr>
          <w:sz w:val="28"/>
          <w:szCs w:val="28"/>
          <w:lang w:eastAsia="x-none"/>
        </w:rPr>
      </w:pPr>
    </w:p>
    <w:p w:rsidR="0065723A" w:rsidRDefault="0065723A" w:rsidP="00B66B7A">
      <w:pPr>
        <w:pStyle w:val="af1"/>
        <w:ind w:firstLine="709"/>
        <w:jc w:val="both"/>
        <w:rPr>
          <w:sz w:val="28"/>
          <w:szCs w:val="28"/>
          <w:lang w:eastAsia="x-none"/>
        </w:rPr>
      </w:pPr>
    </w:p>
    <w:p w:rsidR="00621C95" w:rsidRDefault="00621C95" w:rsidP="00B66B7A">
      <w:pPr>
        <w:jc w:val="both"/>
        <w:rPr>
          <w:lang w:eastAsia="x-none"/>
        </w:rPr>
      </w:pPr>
    </w:p>
    <w:p w:rsidR="00621C95" w:rsidRDefault="00621C95" w:rsidP="00B66B7A">
      <w:pPr>
        <w:jc w:val="both"/>
        <w:rPr>
          <w:lang w:eastAsia="x-none"/>
        </w:rPr>
      </w:pPr>
    </w:p>
    <w:p w:rsidR="00621C95" w:rsidRDefault="00621C95" w:rsidP="00B66B7A">
      <w:pPr>
        <w:jc w:val="both"/>
        <w:rPr>
          <w:lang w:eastAsia="x-none"/>
        </w:rPr>
      </w:pPr>
    </w:p>
    <w:p w:rsidR="00621C95" w:rsidRDefault="00621C95" w:rsidP="00B66B7A">
      <w:pPr>
        <w:jc w:val="both"/>
        <w:rPr>
          <w:lang w:eastAsia="x-none"/>
        </w:rPr>
      </w:pPr>
    </w:p>
    <w:p w:rsidR="00232206" w:rsidRPr="00232206" w:rsidRDefault="00232206" w:rsidP="00B66B7A">
      <w:pPr>
        <w:jc w:val="both"/>
        <w:rPr>
          <w:lang w:eastAsia="x-none"/>
        </w:rPr>
      </w:pPr>
    </w:p>
    <w:p w:rsidR="000C2E04" w:rsidRPr="00B66B7A" w:rsidRDefault="009522F9" w:rsidP="00B66B7A">
      <w:pPr>
        <w:pStyle w:val="2"/>
        <w:ind w:firstLine="709"/>
        <w:jc w:val="both"/>
        <w:rPr>
          <w:lang w:val="ru-RU"/>
        </w:rPr>
      </w:pPr>
      <w:bookmarkStart w:id="3" w:name="_Toc160612630"/>
      <w:bookmarkStart w:id="4" w:name="_Toc160477723"/>
      <w:r w:rsidRPr="00B66B7A">
        <w:lastRenderedPageBreak/>
        <w:t>Практическое занятие</w:t>
      </w:r>
      <w:r w:rsidR="00232206" w:rsidRPr="00B66B7A">
        <w:t xml:space="preserve"> </w:t>
      </w:r>
      <w:bookmarkEnd w:id="4"/>
      <w:r w:rsidR="002D684A" w:rsidRPr="00B66B7A">
        <w:t xml:space="preserve"> </w:t>
      </w:r>
    </w:p>
    <w:p w:rsidR="009522F9" w:rsidRPr="00B66B7A" w:rsidRDefault="00B55013" w:rsidP="00B66B7A">
      <w:pPr>
        <w:pStyle w:val="2"/>
        <w:ind w:firstLine="709"/>
        <w:jc w:val="both"/>
        <w:rPr>
          <w:lang w:val="ru-RU"/>
        </w:rPr>
      </w:pPr>
      <w:r w:rsidRPr="00B66B7A">
        <w:t>Основы кинематики</w:t>
      </w:r>
      <w:r w:rsidR="0065723A" w:rsidRPr="00B66B7A">
        <w:t>. Решение практико-ориентированных задач</w:t>
      </w:r>
      <w:r w:rsidR="008E6335" w:rsidRPr="00B66B7A">
        <w:t>.</w:t>
      </w:r>
      <w:bookmarkEnd w:id="3"/>
    </w:p>
    <w:p w:rsidR="00B55013" w:rsidRPr="00232206" w:rsidRDefault="00B55013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1.</w:t>
      </w:r>
      <w:r w:rsidR="00682132" w:rsidRPr="00785F2C">
        <w:rPr>
          <w:i/>
          <w:sz w:val="28"/>
          <w:szCs w:val="28"/>
        </w:rPr>
        <w:t>Теоретическая часть</w:t>
      </w:r>
    </w:p>
    <w:p w:rsidR="000C2E04" w:rsidRDefault="000C2E04" w:rsidP="00B66B7A">
      <w:pPr>
        <w:pStyle w:val="afd"/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0C2E04">
        <w:rPr>
          <w:sz w:val="28"/>
          <w:szCs w:val="28"/>
        </w:rPr>
        <w:t>Мякишев</w:t>
      </w:r>
      <w:proofErr w:type="spellEnd"/>
      <w:r w:rsidRPr="000C2E04">
        <w:rPr>
          <w:sz w:val="28"/>
          <w:szCs w:val="28"/>
        </w:rPr>
        <w:t>, Геннадий Яковлевич. Физика</w:t>
      </w:r>
      <w:proofErr w:type="gramStart"/>
      <w:r w:rsidRPr="000C2E04">
        <w:rPr>
          <w:sz w:val="28"/>
          <w:szCs w:val="28"/>
        </w:rPr>
        <w:t xml:space="preserve"> :</w:t>
      </w:r>
      <w:proofErr w:type="gramEnd"/>
      <w:r w:rsidRPr="000C2E04">
        <w:rPr>
          <w:sz w:val="28"/>
          <w:szCs w:val="28"/>
        </w:rPr>
        <w:t xml:space="preserve"> 10-й класс : базовый и углубленный уровни : учебник / Г.Я. </w:t>
      </w:r>
      <w:proofErr w:type="spellStart"/>
      <w:r w:rsidRPr="000C2E04">
        <w:rPr>
          <w:sz w:val="28"/>
          <w:szCs w:val="28"/>
        </w:rPr>
        <w:t>Мякишев</w:t>
      </w:r>
      <w:proofErr w:type="spellEnd"/>
      <w:r w:rsidRPr="000C2E04">
        <w:rPr>
          <w:sz w:val="28"/>
          <w:szCs w:val="28"/>
        </w:rPr>
        <w:t xml:space="preserve">, Б.Б. </w:t>
      </w:r>
      <w:proofErr w:type="spellStart"/>
      <w:r w:rsidRPr="000C2E04">
        <w:rPr>
          <w:sz w:val="28"/>
          <w:szCs w:val="28"/>
        </w:rPr>
        <w:t>Буховцев</w:t>
      </w:r>
      <w:proofErr w:type="spellEnd"/>
      <w:r w:rsidRPr="000C2E04">
        <w:rPr>
          <w:sz w:val="28"/>
          <w:szCs w:val="28"/>
        </w:rPr>
        <w:t>, Н.Н. Сотский; под ред. Н.А. Па</w:t>
      </w:r>
      <w:r w:rsidRPr="000C2E04">
        <w:rPr>
          <w:sz w:val="28"/>
          <w:szCs w:val="28"/>
        </w:rPr>
        <w:t>р</w:t>
      </w:r>
      <w:r w:rsidRPr="000C2E04">
        <w:rPr>
          <w:sz w:val="28"/>
          <w:szCs w:val="28"/>
        </w:rPr>
        <w:t>фентьев</w:t>
      </w:r>
      <w:r w:rsidR="00C4442B">
        <w:rPr>
          <w:sz w:val="28"/>
          <w:szCs w:val="28"/>
        </w:rPr>
        <w:t xml:space="preserve">ой. </w:t>
      </w:r>
      <w:r w:rsidR="00C4442B" w:rsidRPr="000C2E04">
        <w:rPr>
          <w:sz w:val="28"/>
          <w:szCs w:val="28"/>
        </w:rPr>
        <w:t>–</w:t>
      </w:r>
      <w:r w:rsidR="00C4442B">
        <w:rPr>
          <w:sz w:val="28"/>
          <w:szCs w:val="28"/>
        </w:rPr>
        <w:t xml:space="preserve"> 12-е изд., стер. – М.</w:t>
      </w:r>
      <w:r w:rsidRPr="000C2E04">
        <w:rPr>
          <w:sz w:val="28"/>
          <w:szCs w:val="28"/>
        </w:rPr>
        <w:t>: Просвещени</w:t>
      </w:r>
      <w:r w:rsidR="00C4442B">
        <w:rPr>
          <w:sz w:val="28"/>
          <w:szCs w:val="28"/>
        </w:rPr>
        <w:t>е, 2025. – 432 с.</w:t>
      </w:r>
      <w:r w:rsidRPr="000C2E04">
        <w:rPr>
          <w:sz w:val="28"/>
          <w:szCs w:val="28"/>
        </w:rPr>
        <w:t xml:space="preserve"> – ISMN 978-5-09-127073-0 – Текст</w:t>
      </w:r>
      <w:proofErr w:type="gramStart"/>
      <w:r w:rsidRPr="000C2E04">
        <w:rPr>
          <w:sz w:val="28"/>
          <w:szCs w:val="28"/>
        </w:rPr>
        <w:t xml:space="preserve"> :</w:t>
      </w:r>
      <w:proofErr w:type="gramEnd"/>
      <w:r w:rsidRPr="000C2E04">
        <w:rPr>
          <w:sz w:val="28"/>
          <w:szCs w:val="28"/>
        </w:rPr>
        <w:t xml:space="preserve"> электронный // Лань : электронно-библиотечная система. – URL: </w:t>
      </w:r>
      <w:hyperlink r:id="rId9" w:anchor="2" w:history="1">
        <w:r w:rsidRPr="005416F9">
          <w:rPr>
            <w:rStyle w:val="afb"/>
            <w:sz w:val="28"/>
            <w:szCs w:val="28"/>
          </w:rPr>
          <w:t>https://reader.lanbook.com/book/497756#2</w:t>
        </w:r>
      </w:hyperlink>
    </w:p>
    <w:p w:rsidR="00C4442B" w:rsidRDefault="00FF2971" w:rsidP="00B66B7A">
      <w:pPr>
        <w:pStyle w:val="afd"/>
        <w:spacing w:line="360" w:lineRule="auto"/>
        <w:ind w:left="1429"/>
        <w:jc w:val="both"/>
        <w:rPr>
          <w:sz w:val="28"/>
          <w:szCs w:val="28"/>
        </w:rPr>
      </w:pPr>
      <w:r w:rsidRPr="00FF2971">
        <w:rPr>
          <w:sz w:val="28"/>
          <w:szCs w:val="28"/>
        </w:rPr>
        <w:t xml:space="preserve">Изучить тему </w:t>
      </w:r>
    </w:p>
    <w:p w:rsidR="00C4442B" w:rsidRDefault="00FF2971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FF2971">
        <w:rPr>
          <w:sz w:val="28"/>
          <w:szCs w:val="28"/>
        </w:rPr>
        <w:t xml:space="preserve">«Физика и познание мира» стр. 5 </w:t>
      </w:r>
      <w:r w:rsidR="00C4442B">
        <w:rPr>
          <w:sz w:val="28"/>
          <w:szCs w:val="28"/>
        </w:rPr>
        <w:t>–</w:t>
      </w:r>
      <w:r w:rsidRPr="00FF2971">
        <w:rPr>
          <w:sz w:val="28"/>
          <w:szCs w:val="28"/>
        </w:rPr>
        <w:t xml:space="preserve"> 9</w:t>
      </w:r>
    </w:p>
    <w:p w:rsid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 xml:space="preserve">«Механика. Механическое движение. Система отсчета» стр. 10 - 14  </w:t>
      </w:r>
    </w:p>
    <w:p w:rsid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Траектория. Путь. Перемещение» стр. 18-19</w:t>
      </w:r>
    </w:p>
    <w:p w:rsid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Равномерное прямолинейное движение. Скорость. Уравнение движ</w:t>
      </w:r>
      <w:r w:rsidRPr="00C4442B">
        <w:rPr>
          <w:sz w:val="28"/>
          <w:szCs w:val="28"/>
        </w:rPr>
        <w:t>е</w:t>
      </w:r>
      <w:r w:rsidRPr="00C4442B">
        <w:rPr>
          <w:sz w:val="28"/>
          <w:szCs w:val="28"/>
        </w:rPr>
        <w:t>ния» стр. 20-23</w:t>
      </w:r>
    </w:p>
    <w:p w:rsid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Мгновенная и средняя скорости» стр.   31-33</w:t>
      </w:r>
    </w:p>
    <w:p w:rsid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Ускорение» стр. 34-36</w:t>
      </w:r>
    </w:p>
    <w:p w:rsidR="00C4442B" w:rsidRPr="00C4442B" w:rsidRDefault="00C4442B" w:rsidP="00B66B7A">
      <w:pPr>
        <w:pStyle w:val="afd"/>
        <w:numPr>
          <w:ilvl w:val="1"/>
          <w:numId w:val="61"/>
        </w:numPr>
        <w:spacing w:line="360" w:lineRule="auto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Движение с постоянным ускорением» стр. 37-41</w:t>
      </w:r>
    </w:p>
    <w:p w:rsidR="00C4442B" w:rsidRDefault="00C4442B" w:rsidP="00B66B7A">
      <w:pPr>
        <w:pStyle w:val="af1"/>
        <w:ind w:firstLine="709"/>
        <w:jc w:val="both"/>
        <w:rPr>
          <w:i/>
          <w:sz w:val="28"/>
          <w:szCs w:val="28"/>
        </w:rPr>
      </w:pPr>
    </w:p>
    <w:p w:rsidR="00B20217" w:rsidRDefault="00214432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 xml:space="preserve">2. </w:t>
      </w:r>
      <w:r w:rsidR="00A11173" w:rsidRPr="00785F2C">
        <w:rPr>
          <w:i/>
          <w:sz w:val="28"/>
          <w:szCs w:val="28"/>
        </w:rPr>
        <w:t>Вопросы к практическому занятию</w:t>
      </w:r>
    </w:p>
    <w:p w:rsidR="00B20217" w:rsidRDefault="00B20217" w:rsidP="00B66B7A">
      <w:pPr>
        <w:pStyle w:val="af1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1. </w:t>
      </w:r>
      <w:r w:rsidR="00214432" w:rsidRPr="00785F2C">
        <w:rPr>
          <w:sz w:val="28"/>
          <w:szCs w:val="28"/>
        </w:rPr>
        <w:t>Что такое Механическое движение?</w:t>
      </w:r>
    </w:p>
    <w:p w:rsidR="00CB6300" w:rsidRPr="00B20217" w:rsidRDefault="00B20217" w:rsidP="00B66B7A">
      <w:pPr>
        <w:pStyle w:val="af1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2. </w:t>
      </w:r>
      <w:r w:rsidR="00214432" w:rsidRPr="00785F2C">
        <w:rPr>
          <w:sz w:val="28"/>
          <w:szCs w:val="28"/>
        </w:rPr>
        <w:t>Что такое материальная точка?</w:t>
      </w:r>
    </w:p>
    <w:p w:rsidR="00214432" w:rsidRPr="00785F2C" w:rsidRDefault="00B20217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214432" w:rsidRPr="00785F2C">
        <w:rPr>
          <w:sz w:val="28"/>
          <w:szCs w:val="28"/>
        </w:rPr>
        <w:t>Дайте определения: траектория, путь, перемещение</w:t>
      </w:r>
      <w:r w:rsidR="006245A2" w:rsidRPr="00785F2C">
        <w:rPr>
          <w:sz w:val="28"/>
          <w:szCs w:val="28"/>
        </w:rPr>
        <w:t>.</w:t>
      </w:r>
    </w:p>
    <w:p w:rsidR="00214432" w:rsidRPr="00785F2C" w:rsidRDefault="00B20217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6245A2" w:rsidRPr="00785F2C">
        <w:rPr>
          <w:sz w:val="28"/>
          <w:szCs w:val="28"/>
        </w:rPr>
        <w:t>Прямолинейное равноускоренное движение – это …</w:t>
      </w:r>
    </w:p>
    <w:p w:rsidR="006245A2" w:rsidRPr="00785F2C" w:rsidRDefault="00B20217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6245A2" w:rsidRPr="00785F2C">
        <w:rPr>
          <w:sz w:val="28"/>
          <w:szCs w:val="28"/>
        </w:rPr>
        <w:t xml:space="preserve">Ускорение и ускорение свободного падения. </w:t>
      </w:r>
      <w:r w:rsidR="00CB6300" w:rsidRPr="00785F2C">
        <w:rPr>
          <w:sz w:val="28"/>
          <w:szCs w:val="28"/>
        </w:rPr>
        <w:t>Определение</w:t>
      </w:r>
    </w:p>
    <w:p w:rsidR="00C4442B" w:rsidRDefault="00C4442B" w:rsidP="00B66B7A">
      <w:pPr>
        <w:pStyle w:val="af1"/>
        <w:ind w:firstLine="709"/>
        <w:jc w:val="both"/>
        <w:rPr>
          <w:i/>
          <w:sz w:val="28"/>
          <w:szCs w:val="28"/>
        </w:rPr>
      </w:pPr>
    </w:p>
    <w:p w:rsidR="00142906" w:rsidRDefault="00625A9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t>3.Задачи к практическому занятию</w:t>
      </w:r>
    </w:p>
    <w:p w:rsidR="00625A9B" w:rsidRPr="00785F2C" w:rsidRDefault="00625A9B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а занятии рассматриваются</w:t>
      </w:r>
      <w:r w:rsidR="00214432" w:rsidRPr="00785F2C">
        <w:rPr>
          <w:color w:val="000000"/>
          <w:sz w:val="28"/>
          <w:szCs w:val="28"/>
        </w:rPr>
        <w:t xml:space="preserve"> следующие задачи</w:t>
      </w:r>
      <w:r w:rsidRPr="00785F2C">
        <w:rPr>
          <w:color w:val="000000"/>
          <w:sz w:val="28"/>
          <w:szCs w:val="28"/>
        </w:rPr>
        <w:t>:</w:t>
      </w:r>
    </w:p>
    <w:p w:rsidR="00214432" w:rsidRPr="00785F2C" w:rsidRDefault="00214432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1. Автомобиль, двигаясь с ускорением 2,5 м/с</w:t>
      </w:r>
      <w:proofErr w:type="gramStart"/>
      <w:r w:rsidRPr="00E50AF1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>, уменьшил свою скорость с 90 до 0 км/ч. Сколько времени ему для этого понадобилось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При подходе к станции поезд начал торможение с ускорением 0,6 м/с</w:t>
      </w:r>
      <w:proofErr w:type="gramStart"/>
      <w:r w:rsidRPr="00785F2C">
        <w:rPr>
          <w:color w:val="000000"/>
          <w:sz w:val="28"/>
          <w:szCs w:val="28"/>
        </w:rPr>
        <w:t>2</w:t>
      </w:r>
      <w:proofErr w:type="gramEnd"/>
      <w:r w:rsidRPr="00785F2C">
        <w:rPr>
          <w:color w:val="000000"/>
          <w:sz w:val="28"/>
          <w:szCs w:val="28"/>
        </w:rPr>
        <w:t>, имея начальную скорость 388,8 км/ч. Определите тормозной путь поезда, если торможение длилось 3 минуты.</w:t>
      </w:r>
    </w:p>
    <w:p w:rsidR="00621C95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Движение тела задано уравнением</w:t>
      </w:r>
    </w:p>
    <w:p w:rsidR="00621C95" w:rsidRDefault="00621C95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А) </w:t>
      </w:r>
      <w:r w:rsidR="00915A2B" w:rsidRPr="002C385D"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5+10t-0.5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  <w:r w:rsidR="00915A2B" w:rsidRPr="002C385D">
        <w:rPr>
          <w:color w:val="000000"/>
          <w:sz w:val="28"/>
          <w:szCs w:val="28"/>
        </w:rPr>
        <w:t xml:space="preserve"> </w:t>
      </w:r>
    </w:p>
    <w:p w:rsidR="00621C95" w:rsidRPr="00621C95" w:rsidRDefault="00621C95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t xml:space="preserve">Б)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3t+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</w:p>
    <w:p w:rsidR="003355F8" w:rsidRDefault="00621C95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)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3+8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+2t</m:t>
        </m:r>
      </m:oMath>
      <w:r w:rsidRPr="002C385D">
        <w:rPr>
          <w:color w:val="000000"/>
          <w:sz w:val="28"/>
          <w:szCs w:val="28"/>
        </w:rPr>
        <w:t xml:space="preserve"> </w:t>
      </w:r>
    </w:p>
    <w:p w:rsidR="003355F8" w:rsidRPr="003355F8" w:rsidRDefault="003355F8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t xml:space="preserve">Г) </w:t>
      </w:r>
      <m:oMath>
        <m:r>
          <w:rPr>
            <w:rFonts w:ascii="Cambria Math" w:hAnsi="Cambria Math"/>
            <w:color w:val="000000"/>
            <w:sz w:val="28"/>
            <w:szCs w:val="28"/>
          </w:rPr>
          <m:t>x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000000"/>
            <w:sz w:val="28"/>
            <w:szCs w:val="28"/>
          </w:rPr>
          <m:t>=5t-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+8</m:t>
        </m:r>
      </m:oMath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Определите 1) начальную координату тела; 2)проекцию скорости тела; 3) проекцию ускорения; 4) вид движения; 5) запишите уравнение проекции скорости; 6) определите значение </w:t>
      </w:r>
      <w:proofErr w:type="gramStart"/>
      <w:r w:rsidRPr="00785F2C">
        <w:rPr>
          <w:color w:val="000000"/>
          <w:sz w:val="28"/>
          <w:szCs w:val="28"/>
        </w:rPr>
        <w:t>координа</w:t>
      </w:r>
      <w:r w:rsidR="003355F8">
        <w:rPr>
          <w:color w:val="000000"/>
          <w:sz w:val="28"/>
          <w:szCs w:val="28"/>
        </w:rPr>
        <w:t>ты</w:t>
      </w:r>
      <w:proofErr w:type="gramEnd"/>
      <w:r w:rsidR="003355F8">
        <w:rPr>
          <w:color w:val="000000"/>
          <w:sz w:val="28"/>
          <w:szCs w:val="28"/>
        </w:rPr>
        <w:t xml:space="preserve"> и скорости в момент времени 2</w:t>
      </w:r>
      <w:r w:rsidRPr="00785F2C">
        <w:rPr>
          <w:color w:val="000000"/>
          <w:sz w:val="28"/>
          <w:szCs w:val="28"/>
        </w:rPr>
        <w:t xml:space="preserve"> с. 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4. Вагон движется </w:t>
      </w:r>
      <w:proofErr w:type="spellStart"/>
      <w:r w:rsidRPr="00785F2C">
        <w:rPr>
          <w:color w:val="000000"/>
          <w:sz w:val="28"/>
          <w:szCs w:val="28"/>
        </w:rPr>
        <w:t>равноускоренно</w:t>
      </w:r>
      <w:proofErr w:type="spellEnd"/>
      <w:r w:rsidRPr="00785F2C">
        <w:rPr>
          <w:color w:val="000000"/>
          <w:sz w:val="28"/>
          <w:szCs w:val="28"/>
        </w:rPr>
        <w:t xml:space="preserve"> с ускорением -0,5 м/с</w:t>
      </w:r>
      <w:proofErr w:type="gramStart"/>
      <w:r w:rsidRPr="006405D3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>. Начальная с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рость вагона равна 180 км/ч. </w:t>
      </w:r>
      <w:proofErr w:type="gramStart"/>
      <w:r w:rsidRPr="00785F2C">
        <w:rPr>
          <w:color w:val="000000"/>
          <w:sz w:val="28"/>
          <w:szCs w:val="28"/>
        </w:rPr>
        <w:t>Через</w:t>
      </w:r>
      <w:proofErr w:type="gramEnd"/>
      <w:r w:rsidRPr="00785F2C">
        <w:rPr>
          <w:color w:val="000000"/>
          <w:sz w:val="28"/>
          <w:szCs w:val="28"/>
        </w:rPr>
        <w:t xml:space="preserve"> сколько времени вагон остановится? Постройте график зависимости скорости от времени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Самолет, летевший прямолинейно с постоянной скоростью 720 км/ч, стал двигаться с постоянным ускорением 14 м/с</w:t>
      </w:r>
      <w:proofErr w:type="gramStart"/>
      <w:r w:rsidRPr="006405D3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 xml:space="preserve">. Какой скорости достиг </w:t>
      </w:r>
      <w:proofErr w:type="gramStart"/>
      <w:r w:rsidRPr="00785F2C">
        <w:rPr>
          <w:color w:val="000000"/>
          <w:sz w:val="28"/>
          <w:szCs w:val="28"/>
        </w:rPr>
        <w:t>самолет</w:t>
      </w:r>
      <w:proofErr w:type="gramEnd"/>
      <w:r w:rsidRPr="00785F2C">
        <w:rPr>
          <w:color w:val="000000"/>
          <w:sz w:val="28"/>
          <w:szCs w:val="28"/>
        </w:rPr>
        <w:t xml:space="preserve"> и к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 xml:space="preserve">кое расстояние он пролетел за это время? Чему равна средняя скорость за время 10 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 xml:space="preserve"> при ускоренном движении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Трамвай</w:t>
      </w:r>
      <w:r w:rsidRPr="00785F2C">
        <w:rPr>
          <w:color w:val="000000"/>
          <w:sz w:val="28"/>
          <w:szCs w:val="28"/>
        </w:rPr>
        <w:tab/>
        <w:t xml:space="preserve"> двигался равномерно прямолинейно со скоростью 12 м/с, а в процессе торможения – </w:t>
      </w:r>
      <w:proofErr w:type="spellStart"/>
      <w:r w:rsidRPr="00785F2C">
        <w:rPr>
          <w:color w:val="000000"/>
          <w:sz w:val="28"/>
          <w:szCs w:val="28"/>
        </w:rPr>
        <w:t>равноускоренно</w:t>
      </w:r>
      <w:proofErr w:type="spellEnd"/>
      <w:r w:rsidRPr="00785F2C">
        <w:rPr>
          <w:color w:val="000000"/>
          <w:sz w:val="28"/>
          <w:szCs w:val="28"/>
        </w:rPr>
        <w:t xml:space="preserve"> с ускорением 1,2 м/с</w:t>
      </w:r>
      <w:proofErr w:type="gramStart"/>
      <w:r w:rsidRPr="006405D3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 xml:space="preserve">. Определите время торможения и тормозной путь трамвая. Постройте графики </w:t>
      </w:r>
      <w:proofErr w:type="gramStart"/>
      <w:r w:rsidRPr="00785F2C">
        <w:rPr>
          <w:color w:val="000000"/>
          <w:sz w:val="28"/>
          <w:szCs w:val="28"/>
        </w:rPr>
        <w:t>скорости</w:t>
      </w:r>
      <w:proofErr w:type="gramEnd"/>
      <w:r w:rsidRPr="00785F2C">
        <w:rPr>
          <w:color w:val="000000"/>
          <w:sz w:val="28"/>
          <w:szCs w:val="28"/>
        </w:rPr>
        <w:t xml:space="preserve"> и ускорения от времени.</w:t>
      </w:r>
    </w:p>
    <w:p w:rsidR="002C385D" w:rsidRPr="002C385D" w:rsidRDefault="002C385D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C374BC" w:rsidRPr="00785F2C" w:rsidRDefault="00A7145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. </w:t>
      </w:r>
      <w:r w:rsidR="00C374BC" w:rsidRPr="00785F2C">
        <w:rPr>
          <w:color w:val="000000"/>
          <w:sz w:val="28"/>
          <w:szCs w:val="28"/>
        </w:rPr>
        <w:t>Автомобиль начинает движение из состояния покоя и за время 5 с он ра</w:t>
      </w:r>
      <w:r w:rsidR="00C374BC" w:rsidRPr="00785F2C">
        <w:rPr>
          <w:color w:val="000000"/>
          <w:sz w:val="28"/>
          <w:szCs w:val="28"/>
        </w:rPr>
        <w:t>з</w:t>
      </w:r>
      <w:r w:rsidR="00C374BC" w:rsidRPr="00785F2C">
        <w:rPr>
          <w:color w:val="000000"/>
          <w:sz w:val="28"/>
          <w:szCs w:val="28"/>
        </w:rPr>
        <w:t>гоняется до 25 м/</w:t>
      </w:r>
      <w:proofErr w:type="gramStart"/>
      <w:r w:rsidR="00C374BC" w:rsidRPr="00785F2C">
        <w:rPr>
          <w:color w:val="000000"/>
          <w:sz w:val="28"/>
          <w:szCs w:val="28"/>
        </w:rPr>
        <w:t>с</w:t>
      </w:r>
      <w:proofErr w:type="gramEnd"/>
      <w:r w:rsidR="00C374BC" w:rsidRPr="00785F2C">
        <w:rPr>
          <w:color w:val="000000"/>
          <w:sz w:val="28"/>
          <w:szCs w:val="28"/>
        </w:rPr>
        <w:t xml:space="preserve">. </w:t>
      </w:r>
      <w:proofErr w:type="gramStart"/>
      <w:r w:rsidR="00C374BC" w:rsidRPr="00785F2C">
        <w:rPr>
          <w:color w:val="000000"/>
          <w:sz w:val="28"/>
          <w:szCs w:val="28"/>
        </w:rPr>
        <w:t>С</w:t>
      </w:r>
      <w:proofErr w:type="gramEnd"/>
      <w:r w:rsidR="00C374BC" w:rsidRPr="00785F2C">
        <w:rPr>
          <w:color w:val="000000"/>
          <w:sz w:val="28"/>
          <w:szCs w:val="28"/>
        </w:rPr>
        <w:t xml:space="preserve"> каким ускорением двигался автомобиль?</w:t>
      </w:r>
    </w:p>
    <w:p w:rsidR="002C385D" w:rsidRPr="002C385D" w:rsidRDefault="00A7145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8</w:t>
      </w:r>
      <w:r w:rsidR="002C385D" w:rsidRPr="002C385D">
        <w:rPr>
          <w:color w:val="000000"/>
          <w:sz w:val="28"/>
          <w:szCs w:val="28"/>
        </w:rPr>
        <w:t>.</w:t>
      </w:r>
      <w:r w:rsidR="002C385D">
        <w:rPr>
          <w:color w:val="000000"/>
          <w:sz w:val="28"/>
          <w:szCs w:val="28"/>
        </w:rPr>
        <w:t xml:space="preserve"> </w:t>
      </w:r>
      <w:r w:rsidR="00C374BC" w:rsidRPr="00785F2C">
        <w:rPr>
          <w:color w:val="000000"/>
          <w:sz w:val="28"/>
          <w:szCs w:val="28"/>
        </w:rPr>
        <w:t>Скорость автомобиля за 5 с уменьшается с 25 м/с до 5 м/</w:t>
      </w:r>
      <w:proofErr w:type="gramStart"/>
      <w:r w:rsidR="00C374BC" w:rsidRPr="00785F2C">
        <w:rPr>
          <w:color w:val="000000"/>
          <w:sz w:val="28"/>
          <w:szCs w:val="28"/>
        </w:rPr>
        <w:t>с</w:t>
      </w:r>
      <w:proofErr w:type="gramEnd"/>
      <w:r w:rsidR="00C374BC" w:rsidRPr="00785F2C">
        <w:rPr>
          <w:color w:val="000000"/>
          <w:sz w:val="28"/>
          <w:szCs w:val="28"/>
        </w:rPr>
        <w:t xml:space="preserve">. </w:t>
      </w:r>
      <w:proofErr w:type="gramStart"/>
      <w:r w:rsidR="00C374BC" w:rsidRPr="00785F2C">
        <w:rPr>
          <w:color w:val="000000"/>
          <w:sz w:val="28"/>
          <w:szCs w:val="28"/>
        </w:rPr>
        <w:t>Найти</w:t>
      </w:r>
      <w:proofErr w:type="gramEnd"/>
      <w:r w:rsidR="00C374BC" w:rsidRPr="00785F2C">
        <w:rPr>
          <w:color w:val="000000"/>
          <w:sz w:val="28"/>
          <w:szCs w:val="28"/>
        </w:rPr>
        <w:t xml:space="preserve"> модуль и проекцию ускорения автомобиля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6405D3" w:rsidRPr="002D1563" w:rsidRDefault="00C374BC" w:rsidP="002D1563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чи для самостоятельного решения</w:t>
      </w:r>
      <w:r w:rsidR="00232206">
        <w:rPr>
          <w:color w:val="000000"/>
          <w:sz w:val="28"/>
          <w:szCs w:val="28"/>
        </w:rPr>
        <w:t>: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. </w:t>
      </w:r>
      <w:proofErr w:type="gramStart"/>
      <w:r w:rsidRPr="00785F2C">
        <w:rPr>
          <w:color w:val="000000"/>
          <w:sz w:val="28"/>
          <w:szCs w:val="28"/>
        </w:rPr>
        <w:t>Теплоход движется по озеру параллельно берегу со скоростью v</w:t>
      </w:r>
      <w:r w:rsidRPr="006405D3">
        <w:rPr>
          <w:color w:val="000000"/>
          <w:sz w:val="28"/>
          <w:szCs w:val="28"/>
          <w:vertAlign w:val="subscript"/>
        </w:rPr>
        <w:t>1</w:t>
      </w:r>
      <w:r w:rsidRPr="00785F2C">
        <w:rPr>
          <w:color w:val="000000"/>
          <w:sz w:val="28"/>
          <w:szCs w:val="28"/>
        </w:rPr>
        <w:t xml:space="preserve"> = 25 км/ч. От берега отходит катер со скоростью v</w:t>
      </w:r>
      <w:r w:rsidRPr="006405D3">
        <w:rPr>
          <w:color w:val="000000"/>
          <w:sz w:val="28"/>
          <w:szCs w:val="28"/>
          <w:vertAlign w:val="subscript"/>
        </w:rPr>
        <w:t>2</w:t>
      </w:r>
      <w:r w:rsidRPr="00785F2C">
        <w:rPr>
          <w:color w:val="000000"/>
          <w:sz w:val="28"/>
          <w:szCs w:val="28"/>
        </w:rPr>
        <w:t xml:space="preserve"> = 40 км/ч. Через какое наименьшее время катер сможет догнать теплоход, если в начальный момент теплоход и катер нах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дились на одной нормали к берегу и расстояние между ними было S = 1 км?</w:t>
      </w:r>
      <w:proofErr w:type="gramEnd"/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Трамвай, двигаясь со скоростью 90 км/ч, остановился за 1 минуту. Найдите ускорение трамвая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3. Автомобиль тронулся с места без начальной скорости и через 10 </w:t>
      </w:r>
      <w:proofErr w:type="gramStart"/>
      <w:r w:rsidRPr="00785F2C">
        <w:rPr>
          <w:color w:val="000000"/>
          <w:sz w:val="28"/>
          <w:szCs w:val="28"/>
        </w:rPr>
        <w:t>с набрал</w:t>
      </w:r>
      <w:proofErr w:type="gramEnd"/>
      <w:r w:rsidRPr="00785F2C">
        <w:rPr>
          <w:color w:val="000000"/>
          <w:sz w:val="28"/>
          <w:szCs w:val="28"/>
        </w:rPr>
        <w:t xml:space="preserve"> скорость 90 км/ч. Какой путь он прошел за это время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Мотоцикл разгоняется из состояния покоя до скорости 72 км/ч за 10 с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кунд. Найти его ускорение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Мотоцикл тормозит со скорости 68,4 км/ч до полной остановки за 38 с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кунд. Найти проекцию его ускорения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Тело начинает движение из состояния покоя с ускорением 1 м/с</w:t>
      </w:r>
      <w:proofErr w:type="gramStart"/>
      <w:r w:rsidRPr="00785F2C">
        <w:rPr>
          <w:color w:val="000000"/>
          <w:sz w:val="28"/>
          <w:szCs w:val="28"/>
        </w:rPr>
        <w:t>2</w:t>
      </w:r>
      <w:proofErr w:type="gramEnd"/>
      <w:r w:rsidRPr="00785F2C">
        <w:rPr>
          <w:color w:val="000000"/>
          <w:sz w:val="28"/>
          <w:szCs w:val="28"/>
        </w:rPr>
        <w:t>, какую скорость оно приобретет через 10 с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7. Вектор начальной скорости тела направлен против положительного направления оси абсцисс. Вектор ускорения </w:t>
      </w:r>
      <w:proofErr w:type="spellStart"/>
      <w:r w:rsidRPr="00785F2C">
        <w:rPr>
          <w:color w:val="000000"/>
          <w:sz w:val="28"/>
          <w:szCs w:val="28"/>
        </w:rPr>
        <w:t>сонаправлен</w:t>
      </w:r>
      <w:proofErr w:type="spellEnd"/>
      <w:r w:rsidRPr="00785F2C">
        <w:rPr>
          <w:color w:val="000000"/>
          <w:sz w:val="28"/>
          <w:szCs w:val="28"/>
        </w:rPr>
        <w:t xml:space="preserve"> с ним. Проекция начал</w:t>
      </w:r>
      <w:r w:rsidRPr="00785F2C">
        <w:rPr>
          <w:color w:val="000000"/>
          <w:sz w:val="28"/>
          <w:szCs w:val="28"/>
        </w:rPr>
        <w:t>ь</w:t>
      </w:r>
      <w:r w:rsidRPr="00785F2C">
        <w:rPr>
          <w:color w:val="000000"/>
          <w:sz w:val="28"/>
          <w:szCs w:val="28"/>
        </w:rPr>
        <w:t>ной скорости тела -15 м/с, проекция ускорения равна -0,5м/с</w:t>
      </w:r>
      <w:proofErr w:type="gramStart"/>
      <w:r w:rsidRPr="006405D3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>. Найти проекцию скорости через 10 секунд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. За какое время мотоциклист, двигаясь с ускорением 0,5 м/с</w:t>
      </w:r>
      <w:proofErr w:type="gramStart"/>
      <w:r w:rsidRPr="006405D3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>, увеличит свою скорость с 12 до 28 м/с?</w:t>
      </w:r>
    </w:p>
    <w:p w:rsidR="003355F8" w:rsidRDefault="006405D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br w:type="page"/>
      </w:r>
    </w:p>
    <w:p w:rsidR="000C2E04" w:rsidRPr="00B66B7A" w:rsidRDefault="005A650C" w:rsidP="00B66B7A">
      <w:pPr>
        <w:pStyle w:val="2"/>
        <w:ind w:firstLine="709"/>
        <w:jc w:val="both"/>
        <w:rPr>
          <w:lang w:val="ru-RU"/>
        </w:rPr>
      </w:pPr>
      <w:r>
        <w:rPr>
          <w:lang w:val="ru-RU"/>
        </w:rPr>
        <w:lastRenderedPageBreak/>
        <w:t xml:space="preserve">№2 </w:t>
      </w:r>
      <w:r w:rsidR="003355F8" w:rsidRPr="00B66B7A">
        <w:t xml:space="preserve">Практическое занятие. </w:t>
      </w:r>
    </w:p>
    <w:p w:rsidR="003355F8" w:rsidRPr="00B66B7A" w:rsidRDefault="003355F8" w:rsidP="00B66B7A">
      <w:pPr>
        <w:pStyle w:val="2"/>
        <w:ind w:firstLine="709"/>
        <w:jc w:val="both"/>
        <w:rPr>
          <w:lang w:val="ru-RU"/>
        </w:rPr>
      </w:pPr>
      <w:r w:rsidRPr="00B66B7A">
        <w:rPr>
          <w:lang w:val="ru-RU"/>
        </w:rPr>
        <w:t>Движение по окружности</w:t>
      </w:r>
      <w:r w:rsidRPr="00B66B7A">
        <w:t>. Решение практико-ориентированных задач.</w:t>
      </w:r>
    </w:p>
    <w:p w:rsidR="00C4442B" w:rsidRPr="00232206" w:rsidRDefault="00C4442B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1.Теоретическая часть</w:t>
      </w:r>
    </w:p>
    <w:p w:rsidR="00C4442B" w:rsidRDefault="00C4442B" w:rsidP="00B66B7A">
      <w:pPr>
        <w:pStyle w:val="afd"/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0C2E04">
        <w:rPr>
          <w:sz w:val="28"/>
          <w:szCs w:val="28"/>
        </w:rPr>
        <w:t>Мякишев</w:t>
      </w:r>
      <w:proofErr w:type="spellEnd"/>
      <w:r w:rsidRPr="000C2E04">
        <w:rPr>
          <w:sz w:val="28"/>
          <w:szCs w:val="28"/>
        </w:rPr>
        <w:t>, Геннадий Яковлевич. Физика</w:t>
      </w:r>
      <w:proofErr w:type="gramStart"/>
      <w:r w:rsidRPr="000C2E04">
        <w:rPr>
          <w:sz w:val="28"/>
          <w:szCs w:val="28"/>
        </w:rPr>
        <w:t xml:space="preserve"> :</w:t>
      </w:r>
      <w:proofErr w:type="gramEnd"/>
      <w:r w:rsidRPr="000C2E04">
        <w:rPr>
          <w:sz w:val="28"/>
          <w:szCs w:val="28"/>
        </w:rPr>
        <w:t xml:space="preserve"> 10-й класс : базовый и углубленный уровни : учебник / Г.Я. </w:t>
      </w:r>
      <w:proofErr w:type="spellStart"/>
      <w:r w:rsidRPr="000C2E04">
        <w:rPr>
          <w:sz w:val="28"/>
          <w:szCs w:val="28"/>
        </w:rPr>
        <w:t>Мякишев</w:t>
      </w:r>
      <w:proofErr w:type="spellEnd"/>
      <w:r w:rsidRPr="000C2E04">
        <w:rPr>
          <w:sz w:val="28"/>
          <w:szCs w:val="28"/>
        </w:rPr>
        <w:t xml:space="preserve">, Б.Б. </w:t>
      </w:r>
      <w:proofErr w:type="spellStart"/>
      <w:r w:rsidRPr="000C2E04">
        <w:rPr>
          <w:sz w:val="28"/>
          <w:szCs w:val="28"/>
        </w:rPr>
        <w:t>Буховцев</w:t>
      </w:r>
      <w:proofErr w:type="spellEnd"/>
      <w:r w:rsidRPr="000C2E04">
        <w:rPr>
          <w:sz w:val="28"/>
          <w:szCs w:val="28"/>
        </w:rPr>
        <w:t>, Н.Н. Сотский; под ред. Н.А. Па</w:t>
      </w:r>
      <w:r w:rsidRPr="000C2E04">
        <w:rPr>
          <w:sz w:val="28"/>
          <w:szCs w:val="28"/>
        </w:rPr>
        <w:t>р</w:t>
      </w:r>
      <w:r w:rsidRPr="000C2E04">
        <w:rPr>
          <w:sz w:val="28"/>
          <w:szCs w:val="28"/>
        </w:rPr>
        <w:t>фентьев</w:t>
      </w:r>
      <w:r>
        <w:rPr>
          <w:sz w:val="28"/>
          <w:szCs w:val="28"/>
        </w:rPr>
        <w:t xml:space="preserve">ой. </w:t>
      </w:r>
      <w:r w:rsidRPr="000C2E04">
        <w:rPr>
          <w:sz w:val="28"/>
          <w:szCs w:val="28"/>
        </w:rPr>
        <w:t>–</w:t>
      </w:r>
      <w:r>
        <w:rPr>
          <w:sz w:val="28"/>
          <w:szCs w:val="28"/>
        </w:rPr>
        <w:t xml:space="preserve"> 12-е изд., стер. – М.</w:t>
      </w:r>
      <w:r w:rsidRPr="000C2E04">
        <w:rPr>
          <w:sz w:val="28"/>
          <w:szCs w:val="28"/>
        </w:rPr>
        <w:t>: Просвещени</w:t>
      </w:r>
      <w:r>
        <w:rPr>
          <w:sz w:val="28"/>
          <w:szCs w:val="28"/>
        </w:rPr>
        <w:t>е, 2025. – 432 с.</w:t>
      </w:r>
      <w:r w:rsidRPr="000C2E04">
        <w:rPr>
          <w:sz w:val="28"/>
          <w:szCs w:val="28"/>
        </w:rPr>
        <w:t xml:space="preserve"> – ISMN 978-5-09-127073-0 – Текст</w:t>
      </w:r>
      <w:proofErr w:type="gramStart"/>
      <w:r w:rsidRPr="000C2E04">
        <w:rPr>
          <w:sz w:val="28"/>
          <w:szCs w:val="28"/>
        </w:rPr>
        <w:t xml:space="preserve"> :</w:t>
      </w:r>
      <w:proofErr w:type="gramEnd"/>
      <w:r w:rsidRPr="000C2E04">
        <w:rPr>
          <w:sz w:val="28"/>
          <w:szCs w:val="28"/>
        </w:rPr>
        <w:t xml:space="preserve"> электронный // Лань : электронно-библиотечная система. – URL: </w:t>
      </w:r>
      <w:hyperlink r:id="rId10" w:anchor="2" w:history="1">
        <w:r w:rsidRPr="005416F9">
          <w:rPr>
            <w:rStyle w:val="afb"/>
            <w:sz w:val="28"/>
            <w:szCs w:val="28"/>
          </w:rPr>
          <w:t>https://reader.lanbook.com/book/497756#2</w:t>
        </w:r>
      </w:hyperlink>
    </w:p>
    <w:p w:rsidR="00C4442B" w:rsidRDefault="00C4442B" w:rsidP="00B66B7A">
      <w:pPr>
        <w:pStyle w:val="afd"/>
        <w:spacing w:line="360" w:lineRule="auto"/>
        <w:ind w:left="1429"/>
        <w:jc w:val="both"/>
        <w:rPr>
          <w:sz w:val="28"/>
          <w:szCs w:val="28"/>
        </w:rPr>
      </w:pPr>
      <w:r w:rsidRPr="00FF2971">
        <w:rPr>
          <w:sz w:val="28"/>
          <w:szCs w:val="28"/>
        </w:rPr>
        <w:t xml:space="preserve">Изучить тему </w:t>
      </w:r>
    </w:p>
    <w:p w:rsidR="00C4442B" w:rsidRDefault="00C4442B" w:rsidP="00B66B7A">
      <w:pPr>
        <w:pStyle w:val="afd"/>
        <w:numPr>
          <w:ilvl w:val="0"/>
          <w:numId w:val="65"/>
        </w:numPr>
        <w:tabs>
          <w:tab w:val="left" w:pos="851"/>
          <w:tab w:val="left" w:pos="1134"/>
        </w:tabs>
        <w:spacing w:line="360" w:lineRule="auto"/>
        <w:ind w:left="1134" w:hanging="567"/>
        <w:jc w:val="both"/>
        <w:rPr>
          <w:sz w:val="28"/>
          <w:szCs w:val="28"/>
        </w:rPr>
      </w:pPr>
      <w:r>
        <w:rPr>
          <w:sz w:val="28"/>
          <w:szCs w:val="28"/>
        </w:rPr>
        <w:t>«Ускорение» стр. 34-36</w:t>
      </w:r>
    </w:p>
    <w:p w:rsidR="00C4442B" w:rsidRDefault="00C4442B" w:rsidP="00B66B7A">
      <w:pPr>
        <w:pStyle w:val="afd"/>
        <w:numPr>
          <w:ilvl w:val="0"/>
          <w:numId w:val="65"/>
        </w:numPr>
        <w:tabs>
          <w:tab w:val="left" w:pos="851"/>
          <w:tab w:val="left" w:pos="1134"/>
        </w:tabs>
        <w:spacing w:line="360" w:lineRule="auto"/>
        <w:ind w:left="1134" w:hanging="567"/>
        <w:jc w:val="both"/>
        <w:rPr>
          <w:sz w:val="28"/>
          <w:szCs w:val="28"/>
        </w:rPr>
      </w:pPr>
      <w:r>
        <w:rPr>
          <w:sz w:val="28"/>
          <w:szCs w:val="28"/>
        </w:rPr>
        <w:t>«Движение с постоянным ускорением» стр. 37-41</w:t>
      </w:r>
    </w:p>
    <w:p w:rsidR="00C4442B" w:rsidRDefault="00C4442B" w:rsidP="00B66B7A">
      <w:pPr>
        <w:pStyle w:val="afd"/>
        <w:numPr>
          <w:ilvl w:val="0"/>
          <w:numId w:val="65"/>
        </w:numPr>
        <w:tabs>
          <w:tab w:val="left" w:pos="851"/>
          <w:tab w:val="left" w:pos="1134"/>
        </w:tabs>
        <w:spacing w:line="360" w:lineRule="auto"/>
        <w:ind w:left="1134" w:hanging="567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Равномерное движение точки по окружности» стр. 55-56</w:t>
      </w:r>
    </w:p>
    <w:p w:rsidR="00C4442B" w:rsidRPr="00C4442B" w:rsidRDefault="00C4442B" w:rsidP="00B66B7A">
      <w:pPr>
        <w:pStyle w:val="afd"/>
        <w:numPr>
          <w:ilvl w:val="0"/>
          <w:numId w:val="65"/>
        </w:numPr>
        <w:tabs>
          <w:tab w:val="left" w:pos="851"/>
          <w:tab w:val="left" w:pos="1134"/>
        </w:tabs>
        <w:spacing w:line="360" w:lineRule="auto"/>
        <w:ind w:left="1134" w:hanging="567"/>
        <w:jc w:val="both"/>
        <w:rPr>
          <w:sz w:val="28"/>
          <w:szCs w:val="28"/>
        </w:rPr>
      </w:pPr>
      <w:r w:rsidRPr="00C4442B">
        <w:rPr>
          <w:sz w:val="28"/>
          <w:szCs w:val="28"/>
        </w:rPr>
        <w:t>«Кинематика абсолютно твердого тела» стр. 57-61</w:t>
      </w:r>
    </w:p>
    <w:p w:rsidR="00C4442B" w:rsidRPr="00C4442B" w:rsidRDefault="00C4442B" w:rsidP="00B66B7A">
      <w:pPr>
        <w:pStyle w:val="afd"/>
        <w:spacing w:line="360" w:lineRule="auto"/>
        <w:jc w:val="both"/>
        <w:rPr>
          <w:sz w:val="28"/>
          <w:szCs w:val="28"/>
        </w:rPr>
      </w:pPr>
    </w:p>
    <w:p w:rsidR="00C4442B" w:rsidRDefault="00C4442B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2. Вопросы к практическому занятию</w:t>
      </w:r>
    </w:p>
    <w:p w:rsidR="00C4442B" w:rsidRPr="00B66B7A" w:rsidRDefault="00C4442B" w:rsidP="00B66B7A">
      <w:pPr>
        <w:pStyle w:val="af1"/>
        <w:ind w:firstLine="709"/>
        <w:jc w:val="both"/>
        <w:rPr>
          <w:sz w:val="28"/>
          <w:szCs w:val="28"/>
        </w:rPr>
      </w:pPr>
      <w:r w:rsidRPr="00B66B7A">
        <w:rPr>
          <w:sz w:val="28"/>
          <w:szCs w:val="28"/>
        </w:rPr>
        <w:t>1. Точка движения равномерно по окружности. Постоянна ли е скорость?</w:t>
      </w:r>
    </w:p>
    <w:p w:rsidR="00C4442B" w:rsidRPr="00B66B7A" w:rsidRDefault="00C4442B" w:rsidP="00B66B7A">
      <w:pPr>
        <w:spacing w:line="360" w:lineRule="auto"/>
        <w:ind w:firstLine="709"/>
        <w:jc w:val="both"/>
        <w:rPr>
          <w:sz w:val="28"/>
          <w:szCs w:val="28"/>
        </w:rPr>
      </w:pPr>
      <w:r w:rsidRPr="00B66B7A">
        <w:rPr>
          <w:sz w:val="28"/>
          <w:szCs w:val="28"/>
        </w:rPr>
        <w:t>2. постоянно ли ускорение при равномерном движении точки по окружн</w:t>
      </w:r>
      <w:r w:rsidRPr="00B66B7A">
        <w:rPr>
          <w:sz w:val="28"/>
          <w:szCs w:val="28"/>
        </w:rPr>
        <w:t>о</w:t>
      </w:r>
      <w:r w:rsidRPr="00B66B7A">
        <w:rPr>
          <w:sz w:val="28"/>
          <w:szCs w:val="28"/>
        </w:rPr>
        <w:t>сти?</w:t>
      </w:r>
    </w:p>
    <w:p w:rsidR="00C4442B" w:rsidRPr="00B66B7A" w:rsidRDefault="00C4442B" w:rsidP="00B66B7A">
      <w:pPr>
        <w:spacing w:line="360" w:lineRule="auto"/>
        <w:ind w:firstLine="709"/>
        <w:jc w:val="both"/>
        <w:rPr>
          <w:sz w:val="28"/>
          <w:szCs w:val="28"/>
        </w:rPr>
      </w:pPr>
      <w:r w:rsidRPr="00B66B7A">
        <w:rPr>
          <w:sz w:val="28"/>
          <w:szCs w:val="28"/>
        </w:rPr>
        <w:t>3. Куда направленно ускорение конца стрелки часов?</w:t>
      </w:r>
    </w:p>
    <w:p w:rsidR="00C4442B" w:rsidRPr="00B66B7A" w:rsidRDefault="00C4442B" w:rsidP="00B66B7A">
      <w:pPr>
        <w:spacing w:line="360" w:lineRule="auto"/>
        <w:ind w:firstLine="709"/>
        <w:jc w:val="both"/>
        <w:rPr>
          <w:sz w:val="28"/>
          <w:szCs w:val="28"/>
        </w:rPr>
      </w:pPr>
      <w:r w:rsidRPr="00B66B7A">
        <w:rPr>
          <w:sz w:val="28"/>
          <w:szCs w:val="28"/>
        </w:rPr>
        <w:t xml:space="preserve">4. Будет ли </w:t>
      </w:r>
      <w:r w:rsidR="00B66B7A" w:rsidRPr="00B66B7A">
        <w:rPr>
          <w:sz w:val="28"/>
          <w:szCs w:val="28"/>
        </w:rPr>
        <w:t>ускорение перпендикулярно мгновенной скорости?</w:t>
      </w:r>
    </w:p>
    <w:p w:rsidR="00B66B7A" w:rsidRPr="00B66B7A" w:rsidRDefault="00B66B7A" w:rsidP="00B66B7A">
      <w:pPr>
        <w:spacing w:line="360" w:lineRule="auto"/>
        <w:ind w:firstLine="709"/>
        <w:jc w:val="both"/>
        <w:rPr>
          <w:sz w:val="28"/>
          <w:szCs w:val="28"/>
        </w:rPr>
      </w:pPr>
      <w:r w:rsidRPr="00B66B7A">
        <w:rPr>
          <w:sz w:val="28"/>
          <w:szCs w:val="28"/>
        </w:rPr>
        <w:t>5. Какое ускорение всегда перпендикулярно мгновенной скорости?</w:t>
      </w:r>
    </w:p>
    <w:p w:rsidR="00C4442B" w:rsidRDefault="00C4442B" w:rsidP="00B66B7A">
      <w:pPr>
        <w:pStyle w:val="af1"/>
        <w:ind w:firstLine="709"/>
        <w:jc w:val="both"/>
        <w:rPr>
          <w:i/>
          <w:sz w:val="28"/>
          <w:szCs w:val="28"/>
        </w:rPr>
      </w:pPr>
    </w:p>
    <w:p w:rsidR="00C4442B" w:rsidRDefault="00C4442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t>3.Задачи к практическому занятию</w:t>
      </w:r>
    </w:p>
    <w:p w:rsidR="00C374BC" w:rsidRPr="00785F2C" w:rsidRDefault="00232206" w:rsidP="00B66B7A">
      <w:pPr>
        <w:pStyle w:val="af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четные задачи: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. С </w:t>
      </w:r>
      <w:proofErr w:type="spellStart"/>
      <w:r w:rsidRPr="00785F2C">
        <w:rPr>
          <w:color w:val="000000"/>
          <w:sz w:val="28"/>
          <w:szCs w:val="28"/>
        </w:rPr>
        <w:t>к</w:t>
      </w:r>
      <w:proofErr w:type="gramStart"/>
      <w:r w:rsidRPr="00785F2C">
        <w:rPr>
          <w:color w:val="000000"/>
          <w:sz w:val="28"/>
          <w:szCs w:val="28"/>
        </w:rPr>
        <w:t>a</w:t>
      </w:r>
      <w:proofErr w:type="gramEnd"/>
      <w:r w:rsidRPr="00785F2C">
        <w:rPr>
          <w:color w:val="000000"/>
          <w:sz w:val="28"/>
          <w:szCs w:val="28"/>
        </w:rPr>
        <w:t>кoй</w:t>
      </w:r>
      <w:proofErr w:type="spellEnd"/>
      <w:r w:rsidRPr="00785F2C">
        <w:rPr>
          <w:color w:val="000000"/>
          <w:sz w:val="28"/>
          <w:szCs w:val="28"/>
        </w:rPr>
        <w:t xml:space="preserve"> скоростью велосипедист проходит закругление c радиусом 50 ме</w:t>
      </w:r>
      <w:r w:rsidRPr="00785F2C">
        <w:rPr>
          <w:color w:val="000000"/>
          <w:sz w:val="28"/>
          <w:szCs w:val="28"/>
        </w:rPr>
        <w:t>т</w:t>
      </w:r>
      <w:r w:rsidRPr="00785F2C">
        <w:rPr>
          <w:color w:val="000000"/>
          <w:sz w:val="28"/>
          <w:szCs w:val="28"/>
        </w:rPr>
        <w:t>ров, если центростремительное ускорение его движения равная 8 м/c</w:t>
      </w:r>
      <w:r w:rsidRPr="006405D3">
        <w:rPr>
          <w:color w:val="000000"/>
          <w:sz w:val="28"/>
          <w:szCs w:val="28"/>
          <w:vertAlign w:val="superscript"/>
        </w:rPr>
        <w:t>2</w:t>
      </w:r>
      <w:r w:rsidRPr="00785F2C">
        <w:rPr>
          <w:color w:val="000000"/>
          <w:sz w:val="28"/>
          <w:szCs w:val="28"/>
        </w:rPr>
        <w:t>?</w:t>
      </w:r>
    </w:p>
    <w:p w:rsidR="00C374B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Колесо радиусом 70 см делает один оборот за 0,2 секунды. Найти скорость точек на ободе колеса.</w:t>
      </w:r>
    </w:p>
    <w:p w:rsidR="00D02350" w:rsidRPr="00D02350" w:rsidRDefault="00D02350" w:rsidP="00B66B7A">
      <w:pPr>
        <w:spacing w:line="360" w:lineRule="auto"/>
        <w:ind w:firstLine="709"/>
        <w:jc w:val="both"/>
        <w:rPr>
          <w:sz w:val="28"/>
          <w:szCs w:val="28"/>
        </w:rPr>
      </w:pPr>
      <w:r w:rsidRPr="00D02350">
        <w:rPr>
          <w:sz w:val="28"/>
          <w:szCs w:val="28"/>
        </w:rPr>
        <w:lastRenderedPageBreak/>
        <w:t>3. Какого центростремительное ускорение автомобиля, движущегося по з</w:t>
      </w:r>
      <w:r w:rsidRPr="00D02350">
        <w:rPr>
          <w:sz w:val="28"/>
          <w:szCs w:val="28"/>
        </w:rPr>
        <w:t>а</w:t>
      </w:r>
      <w:r w:rsidRPr="00D02350">
        <w:rPr>
          <w:sz w:val="28"/>
          <w:szCs w:val="28"/>
        </w:rPr>
        <w:t xml:space="preserve">круглению 1 км со скоростью 72 км/ч?  </w:t>
      </w:r>
    </w:p>
    <w:p w:rsidR="00C374BC" w:rsidRDefault="00D0235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C374BC" w:rsidRPr="00785F2C">
        <w:rPr>
          <w:color w:val="000000"/>
          <w:sz w:val="28"/>
          <w:szCs w:val="28"/>
        </w:rPr>
        <w:t xml:space="preserve">Колесо велосипедиста имеет радиус 35 см. C </w:t>
      </w:r>
      <w:proofErr w:type="spellStart"/>
      <w:r w:rsidR="00C374BC" w:rsidRPr="00785F2C">
        <w:rPr>
          <w:color w:val="000000"/>
          <w:sz w:val="28"/>
          <w:szCs w:val="28"/>
        </w:rPr>
        <w:t>к</w:t>
      </w:r>
      <w:proofErr w:type="gramStart"/>
      <w:r w:rsidR="00C374BC" w:rsidRPr="00785F2C">
        <w:rPr>
          <w:color w:val="000000"/>
          <w:sz w:val="28"/>
          <w:szCs w:val="28"/>
        </w:rPr>
        <w:t>a</w:t>
      </w:r>
      <w:proofErr w:type="gramEnd"/>
      <w:r w:rsidR="00C374BC" w:rsidRPr="00785F2C">
        <w:rPr>
          <w:color w:val="000000"/>
          <w:sz w:val="28"/>
          <w:szCs w:val="28"/>
        </w:rPr>
        <w:t>кoй</w:t>
      </w:r>
      <w:proofErr w:type="spellEnd"/>
      <w:r w:rsidR="00C374BC" w:rsidRPr="00785F2C">
        <w:rPr>
          <w:color w:val="000000"/>
          <w:sz w:val="28"/>
          <w:szCs w:val="28"/>
        </w:rPr>
        <w:t xml:space="preserve"> скоростью едет вел</w:t>
      </w:r>
      <w:r w:rsidR="00C374BC" w:rsidRPr="00785F2C">
        <w:rPr>
          <w:color w:val="000000"/>
          <w:sz w:val="28"/>
          <w:szCs w:val="28"/>
        </w:rPr>
        <w:t>о</w:t>
      </w:r>
      <w:r w:rsidR="00C374BC" w:rsidRPr="00785F2C">
        <w:rPr>
          <w:color w:val="000000"/>
          <w:sz w:val="28"/>
          <w:szCs w:val="28"/>
        </w:rPr>
        <w:t>сипедист, если колесо делает 3 оборота в секунду? Чему равен период вращения колеса?</w:t>
      </w:r>
    </w:p>
    <w:p w:rsidR="006806BC" w:rsidRPr="00785F2C" w:rsidRDefault="00D0235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5</w:t>
      </w:r>
      <w:r w:rsidR="006806BC" w:rsidRPr="00785F2C">
        <w:rPr>
          <w:color w:val="000000"/>
          <w:sz w:val="28"/>
          <w:szCs w:val="28"/>
        </w:rPr>
        <w:t xml:space="preserve">. </w:t>
      </w:r>
      <w:r w:rsidR="006806BC">
        <w:rPr>
          <w:color w:val="000000"/>
          <w:sz w:val="28"/>
          <w:szCs w:val="28"/>
        </w:rPr>
        <w:t>Определите центростремительное ускорение материальной точки, движ</w:t>
      </w:r>
      <w:r w:rsidR="006806BC">
        <w:rPr>
          <w:color w:val="000000"/>
          <w:sz w:val="28"/>
          <w:szCs w:val="28"/>
        </w:rPr>
        <w:t>у</w:t>
      </w:r>
      <w:r w:rsidR="006806BC">
        <w:rPr>
          <w:color w:val="000000"/>
          <w:sz w:val="28"/>
          <w:szCs w:val="28"/>
        </w:rPr>
        <w:t xml:space="preserve">щейся равномерно по окружности радиусом 50 см со скоростью 7,2 км/ч? </w:t>
      </w:r>
    </w:p>
    <w:p w:rsidR="003843E4" w:rsidRDefault="00D0235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6. </w:t>
      </w:r>
      <w:r w:rsidR="003843E4">
        <w:rPr>
          <w:color w:val="000000"/>
          <w:sz w:val="28"/>
          <w:szCs w:val="28"/>
        </w:rPr>
        <w:t xml:space="preserve">Период обращения диска равен 4 секунды. Найдите центростремительное ускорение крайних точек диска, если его диаметр 30 см. </w:t>
      </w:r>
    </w:p>
    <w:p w:rsidR="00D02350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. </w:t>
      </w:r>
      <w:r w:rsidR="00D02350">
        <w:rPr>
          <w:color w:val="000000"/>
          <w:sz w:val="28"/>
          <w:szCs w:val="28"/>
        </w:rPr>
        <w:t>Определите центростремительное ускорение материальной точки, движ</w:t>
      </w:r>
      <w:r w:rsidR="00D02350">
        <w:rPr>
          <w:color w:val="000000"/>
          <w:sz w:val="28"/>
          <w:szCs w:val="28"/>
        </w:rPr>
        <w:t>у</w:t>
      </w:r>
      <w:r w:rsidR="00D02350">
        <w:rPr>
          <w:color w:val="000000"/>
          <w:sz w:val="28"/>
          <w:szCs w:val="28"/>
        </w:rPr>
        <w:t>щейся равномерно по окружности радиусом 50 см со скоростью 7,2 км/ч.</w:t>
      </w:r>
    </w:p>
    <w:p w:rsidR="006806BC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8</w:t>
      </w:r>
      <w:r w:rsidR="006806BC" w:rsidRPr="00785F2C">
        <w:rPr>
          <w:color w:val="000000"/>
          <w:sz w:val="28"/>
          <w:szCs w:val="28"/>
        </w:rPr>
        <w:t xml:space="preserve">. </w:t>
      </w:r>
      <w:r w:rsidR="006806BC">
        <w:rPr>
          <w:color w:val="000000"/>
          <w:sz w:val="28"/>
          <w:szCs w:val="28"/>
        </w:rPr>
        <w:t>Сколько оборотов сделает колесо, имеющее угловую скорость 4 рад/</w:t>
      </w:r>
      <w:proofErr w:type="gramStart"/>
      <w:r w:rsidR="006806BC">
        <w:rPr>
          <w:color w:val="000000"/>
          <w:sz w:val="28"/>
          <w:szCs w:val="28"/>
        </w:rPr>
        <w:t>с</w:t>
      </w:r>
      <w:proofErr w:type="gramEnd"/>
      <w:r w:rsidR="006806BC">
        <w:rPr>
          <w:color w:val="000000"/>
          <w:sz w:val="28"/>
          <w:szCs w:val="28"/>
        </w:rPr>
        <w:t xml:space="preserve"> за 50 с?</w:t>
      </w:r>
    </w:p>
    <w:p w:rsidR="006806BC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9</w:t>
      </w:r>
      <w:r w:rsidR="006806BC">
        <w:rPr>
          <w:color w:val="000000"/>
          <w:sz w:val="28"/>
          <w:szCs w:val="28"/>
        </w:rPr>
        <w:t xml:space="preserve">. Период вращения диска 4 с. Найдите центростремительное ускорение крайних точек диска, если его диаметр 30 см. </w:t>
      </w:r>
    </w:p>
    <w:p w:rsidR="00D02350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0</w:t>
      </w:r>
      <w:r w:rsidR="006806BC">
        <w:rPr>
          <w:color w:val="000000"/>
          <w:sz w:val="28"/>
          <w:szCs w:val="28"/>
        </w:rPr>
        <w:t>. При вращении на тренажере – центрифуге радиусом 4 м летчик испыт</w:t>
      </w:r>
      <w:r w:rsidR="006806BC">
        <w:rPr>
          <w:color w:val="000000"/>
          <w:sz w:val="28"/>
          <w:szCs w:val="28"/>
        </w:rPr>
        <w:t>ы</w:t>
      </w:r>
      <w:r w:rsidR="006806BC">
        <w:rPr>
          <w:color w:val="000000"/>
          <w:sz w:val="28"/>
          <w:szCs w:val="28"/>
        </w:rPr>
        <w:t>вает центростремительное ускорение, равное 40 м/с</w:t>
      </w:r>
      <w:proofErr w:type="gramStart"/>
      <w:r w:rsidR="006806BC">
        <w:rPr>
          <w:color w:val="000000"/>
          <w:sz w:val="28"/>
          <w:szCs w:val="28"/>
        </w:rPr>
        <w:t>2</w:t>
      </w:r>
      <w:proofErr w:type="gramEnd"/>
      <w:r w:rsidR="006806BC">
        <w:rPr>
          <w:color w:val="000000"/>
          <w:sz w:val="28"/>
          <w:szCs w:val="28"/>
        </w:rPr>
        <w:t>. Определит линейную ск</w:t>
      </w:r>
      <w:r w:rsidR="006806BC">
        <w:rPr>
          <w:color w:val="000000"/>
          <w:sz w:val="28"/>
          <w:szCs w:val="28"/>
        </w:rPr>
        <w:t>о</w:t>
      </w:r>
      <w:r w:rsidR="006806BC">
        <w:rPr>
          <w:color w:val="000000"/>
          <w:sz w:val="28"/>
          <w:szCs w:val="28"/>
        </w:rPr>
        <w:t xml:space="preserve">рость летчика, угловую скорость, частоту и период обращения центрифуги.  </w:t>
      </w:r>
    </w:p>
    <w:p w:rsidR="00D02350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1</w:t>
      </w:r>
      <w:r w:rsidR="00D02350">
        <w:rPr>
          <w:color w:val="000000"/>
          <w:sz w:val="28"/>
          <w:szCs w:val="28"/>
        </w:rPr>
        <w:t>. При вращении на тренажере – центрифуге</w:t>
      </w:r>
      <w:r w:rsidR="00C4780F">
        <w:rPr>
          <w:color w:val="000000"/>
          <w:sz w:val="28"/>
          <w:szCs w:val="28"/>
        </w:rPr>
        <w:t xml:space="preserve"> радиусом 4 метра летчик-испытатель испытывает центростремительное ускорение, равное</w:t>
      </w:r>
      <w:r w:rsidR="00C4780F" w:rsidRPr="003843E4">
        <w:rPr>
          <w:color w:val="000000"/>
          <w:sz w:val="28"/>
          <w:szCs w:val="28"/>
          <w:vertAlign w:val="superscript"/>
        </w:rPr>
        <w:t xml:space="preserve"> </w:t>
      </w:r>
      <w:r w:rsidR="00C4780F">
        <w:rPr>
          <w:color w:val="000000"/>
          <w:sz w:val="28"/>
          <w:szCs w:val="28"/>
        </w:rPr>
        <w:t>40 м/с</w:t>
      </w:r>
      <w:proofErr w:type="gramStart"/>
      <w:r w:rsidR="00C4780F" w:rsidRPr="003843E4">
        <w:rPr>
          <w:color w:val="000000"/>
          <w:sz w:val="28"/>
          <w:szCs w:val="28"/>
          <w:vertAlign w:val="superscript"/>
        </w:rPr>
        <w:t>2</w:t>
      </w:r>
      <w:proofErr w:type="gramEnd"/>
      <w:r w:rsidR="00C4780F">
        <w:rPr>
          <w:color w:val="000000"/>
          <w:sz w:val="28"/>
          <w:szCs w:val="28"/>
        </w:rPr>
        <w:t>. Опред</w:t>
      </w:r>
      <w:r w:rsidR="00C4780F">
        <w:rPr>
          <w:color w:val="000000"/>
          <w:sz w:val="28"/>
          <w:szCs w:val="28"/>
        </w:rPr>
        <w:t>е</w:t>
      </w:r>
      <w:r w:rsidR="00C4780F">
        <w:rPr>
          <w:color w:val="000000"/>
          <w:sz w:val="28"/>
          <w:szCs w:val="28"/>
        </w:rPr>
        <w:t xml:space="preserve">лите </w:t>
      </w:r>
      <w:r>
        <w:rPr>
          <w:color w:val="000000"/>
          <w:sz w:val="28"/>
          <w:szCs w:val="28"/>
        </w:rPr>
        <w:t>линейную и угловую скорость летчика, частоту и период обращения центр</w:t>
      </w:r>
      <w:r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>фуги.</w:t>
      </w:r>
      <w:r w:rsidR="00D02350">
        <w:rPr>
          <w:color w:val="000000"/>
          <w:sz w:val="28"/>
          <w:szCs w:val="28"/>
        </w:rPr>
        <w:t xml:space="preserve"> </w:t>
      </w:r>
    </w:p>
    <w:p w:rsidR="003843E4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2</w:t>
      </w:r>
      <w:r w:rsidR="00C374BC" w:rsidRPr="00785F2C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Один конец веревки длиной 0,5 м привязан к потолку, после чего к др</w:t>
      </w:r>
      <w:r>
        <w:rPr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 xml:space="preserve">гому ее концу был привязан груз. Груз  отвесили в сторону и отпустили. Когда груз проходит </w:t>
      </w:r>
      <w:proofErr w:type="gramStart"/>
      <w:r>
        <w:rPr>
          <w:color w:val="000000"/>
          <w:sz w:val="28"/>
          <w:szCs w:val="28"/>
        </w:rPr>
        <w:t>нижнею</w:t>
      </w:r>
      <w:proofErr w:type="gramEnd"/>
      <w:r>
        <w:rPr>
          <w:color w:val="000000"/>
          <w:sz w:val="28"/>
          <w:szCs w:val="28"/>
        </w:rPr>
        <w:t xml:space="preserve"> точку траектории его скорости составляет 4 м/с. Вычислите це</w:t>
      </w:r>
      <w:r>
        <w:rPr>
          <w:color w:val="000000"/>
          <w:sz w:val="28"/>
          <w:szCs w:val="28"/>
        </w:rPr>
        <w:t>н</w:t>
      </w:r>
      <w:r>
        <w:rPr>
          <w:color w:val="000000"/>
          <w:sz w:val="28"/>
          <w:szCs w:val="28"/>
        </w:rPr>
        <w:t xml:space="preserve">тростремительное ускорение груза в нижней точке траектории. </w:t>
      </w:r>
    </w:p>
    <w:p w:rsidR="00C374BC" w:rsidRPr="00785F2C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3.</w:t>
      </w:r>
      <w:r w:rsidR="00C374BC" w:rsidRPr="00785F2C">
        <w:rPr>
          <w:color w:val="000000"/>
          <w:sz w:val="28"/>
          <w:szCs w:val="28"/>
        </w:rPr>
        <w:t xml:space="preserve"> Чему равна центростремительная сила и центростремительное ускорение, действующее на пращу массой 400 г, вращающуюся на веревке длиной 50 сант</w:t>
      </w:r>
      <w:r w:rsidR="00C374BC" w:rsidRPr="00785F2C">
        <w:rPr>
          <w:color w:val="000000"/>
          <w:sz w:val="28"/>
          <w:szCs w:val="28"/>
        </w:rPr>
        <w:t>и</w:t>
      </w:r>
      <w:r w:rsidR="00C374BC" w:rsidRPr="00785F2C">
        <w:rPr>
          <w:color w:val="000000"/>
          <w:sz w:val="28"/>
          <w:szCs w:val="28"/>
        </w:rPr>
        <w:t>метров равномерно со скоростью 3 м/</w:t>
      </w:r>
      <w:proofErr w:type="gramStart"/>
      <w:r w:rsidR="00C374BC" w:rsidRPr="00785F2C">
        <w:rPr>
          <w:color w:val="000000"/>
          <w:sz w:val="28"/>
          <w:szCs w:val="28"/>
        </w:rPr>
        <w:t>с</w:t>
      </w:r>
      <w:proofErr w:type="gramEnd"/>
      <w:r w:rsidR="00C374BC" w:rsidRPr="00785F2C">
        <w:rPr>
          <w:color w:val="000000"/>
          <w:sz w:val="28"/>
          <w:szCs w:val="28"/>
        </w:rPr>
        <w:t>?</w:t>
      </w:r>
    </w:p>
    <w:p w:rsidR="00C374BC" w:rsidRPr="00785F2C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14</w:t>
      </w:r>
      <w:r w:rsidR="00C374BC" w:rsidRPr="00785F2C">
        <w:rPr>
          <w:color w:val="000000"/>
          <w:sz w:val="28"/>
          <w:szCs w:val="28"/>
        </w:rPr>
        <w:t>. Период обращения космического корабля вокруг Земли равен 90 мин</w:t>
      </w:r>
      <w:r w:rsidR="00C374BC" w:rsidRPr="00785F2C">
        <w:rPr>
          <w:color w:val="000000"/>
          <w:sz w:val="28"/>
          <w:szCs w:val="28"/>
        </w:rPr>
        <w:t>у</w:t>
      </w:r>
      <w:r w:rsidR="00C374BC" w:rsidRPr="00785F2C">
        <w:rPr>
          <w:color w:val="000000"/>
          <w:sz w:val="28"/>
          <w:szCs w:val="28"/>
        </w:rPr>
        <w:t>там. Высота подъема корабля над поверхностью Земли составляет 300 км. Радиус Земли равен 6400 км. Определить скорость корабля.</w:t>
      </w:r>
    </w:p>
    <w:p w:rsidR="003B27D4" w:rsidRDefault="003843E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5</w:t>
      </w:r>
      <w:r w:rsidR="00C374BC" w:rsidRPr="00785F2C">
        <w:rPr>
          <w:color w:val="000000"/>
          <w:sz w:val="28"/>
          <w:szCs w:val="28"/>
        </w:rPr>
        <w:t>. Какую частоту вращения нужно иметь радиальной космической станции радиусом 100 м, чтобы центростремительное ускорение было равно ускорению свободного падения</w:t>
      </w:r>
      <w:r w:rsidR="003B27D4">
        <w:rPr>
          <w:color w:val="000000"/>
          <w:sz w:val="28"/>
          <w:szCs w:val="28"/>
        </w:rPr>
        <w:t>?</w:t>
      </w:r>
    </w:p>
    <w:p w:rsidR="003843E4" w:rsidRDefault="003B27D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</w:t>
      </w:r>
      <w:r w:rsidR="005A650C">
        <w:rPr>
          <w:color w:val="000000"/>
          <w:sz w:val="28"/>
          <w:szCs w:val="28"/>
        </w:rPr>
        <w:t>6</w:t>
      </w:r>
      <w:r>
        <w:rPr>
          <w:color w:val="000000"/>
          <w:sz w:val="28"/>
          <w:szCs w:val="28"/>
        </w:rPr>
        <w:t xml:space="preserve">. </w:t>
      </w:r>
      <w:r w:rsidR="003843E4">
        <w:rPr>
          <w:color w:val="000000"/>
          <w:sz w:val="28"/>
          <w:szCs w:val="28"/>
        </w:rPr>
        <w:t xml:space="preserve">Колесо радиусам 80 см делает один оборот </w:t>
      </w:r>
      <w:r w:rsidR="00F1286A">
        <w:rPr>
          <w:color w:val="000000"/>
          <w:sz w:val="28"/>
          <w:szCs w:val="28"/>
        </w:rPr>
        <w:t>за 0,8 с. Найдите скорость т</w:t>
      </w:r>
      <w:r w:rsidR="00F1286A">
        <w:rPr>
          <w:color w:val="000000"/>
          <w:sz w:val="28"/>
          <w:szCs w:val="28"/>
        </w:rPr>
        <w:t>о</w:t>
      </w:r>
      <w:r w:rsidR="00F1286A">
        <w:rPr>
          <w:color w:val="000000"/>
          <w:sz w:val="28"/>
          <w:szCs w:val="28"/>
        </w:rPr>
        <w:t>чек на ободе колеса. Угловую частоту обращения колеса.</w:t>
      </w:r>
    </w:p>
    <w:p w:rsidR="003B27D4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7</w:t>
      </w:r>
      <w:r w:rsidR="00F1286A">
        <w:rPr>
          <w:color w:val="000000"/>
          <w:sz w:val="28"/>
          <w:szCs w:val="28"/>
        </w:rPr>
        <w:t xml:space="preserve">. </w:t>
      </w:r>
      <w:r w:rsidR="003B27D4">
        <w:rPr>
          <w:color w:val="000000"/>
          <w:sz w:val="28"/>
          <w:szCs w:val="28"/>
        </w:rPr>
        <w:t>Самолет летит со скоростью 540 км/ч. При этом его пропеллер, диаметр которого составляет 300 см, вращается с частотой 2400 об/мин. Чему равна ск</w:t>
      </w:r>
      <w:r w:rsidR="003B27D4">
        <w:rPr>
          <w:color w:val="000000"/>
          <w:sz w:val="28"/>
          <w:szCs w:val="28"/>
        </w:rPr>
        <w:t>о</w:t>
      </w:r>
      <w:r w:rsidR="003B27D4">
        <w:rPr>
          <w:color w:val="000000"/>
          <w:sz w:val="28"/>
          <w:szCs w:val="28"/>
        </w:rPr>
        <w:t>рость конца пропеллера относительно неподвижного наблюдателя на Земле?</w:t>
      </w:r>
    </w:p>
    <w:p w:rsidR="00F1286A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8</w:t>
      </w:r>
      <w:r w:rsidR="003B27D4">
        <w:rPr>
          <w:color w:val="000000"/>
          <w:sz w:val="28"/>
          <w:szCs w:val="28"/>
        </w:rPr>
        <w:t xml:space="preserve">. </w:t>
      </w:r>
      <w:r w:rsidR="00F1286A">
        <w:rPr>
          <w:color w:val="000000"/>
          <w:sz w:val="28"/>
          <w:szCs w:val="28"/>
        </w:rPr>
        <w:t xml:space="preserve">Какова скорость движения автомобиля, если его колеса радиусом 30 см делает 500 оборотов в минуту. </w:t>
      </w:r>
    </w:p>
    <w:p w:rsidR="003B27D4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9</w:t>
      </w:r>
      <w:r w:rsidR="00F1286A">
        <w:rPr>
          <w:color w:val="000000"/>
          <w:sz w:val="28"/>
          <w:szCs w:val="28"/>
        </w:rPr>
        <w:t xml:space="preserve">. </w:t>
      </w:r>
      <w:r w:rsidR="003B27D4">
        <w:rPr>
          <w:color w:val="000000"/>
          <w:sz w:val="28"/>
          <w:szCs w:val="28"/>
        </w:rPr>
        <w:t>Период вращения диска равен 4 с. Найдите центростремительное ускор</w:t>
      </w:r>
      <w:r w:rsidR="003B27D4">
        <w:rPr>
          <w:color w:val="000000"/>
          <w:sz w:val="28"/>
          <w:szCs w:val="28"/>
        </w:rPr>
        <w:t>е</w:t>
      </w:r>
      <w:r w:rsidR="003B27D4">
        <w:rPr>
          <w:color w:val="000000"/>
          <w:sz w:val="28"/>
          <w:szCs w:val="28"/>
        </w:rPr>
        <w:t>ние крайних точек диска, если его диаметр 30 см.</w:t>
      </w:r>
    </w:p>
    <w:p w:rsidR="003B27D4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0</w:t>
      </w:r>
      <w:r w:rsidR="003B27D4">
        <w:rPr>
          <w:color w:val="000000"/>
          <w:sz w:val="28"/>
          <w:szCs w:val="28"/>
        </w:rPr>
        <w:t>. Шарик движется по окружности радиусом 2 м со скоростью 3 м/</w:t>
      </w:r>
      <w:proofErr w:type="gramStart"/>
      <w:r w:rsidR="003B27D4">
        <w:rPr>
          <w:color w:val="000000"/>
          <w:sz w:val="28"/>
          <w:szCs w:val="28"/>
        </w:rPr>
        <w:t>с</w:t>
      </w:r>
      <w:proofErr w:type="gramEnd"/>
      <w:r w:rsidR="003B27D4">
        <w:rPr>
          <w:color w:val="000000"/>
          <w:sz w:val="28"/>
          <w:szCs w:val="28"/>
        </w:rPr>
        <w:t xml:space="preserve">. </w:t>
      </w:r>
      <w:proofErr w:type="gramStart"/>
      <w:r w:rsidR="003B27D4">
        <w:rPr>
          <w:color w:val="000000"/>
          <w:sz w:val="28"/>
          <w:szCs w:val="28"/>
        </w:rPr>
        <w:t>Во</w:t>
      </w:r>
      <w:proofErr w:type="gramEnd"/>
      <w:r w:rsidR="003B27D4">
        <w:rPr>
          <w:color w:val="000000"/>
          <w:sz w:val="28"/>
          <w:szCs w:val="28"/>
        </w:rPr>
        <w:t xml:space="preserve"> сколько раз изменится его центростремительное ускорение, если радиус его окружности уменьшится в 3 раза, а  скорость увеличится в 5 раз?</w:t>
      </w:r>
    </w:p>
    <w:p w:rsidR="00F1286A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1</w:t>
      </w:r>
      <w:r w:rsidR="003B27D4">
        <w:rPr>
          <w:color w:val="000000"/>
          <w:sz w:val="28"/>
          <w:szCs w:val="28"/>
        </w:rPr>
        <w:t xml:space="preserve">. </w:t>
      </w:r>
      <w:r w:rsidR="00F1286A">
        <w:rPr>
          <w:color w:val="000000"/>
          <w:sz w:val="28"/>
          <w:szCs w:val="28"/>
        </w:rPr>
        <w:t>Скорость оборотов сделает колесо, имеющее угловую скорость 4 рад/</w:t>
      </w:r>
      <w:proofErr w:type="gramStart"/>
      <w:r w:rsidR="00F1286A">
        <w:rPr>
          <w:color w:val="000000"/>
          <w:sz w:val="28"/>
          <w:szCs w:val="28"/>
        </w:rPr>
        <w:t>с</w:t>
      </w:r>
      <w:proofErr w:type="gramEnd"/>
      <w:r w:rsidR="00F1286A">
        <w:rPr>
          <w:color w:val="000000"/>
          <w:sz w:val="28"/>
          <w:szCs w:val="28"/>
        </w:rPr>
        <w:t xml:space="preserve"> за 50 с?</w:t>
      </w:r>
    </w:p>
    <w:p w:rsidR="003B27D4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2</w:t>
      </w:r>
      <w:r w:rsidR="00F1286A">
        <w:rPr>
          <w:color w:val="000000"/>
          <w:sz w:val="28"/>
          <w:szCs w:val="28"/>
        </w:rPr>
        <w:t xml:space="preserve">. </w:t>
      </w:r>
      <w:r w:rsidR="003B27D4">
        <w:rPr>
          <w:color w:val="000000"/>
          <w:sz w:val="28"/>
          <w:szCs w:val="28"/>
        </w:rPr>
        <w:t>Один конец веревки длиной 0,5 м привязан потолку, после чего к другому ее концу был привязан груз. Груз отвели в сторону и отпустили. Когда груз прох</w:t>
      </w:r>
      <w:r w:rsidR="003B27D4">
        <w:rPr>
          <w:color w:val="000000"/>
          <w:sz w:val="28"/>
          <w:szCs w:val="28"/>
        </w:rPr>
        <w:t>о</w:t>
      </w:r>
      <w:r w:rsidR="003B27D4">
        <w:rPr>
          <w:color w:val="000000"/>
          <w:sz w:val="28"/>
          <w:szCs w:val="28"/>
        </w:rPr>
        <w:t>дит нижнюю точку траектории, его скорость составляет 4 м/с. Вычислит центр</w:t>
      </w:r>
      <w:r w:rsidR="003B27D4">
        <w:rPr>
          <w:color w:val="000000"/>
          <w:sz w:val="28"/>
          <w:szCs w:val="28"/>
        </w:rPr>
        <w:t>о</w:t>
      </w:r>
      <w:r w:rsidR="003B27D4">
        <w:rPr>
          <w:color w:val="000000"/>
          <w:sz w:val="28"/>
          <w:szCs w:val="28"/>
        </w:rPr>
        <w:t>стремительное ускорение груза в нижней точке траектории.</w:t>
      </w:r>
    </w:p>
    <w:p w:rsidR="00F1286A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3</w:t>
      </w:r>
      <w:r w:rsidR="003B27D4">
        <w:rPr>
          <w:color w:val="000000"/>
          <w:sz w:val="28"/>
          <w:szCs w:val="28"/>
        </w:rPr>
        <w:t xml:space="preserve">. </w:t>
      </w:r>
      <w:r w:rsidR="00F1286A">
        <w:rPr>
          <w:color w:val="000000"/>
          <w:sz w:val="28"/>
          <w:szCs w:val="28"/>
        </w:rPr>
        <w:t>Период вращения диска 4 секунд. Найдите центростремительное ускор</w:t>
      </w:r>
      <w:r w:rsidR="00F1286A">
        <w:rPr>
          <w:color w:val="000000"/>
          <w:sz w:val="28"/>
          <w:szCs w:val="28"/>
        </w:rPr>
        <w:t>е</w:t>
      </w:r>
      <w:r w:rsidR="00F1286A">
        <w:rPr>
          <w:color w:val="000000"/>
          <w:sz w:val="28"/>
          <w:szCs w:val="28"/>
        </w:rPr>
        <w:t>ние крайних точек диска, если его диаметр 30 см.</w:t>
      </w:r>
    </w:p>
    <w:p w:rsidR="003B27D4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4</w:t>
      </w:r>
      <w:r w:rsidR="00F1286A">
        <w:rPr>
          <w:color w:val="000000"/>
          <w:sz w:val="28"/>
          <w:szCs w:val="28"/>
        </w:rPr>
        <w:t xml:space="preserve">. </w:t>
      </w:r>
      <w:r w:rsidR="003B27D4">
        <w:rPr>
          <w:color w:val="000000"/>
          <w:sz w:val="28"/>
          <w:szCs w:val="28"/>
        </w:rPr>
        <w:t>Колесо радиусом 80 см делает один оборот за 0,8 с. Найдите скорость т</w:t>
      </w:r>
      <w:r w:rsidR="003B27D4">
        <w:rPr>
          <w:color w:val="000000"/>
          <w:sz w:val="28"/>
          <w:szCs w:val="28"/>
        </w:rPr>
        <w:t>о</w:t>
      </w:r>
      <w:r w:rsidR="003B27D4">
        <w:rPr>
          <w:color w:val="000000"/>
          <w:sz w:val="28"/>
          <w:szCs w:val="28"/>
        </w:rPr>
        <w:t>чек на ободе колеса.</w:t>
      </w:r>
    </w:p>
    <w:p w:rsidR="00142906" w:rsidRPr="0037528A" w:rsidRDefault="005A650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25</w:t>
      </w:r>
      <w:r w:rsidR="003B27D4">
        <w:rPr>
          <w:color w:val="000000"/>
          <w:sz w:val="28"/>
          <w:szCs w:val="28"/>
        </w:rPr>
        <w:t>. Какова скорость движения автомобиля, если его колесо радиусом 30 см делает 500 оборотов в минуту</w:t>
      </w:r>
      <w:r w:rsidR="00C374BC" w:rsidRPr="00785F2C">
        <w:rPr>
          <w:color w:val="000000"/>
          <w:sz w:val="28"/>
          <w:szCs w:val="28"/>
        </w:rPr>
        <w:t>?</w:t>
      </w:r>
    </w:p>
    <w:p w:rsidR="0037528A" w:rsidRPr="0037528A" w:rsidRDefault="0037528A" w:rsidP="0037528A"/>
    <w:p w:rsidR="00C374B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чи для самостоятельного решения</w:t>
      </w:r>
      <w:r w:rsidR="00232206">
        <w:rPr>
          <w:color w:val="000000"/>
          <w:sz w:val="28"/>
          <w:szCs w:val="28"/>
        </w:rPr>
        <w:t>:</w:t>
      </w:r>
    </w:p>
    <w:p w:rsidR="006405D3" w:rsidRPr="006405D3" w:rsidRDefault="006405D3" w:rsidP="00B66B7A">
      <w:pPr>
        <w:jc w:val="both"/>
      </w:pP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Какую частоту вращения нужно иметь радиальной космической станции радиусом 40 м, чтобы центростремительное ускорение было равно ускорению св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бодного падения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С какой частотой вращается барабан стиральной машины, если один об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рот он совершает за 0,15 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>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Какое центростремительное ускорение будет действовать на велосипед</w:t>
      </w:r>
      <w:r w:rsidRPr="00785F2C">
        <w:rPr>
          <w:color w:val="000000"/>
          <w:sz w:val="28"/>
          <w:szCs w:val="28"/>
        </w:rPr>
        <w:t>и</w:t>
      </w:r>
      <w:r w:rsidRPr="00785F2C">
        <w:rPr>
          <w:color w:val="000000"/>
          <w:sz w:val="28"/>
          <w:szCs w:val="28"/>
        </w:rPr>
        <w:t>ста, если он движется со скоростью 10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 xml:space="preserve"> </w:t>
      </w:r>
      <w:proofErr w:type="gramStart"/>
      <w:r w:rsidRPr="00785F2C">
        <w:rPr>
          <w:color w:val="000000"/>
          <w:sz w:val="28"/>
          <w:szCs w:val="28"/>
        </w:rPr>
        <w:t>по</w:t>
      </w:r>
      <w:proofErr w:type="gramEnd"/>
      <w:r w:rsidRPr="00785F2C">
        <w:rPr>
          <w:color w:val="000000"/>
          <w:sz w:val="28"/>
          <w:szCs w:val="28"/>
        </w:rPr>
        <w:t xml:space="preserve"> закруглению трассы радиусом 40 м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Во сколько раз линейная скорость точки обода колеса радиусом 20 см больше линейной скорости точки, расположенной на 8 см ближе к центру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Колесо, вращаясь с постоянным ускорением, достигло угловой скорости 30 рад/с через 15 оборотов после начал вращения. Найти угловое ускорение колеса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Тело движется по окружности с ускорением 4 м/с</w:t>
      </w:r>
      <w:proofErr w:type="gramStart"/>
      <w:r w:rsidRPr="006405D3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 xml:space="preserve"> по окружности ради</w:t>
      </w:r>
      <w:r w:rsidRPr="00785F2C">
        <w:rPr>
          <w:color w:val="000000"/>
          <w:sz w:val="28"/>
          <w:szCs w:val="28"/>
        </w:rPr>
        <w:t>у</w:t>
      </w:r>
      <w:r w:rsidR="002C385D">
        <w:rPr>
          <w:color w:val="000000"/>
          <w:sz w:val="28"/>
          <w:szCs w:val="28"/>
        </w:rPr>
        <w:t>сом 80 м. Какова линейную и угловую</w:t>
      </w:r>
      <w:r w:rsidRPr="00785F2C">
        <w:rPr>
          <w:color w:val="000000"/>
          <w:sz w:val="28"/>
          <w:szCs w:val="28"/>
        </w:rPr>
        <w:t xml:space="preserve"> скорость тела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7. Найдите период обращения Луны вокруг Земли. Если расстояние от Луны до Земли 384467 км, а скорость движения 1,023 к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>.</w:t>
      </w:r>
    </w:p>
    <w:p w:rsidR="00C374B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8. </w:t>
      </w:r>
      <w:r w:rsidR="002C385D">
        <w:rPr>
          <w:color w:val="000000"/>
          <w:sz w:val="28"/>
          <w:szCs w:val="28"/>
        </w:rPr>
        <w:t>Каково центростремительное ускорение автомобиля, движущегося по з</w:t>
      </w:r>
      <w:r w:rsidR="002C385D">
        <w:rPr>
          <w:color w:val="000000"/>
          <w:sz w:val="28"/>
          <w:szCs w:val="28"/>
        </w:rPr>
        <w:t>а</w:t>
      </w:r>
      <w:r w:rsidR="002C385D">
        <w:rPr>
          <w:color w:val="000000"/>
          <w:sz w:val="28"/>
          <w:szCs w:val="28"/>
        </w:rPr>
        <w:t>круглению 1000 м со скоростью 72 км/ч</w:t>
      </w:r>
      <w:r w:rsidR="006806BC">
        <w:rPr>
          <w:color w:val="000000"/>
          <w:sz w:val="28"/>
          <w:szCs w:val="28"/>
        </w:rPr>
        <w:t>.</w:t>
      </w:r>
    </w:p>
    <w:p w:rsidR="006806BC" w:rsidRPr="00785F2C" w:rsidRDefault="006806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9</w:t>
      </w:r>
      <w:r w:rsidRPr="00785F2C">
        <w:rPr>
          <w:color w:val="000000"/>
          <w:sz w:val="28"/>
          <w:szCs w:val="28"/>
        </w:rPr>
        <w:t xml:space="preserve">. С  </w:t>
      </w:r>
      <w:r w:rsidR="00F1286A" w:rsidRPr="00785F2C">
        <w:rPr>
          <w:color w:val="000000"/>
          <w:sz w:val="28"/>
          <w:szCs w:val="28"/>
        </w:rPr>
        <w:t>какой</w:t>
      </w:r>
      <w:r w:rsidRPr="00785F2C">
        <w:rPr>
          <w:color w:val="000000"/>
          <w:sz w:val="28"/>
          <w:szCs w:val="28"/>
        </w:rPr>
        <w:t xml:space="preserve"> скоростью велосипедист должен проходить середину выпуклого моста радиусом 35,5 метра, чтобы его центростремительное ускорение было бы равно ускорению свободного падения?</w:t>
      </w:r>
    </w:p>
    <w:p w:rsidR="00142906" w:rsidRPr="002D1563" w:rsidRDefault="00F1286A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0</w:t>
      </w:r>
      <w:r w:rsidR="006806BC" w:rsidRPr="00785F2C">
        <w:rPr>
          <w:color w:val="000000"/>
          <w:sz w:val="28"/>
          <w:szCs w:val="28"/>
        </w:rPr>
        <w:t>. Скорость точек экватора Солнца при вращении вокруг своей оси равно 2 км/</w:t>
      </w:r>
      <w:proofErr w:type="gramStart"/>
      <w:r w:rsidR="006806BC" w:rsidRPr="00785F2C">
        <w:rPr>
          <w:color w:val="000000"/>
          <w:sz w:val="28"/>
          <w:szCs w:val="28"/>
        </w:rPr>
        <w:t>с</w:t>
      </w:r>
      <w:proofErr w:type="gramEnd"/>
      <w:r w:rsidR="006806BC" w:rsidRPr="00785F2C">
        <w:rPr>
          <w:color w:val="000000"/>
          <w:sz w:val="28"/>
          <w:szCs w:val="28"/>
        </w:rPr>
        <w:t xml:space="preserve">. </w:t>
      </w:r>
      <w:proofErr w:type="gramStart"/>
      <w:r w:rsidR="006806BC" w:rsidRPr="00785F2C">
        <w:rPr>
          <w:color w:val="000000"/>
          <w:sz w:val="28"/>
          <w:szCs w:val="28"/>
        </w:rPr>
        <w:t>Найти</w:t>
      </w:r>
      <w:proofErr w:type="gramEnd"/>
      <w:r w:rsidR="006806BC" w:rsidRPr="00785F2C">
        <w:rPr>
          <w:color w:val="000000"/>
          <w:sz w:val="28"/>
          <w:szCs w:val="28"/>
        </w:rPr>
        <w:t xml:space="preserve"> период вращения Солнца вокруг своей оси и центростремительное ускорение точек его экватора. (Радиус Солнца 695000 км)</w:t>
      </w:r>
    </w:p>
    <w:p w:rsidR="00C4442B" w:rsidRDefault="002B1E7C" w:rsidP="00B66B7A">
      <w:pPr>
        <w:pStyle w:val="2"/>
        <w:ind w:firstLine="709"/>
        <w:jc w:val="both"/>
        <w:rPr>
          <w:lang w:val="ru-RU"/>
        </w:rPr>
      </w:pPr>
      <w:bookmarkStart w:id="5" w:name="_Toc160477724"/>
      <w:r>
        <w:lastRenderedPageBreak/>
        <w:br w:type="page"/>
      </w:r>
      <w:bookmarkStart w:id="6" w:name="_Toc160612631"/>
    </w:p>
    <w:p w:rsidR="00B66B7A" w:rsidRDefault="005A650C" w:rsidP="00B66B7A">
      <w:pPr>
        <w:pStyle w:val="2"/>
        <w:ind w:firstLine="709"/>
        <w:jc w:val="both"/>
        <w:rPr>
          <w:lang w:val="ru-RU"/>
        </w:rPr>
      </w:pPr>
      <w:r>
        <w:rPr>
          <w:lang w:val="ru-RU"/>
        </w:rPr>
        <w:lastRenderedPageBreak/>
        <w:t xml:space="preserve">№3 </w:t>
      </w:r>
      <w:r w:rsidR="008845D2" w:rsidRPr="002B1E7C">
        <w:t xml:space="preserve">Практическое занятие </w:t>
      </w:r>
      <w:bookmarkEnd w:id="5"/>
    </w:p>
    <w:p w:rsidR="0065723A" w:rsidRPr="00B66B7A" w:rsidRDefault="008845D2" w:rsidP="00B66B7A">
      <w:pPr>
        <w:pStyle w:val="2"/>
        <w:ind w:firstLine="709"/>
        <w:jc w:val="both"/>
        <w:rPr>
          <w:lang w:val="ru-RU"/>
        </w:rPr>
      </w:pPr>
      <w:r w:rsidRPr="002B1E7C">
        <w:t>Основы динамики</w:t>
      </w:r>
      <w:r w:rsidR="0065723A" w:rsidRPr="002B1E7C">
        <w:t>. Решение практико-ориентированных задач</w:t>
      </w:r>
      <w:r w:rsidR="008E6335" w:rsidRPr="002B1E7C">
        <w:t>.</w:t>
      </w:r>
      <w:bookmarkEnd w:id="6"/>
    </w:p>
    <w:p w:rsidR="00B66B7A" w:rsidRPr="00B66B7A" w:rsidRDefault="00B66B7A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t>1.Теоретическая часть</w:t>
      </w:r>
    </w:p>
    <w:p w:rsidR="00B66B7A" w:rsidRDefault="00B66B7A" w:rsidP="00B66B7A">
      <w:pPr>
        <w:pStyle w:val="afd"/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0C2E04">
        <w:rPr>
          <w:sz w:val="28"/>
          <w:szCs w:val="28"/>
        </w:rPr>
        <w:t>Мякишев</w:t>
      </w:r>
      <w:proofErr w:type="spellEnd"/>
      <w:r w:rsidRPr="000C2E04">
        <w:rPr>
          <w:sz w:val="28"/>
          <w:szCs w:val="28"/>
        </w:rPr>
        <w:t>, Геннадий Яковлевич. Физика</w:t>
      </w:r>
      <w:proofErr w:type="gramStart"/>
      <w:r w:rsidRPr="000C2E04">
        <w:rPr>
          <w:sz w:val="28"/>
          <w:szCs w:val="28"/>
        </w:rPr>
        <w:t xml:space="preserve"> :</w:t>
      </w:r>
      <w:proofErr w:type="gramEnd"/>
      <w:r w:rsidRPr="000C2E04">
        <w:rPr>
          <w:sz w:val="28"/>
          <w:szCs w:val="28"/>
        </w:rPr>
        <w:t xml:space="preserve"> 10-й класс : базовый и углубленный уровни : учебник / Г.Я. </w:t>
      </w:r>
      <w:proofErr w:type="spellStart"/>
      <w:r w:rsidRPr="000C2E04">
        <w:rPr>
          <w:sz w:val="28"/>
          <w:szCs w:val="28"/>
        </w:rPr>
        <w:t>Мякишев</w:t>
      </w:r>
      <w:proofErr w:type="spellEnd"/>
      <w:r w:rsidRPr="000C2E04">
        <w:rPr>
          <w:sz w:val="28"/>
          <w:szCs w:val="28"/>
        </w:rPr>
        <w:t xml:space="preserve">, Б.Б. </w:t>
      </w:r>
      <w:proofErr w:type="spellStart"/>
      <w:r w:rsidRPr="000C2E04">
        <w:rPr>
          <w:sz w:val="28"/>
          <w:szCs w:val="28"/>
        </w:rPr>
        <w:t>Буховцев</w:t>
      </w:r>
      <w:proofErr w:type="spellEnd"/>
      <w:r w:rsidRPr="000C2E04">
        <w:rPr>
          <w:sz w:val="28"/>
          <w:szCs w:val="28"/>
        </w:rPr>
        <w:t>, Н.Н. Сотский; под ред. Н.А. Па</w:t>
      </w:r>
      <w:r w:rsidRPr="000C2E04">
        <w:rPr>
          <w:sz w:val="28"/>
          <w:szCs w:val="28"/>
        </w:rPr>
        <w:t>р</w:t>
      </w:r>
      <w:r w:rsidRPr="000C2E04">
        <w:rPr>
          <w:sz w:val="28"/>
          <w:szCs w:val="28"/>
        </w:rPr>
        <w:t>фентьев</w:t>
      </w:r>
      <w:r>
        <w:rPr>
          <w:sz w:val="28"/>
          <w:szCs w:val="28"/>
        </w:rPr>
        <w:t xml:space="preserve">ой. </w:t>
      </w:r>
      <w:r w:rsidRPr="000C2E04">
        <w:rPr>
          <w:sz w:val="28"/>
          <w:szCs w:val="28"/>
        </w:rPr>
        <w:t>–</w:t>
      </w:r>
      <w:r>
        <w:rPr>
          <w:sz w:val="28"/>
          <w:szCs w:val="28"/>
        </w:rPr>
        <w:t xml:space="preserve"> 12-е изд., стер. – М.</w:t>
      </w:r>
      <w:r w:rsidRPr="000C2E04">
        <w:rPr>
          <w:sz w:val="28"/>
          <w:szCs w:val="28"/>
        </w:rPr>
        <w:t>: Просвещени</w:t>
      </w:r>
      <w:r>
        <w:rPr>
          <w:sz w:val="28"/>
          <w:szCs w:val="28"/>
        </w:rPr>
        <w:t>е, 2025. – 432 с.</w:t>
      </w:r>
      <w:r w:rsidRPr="000C2E04">
        <w:rPr>
          <w:sz w:val="28"/>
          <w:szCs w:val="28"/>
        </w:rPr>
        <w:t xml:space="preserve"> – ISMN 978-5-09-127073-0 – Текст</w:t>
      </w:r>
      <w:proofErr w:type="gramStart"/>
      <w:r w:rsidRPr="000C2E04">
        <w:rPr>
          <w:sz w:val="28"/>
          <w:szCs w:val="28"/>
        </w:rPr>
        <w:t xml:space="preserve"> :</w:t>
      </w:r>
      <w:proofErr w:type="gramEnd"/>
      <w:r w:rsidRPr="000C2E04">
        <w:rPr>
          <w:sz w:val="28"/>
          <w:szCs w:val="28"/>
        </w:rPr>
        <w:t xml:space="preserve"> электронный // Лань : электронно-библиотечная система. – URL: </w:t>
      </w:r>
      <w:hyperlink r:id="rId11" w:anchor="2" w:history="1">
        <w:r w:rsidRPr="005416F9">
          <w:rPr>
            <w:rStyle w:val="afb"/>
            <w:sz w:val="28"/>
            <w:szCs w:val="28"/>
          </w:rPr>
          <w:t>https://reader.lanbook.com/book/497756#2</w:t>
        </w:r>
      </w:hyperlink>
    </w:p>
    <w:p w:rsidR="00B66B7A" w:rsidRDefault="00B66B7A" w:rsidP="00B66B7A">
      <w:pPr>
        <w:pStyle w:val="afd"/>
        <w:spacing w:line="360" w:lineRule="auto"/>
        <w:ind w:left="1429"/>
        <w:jc w:val="both"/>
        <w:rPr>
          <w:sz w:val="28"/>
          <w:szCs w:val="28"/>
        </w:rPr>
      </w:pPr>
      <w:r w:rsidRPr="00FF2971">
        <w:rPr>
          <w:sz w:val="28"/>
          <w:szCs w:val="28"/>
        </w:rPr>
        <w:t xml:space="preserve">Изучить тему 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Основное утверждение механики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64-66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. Масса. Единицы массы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67-70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Первый закон Ньютон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71-73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Второй закон Ньютон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74-76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Третий закон Ньютон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83-84 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 тяжести и сила всемирного тяготения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91-95 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Вес. Невесомость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105-106 </w:t>
      </w:r>
    </w:p>
    <w:p w:rsidR="001B021A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 упругости. Деформация и силы упругости. Закон Гук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107-109 </w:t>
      </w:r>
    </w:p>
    <w:p w:rsidR="001B021A" w:rsidRPr="0090153F" w:rsidRDefault="001B021A" w:rsidP="001B021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 трения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113-117 </w:t>
      </w:r>
    </w:p>
    <w:p w:rsidR="00B66B7A" w:rsidRPr="00C4442B" w:rsidRDefault="00B66B7A" w:rsidP="00B66B7A">
      <w:pPr>
        <w:pStyle w:val="afd"/>
        <w:spacing w:line="360" w:lineRule="auto"/>
        <w:jc w:val="both"/>
        <w:rPr>
          <w:sz w:val="28"/>
          <w:szCs w:val="28"/>
        </w:rPr>
      </w:pPr>
    </w:p>
    <w:p w:rsidR="00B66B7A" w:rsidRDefault="00B66B7A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2. Вопросы к практическому занятию</w:t>
      </w:r>
    </w:p>
    <w:p w:rsidR="00B66B7A" w:rsidRPr="001B021A" w:rsidRDefault="001B021A" w:rsidP="001B021A">
      <w:pPr>
        <w:pStyle w:val="af1"/>
        <w:numPr>
          <w:ilvl w:val="0"/>
          <w:numId w:val="67"/>
        </w:numPr>
        <w:jc w:val="both"/>
        <w:rPr>
          <w:sz w:val="28"/>
          <w:szCs w:val="28"/>
        </w:rPr>
      </w:pPr>
      <w:r w:rsidRPr="001B021A">
        <w:rPr>
          <w:sz w:val="28"/>
          <w:szCs w:val="28"/>
        </w:rPr>
        <w:t>В чем состоит явление инерции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 w:rsidRPr="001B021A">
        <w:rPr>
          <w:sz w:val="28"/>
          <w:szCs w:val="28"/>
        </w:rPr>
        <w:t>Что такое свободное тело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При каких условиях тело сохраняет состояние покоя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При каких условиях тело движется с постоянной скоростью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Дайте определение силы.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ак складываются силы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акое утверждение содержится в первом законе Ньютона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акая система отчёта называется инерциальной?</w:t>
      </w:r>
    </w:p>
    <w:p w:rsidR="001B021A" w:rsidRDefault="001B021A" w:rsidP="001B021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Можно ли утверждать, что первый закон Ньютона является следствием в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го?</w:t>
      </w:r>
    </w:p>
    <w:p w:rsidR="001B021A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происходит движение всех малых тел Солнечной системы?</w:t>
      </w:r>
    </w:p>
    <w:p w:rsidR="001B021A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называется весом тела?</w:t>
      </w:r>
    </w:p>
    <w:p w:rsidR="001B021A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ом условии появляются силы упругости</w:t>
      </w:r>
    </w:p>
    <w:p w:rsidR="001B021A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выполняется закон Гука?</w:t>
      </w:r>
    </w:p>
    <w:p w:rsidR="001B021A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появляются силы трения?</w:t>
      </w:r>
    </w:p>
    <w:p w:rsidR="001B021A" w:rsidRPr="00142906" w:rsidRDefault="001B021A" w:rsidP="001B021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т чего зависят модуль и направление силы трения покоя?</w:t>
      </w:r>
    </w:p>
    <w:p w:rsidR="001B021A" w:rsidRPr="001B021A" w:rsidRDefault="001B021A" w:rsidP="001B021A"/>
    <w:p w:rsidR="00B66B7A" w:rsidRDefault="00B66B7A" w:rsidP="00B66B7A">
      <w:pPr>
        <w:pStyle w:val="af1"/>
        <w:ind w:firstLine="709"/>
        <w:jc w:val="both"/>
        <w:rPr>
          <w:i/>
          <w:sz w:val="28"/>
          <w:szCs w:val="28"/>
        </w:rPr>
      </w:pPr>
    </w:p>
    <w:p w:rsidR="00B66B7A" w:rsidRDefault="00B66B7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t>3.Задачи к практическому занятию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коны Ньютона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Автомобиль массой 1800 кг, двигаясь из состояния покоя по горизонтал</w:t>
      </w:r>
      <w:r w:rsidRPr="00785F2C">
        <w:rPr>
          <w:color w:val="000000"/>
          <w:sz w:val="28"/>
          <w:szCs w:val="28"/>
        </w:rPr>
        <w:t>ь</w:t>
      </w:r>
      <w:r w:rsidRPr="00785F2C">
        <w:rPr>
          <w:color w:val="000000"/>
          <w:sz w:val="28"/>
          <w:szCs w:val="28"/>
        </w:rPr>
        <w:t xml:space="preserve">ному пути, через 10 </w:t>
      </w:r>
      <w:proofErr w:type="gramStart"/>
      <w:r w:rsidRPr="00785F2C">
        <w:rPr>
          <w:color w:val="000000"/>
          <w:sz w:val="28"/>
          <w:szCs w:val="28"/>
        </w:rPr>
        <w:t>с достигает</w:t>
      </w:r>
      <w:proofErr w:type="gramEnd"/>
      <w:r w:rsidRPr="00785F2C">
        <w:rPr>
          <w:color w:val="000000"/>
          <w:sz w:val="28"/>
          <w:szCs w:val="28"/>
        </w:rPr>
        <w:t xml:space="preserve"> скорости 30 м/с. Определите силу тяги двигателя.</w:t>
      </w:r>
    </w:p>
    <w:p w:rsidR="005A650C" w:rsidRDefault="0037528A" w:rsidP="005A650C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37528A">
        <w:rPr>
          <w:color w:val="000000"/>
          <w:sz w:val="28"/>
          <w:szCs w:val="28"/>
        </w:rPr>
        <w:t>2</w:t>
      </w:r>
      <w:r w:rsidR="00C374BC" w:rsidRPr="00785F2C">
        <w:rPr>
          <w:color w:val="000000"/>
          <w:sz w:val="28"/>
          <w:szCs w:val="28"/>
        </w:rPr>
        <w:t xml:space="preserve">. Автомобиль массой 1500 кг, двигаясь </w:t>
      </w:r>
      <w:proofErr w:type="spellStart"/>
      <w:r w:rsidR="00C374BC" w:rsidRPr="00785F2C">
        <w:rPr>
          <w:color w:val="000000"/>
          <w:sz w:val="28"/>
          <w:szCs w:val="28"/>
        </w:rPr>
        <w:t>равноускоренно</w:t>
      </w:r>
      <w:proofErr w:type="spellEnd"/>
      <w:r w:rsidR="00C374BC" w:rsidRPr="00785F2C">
        <w:rPr>
          <w:color w:val="000000"/>
          <w:sz w:val="28"/>
          <w:szCs w:val="28"/>
        </w:rPr>
        <w:t xml:space="preserve"> из состояния покоя по горизонтальному пути под действием равнодействующей силы 2000 Н, прио</w:t>
      </w:r>
      <w:r w:rsidR="00C374BC" w:rsidRPr="00785F2C">
        <w:rPr>
          <w:color w:val="000000"/>
          <w:sz w:val="28"/>
          <w:szCs w:val="28"/>
        </w:rPr>
        <w:t>б</w:t>
      </w:r>
      <w:r w:rsidR="00C374BC" w:rsidRPr="00785F2C">
        <w:rPr>
          <w:color w:val="000000"/>
          <w:sz w:val="28"/>
          <w:szCs w:val="28"/>
        </w:rPr>
        <w:t>рел скорость 54 км/ч. Опр</w:t>
      </w:r>
      <w:r w:rsidR="00273F65">
        <w:rPr>
          <w:color w:val="000000"/>
          <w:sz w:val="28"/>
          <w:szCs w:val="28"/>
        </w:rPr>
        <w:t>еделите путь, пройденный телом.</w:t>
      </w:r>
    </w:p>
    <w:p w:rsidR="005A650C" w:rsidRDefault="005A650C" w:rsidP="005A650C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Pr="003C4869">
        <w:rPr>
          <w:color w:val="000000"/>
          <w:sz w:val="28"/>
          <w:szCs w:val="28"/>
        </w:rPr>
        <w:t>Троллейбус массой 10 т, трогаясь с места, на пути 50 м приобрел скорость 10 м/</w:t>
      </w:r>
      <w:proofErr w:type="gramStart"/>
      <w:r w:rsidRPr="003C4869">
        <w:rPr>
          <w:color w:val="000000"/>
          <w:sz w:val="28"/>
          <w:szCs w:val="28"/>
        </w:rPr>
        <w:t>с</w:t>
      </w:r>
      <w:proofErr w:type="gramEnd"/>
      <w:r w:rsidRPr="003C4869">
        <w:rPr>
          <w:color w:val="000000"/>
          <w:sz w:val="28"/>
          <w:szCs w:val="28"/>
        </w:rPr>
        <w:t xml:space="preserve">. </w:t>
      </w:r>
      <w:proofErr w:type="gramStart"/>
      <w:r w:rsidRPr="003C4869">
        <w:rPr>
          <w:color w:val="000000"/>
          <w:sz w:val="28"/>
          <w:szCs w:val="28"/>
        </w:rPr>
        <w:t>Найти</w:t>
      </w:r>
      <w:proofErr w:type="gramEnd"/>
      <w:r w:rsidRPr="003C4869">
        <w:rPr>
          <w:color w:val="000000"/>
          <w:sz w:val="28"/>
          <w:szCs w:val="28"/>
        </w:rPr>
        <w:t xml:space="preserve"> коэффициент сопротивлен</w:t>
      </w:r>
      <w:r>
        <w:rPr>
          <w:color w:val="000000"/>
          <w:sz w:val="28"/>
          <w:szCs w:val="28"/>
        </w:rPr>
        <w:t xml:space="preserve">ия, если сила тяги равна 14 </w:t>
      </w:r>
      <w:proofErr w:type="spellStart"/>
      <w:r>
        <w:rPr>
          <w:color w:val="000000"/>
          <w:sz w:val="28"/>
          <w:szCs w:val="28"/>
        </w:rPr>
        <w:t>кН.</w:t>
      </w:r>
      <w:proofErr w:type="spellEnd"/>
    </w:p>
    <w:p w:rsidR="005A650C" w:rsidRDefault="005A650C" w:rsidP="005A650C">
      <w:pPr>
        <w:pStyle w:val="af1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Pr="003C4869">
        <w:rPr>
          <w:sz w:val="28"/>
          <w:szCs w:val="28"/>
        </w:rPr>
        <w:t xml:space="preserve">Автомобиль массой 3 т трогается из состояния покоя по горизонтальному пути в течение 10 </w:t>
      </w:r>
      <w:proofErr w:type="gramStart"/>
      <w:r w:rsidRPr="003C4869">
        <w:rPr>
          <w:sz w:val="28"/>
          <w:szCs w:val="28"/>
        </w:rPr>
        <w:t>с</w:t>
      </w:r>
      <w:proofErr w:type="gramEnd"/>
      <w:r w:rsidRPr="003C4869">
        <w:rPr>
          <w:sz w:val="28"/>
          <w:szCs w:val="28"/>
        </w:rPr>
        <w:t xml:space="preserve"> </w:t>
      </w:r>
      <w:proofErr w:type="gramStart"/>
      <w:r w:rsidRPr="003C4869">
        <w:rPr>
          <w:sz w:val="28"/>
          <w:szCs w:val="28"/>
        </w:rPr>
        <w:t>под</w:t>
      </w:r>
      <w:proofErr w:type="gramEnd"/>
      <w:r w:rsidRPr="003C4869">
        <w:rPr>
          <w:sz w:val="28"/>
          <w:szCs w:val="28"/>
        </w:rPr>
        <w:t xml:space="preserve"> действием силы тяги 3000 Н. Определите, с каким ускор</w:t>
      </w:r>
      <w:r w:rsidRPr="003C4869">
        <w:rPr>
          <w:sz w:val="28"/>
          <w:szCs w:val="28"/>
        </w:rPr>
        <w:t>е</w:t>
      </w:r>
      <w:r w:rsidRPr="003C4869">
        <w:rPr>
          <w:sz w:val="28"/>
          <w:szCs w:val="28"/>
        </w:rPr>
        <w:t>нием движется автомобиль при разгоне и какой скорости он достигает за это вр</w:t>
      </w:r>
      <w:r w:rsidRPr="003C4869">
        <w:rPr>
          <w:sz w:val="28"/>
          <w:szCs w:val="28"/>
        </w:rPr>
        <w:t>е</w:t>
      </w:r>
      <w:r w:rsidRPr="003C4869">
        <w:rPr>
          <w:sz w:val="28"/>
          <w:szCs w:val="28"/>
        </w:rPr>
        <w:t>мя? К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эффициент сопротивления движения 0,02.</w:t>
      </w:r>
    </w:p>
    <w:p w:rsidR="005A650C" w:rsidRDefault="005A650C" w:rsidP="005A650C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3C4869">
        <w:rPr>
          <w:sz w:val="28"/>
          <w:szCs w:val="28"/>
        </w:rPr>
        <w:t xml:space="preserve">Груз массой 50 кг </w:t>
      </w:r>
      <w:proofErr w:type="spellStart"/>
      <w:r w:rsidRPr="003C4869">
        <w:rPr>
          <w:sz w:val="28"/>
          <w:szCs w:val="28"/>
        </w:rPr>
        <w:t>равноускоренно</w:t>
      </w:r>
      <w:proofErr w:type="spellEnd"/>
      <w:r w:rsidRPr="003C4869">
        <w:rPr>
          <w:sz w:val="28"/>
          <w:szCs w:val="28"/>
        </w:rPr>
        <w:t xml:space="preserve"> поднимают с помощью каната верт</w:t>
      </w:r>
      <w:r w:rsidRPr="003C4869">
        <w:rPr>
          <w:sz w:val="28"/>
          <w:szCs w:val="28"/>
        </w:rPr>
        <w:t>и</w:t>
      </w:r>
      <w:r w:rsidRPr="003C4869">
        <w:rPr>
          <w:sz w:val="28"/>
          <w:szCs w:val="28"/>
        </w:rPr>
        <w:t xml:space="preserve">кально вверх в течение 2 </w:t>
      </w:r>
      <w:proofErr w:type="gramStart"/>
      <w:r w:rsidRPr="003C4869">
        <w:rPr>
          <w:sz w:val="28"/>
          <w:szCs w:val="28"/>
        </w:rPr>
        <w:t>с</w:t>
      </w:r>
      <w:proofErr w:type="gramEnd"/>
      <w:r w:rsidRPr="003C4869">
        <w:rPr>
          <w:sz w:val="28"/>
          <w:szCs w:val="28"/>
        </w:rPr>
        <w:t xml:space="preserve"> </w:t>
      </w:r>
      <w:proofErr w:type="gramStart"/>
      <w:r w:rsidRPr="003C4869">
        <w:rPr>
          <w:sz w:val="28"/>
          <w:szCs w:val="28"/>
        </w:rPr>
        <w:t>на</w:t>
      </w:r>
      <w:proofErr w:type="gramEnd"/>
      <w:r w:rsidRPr="003C4869">
        <w:rPr>
          <w:sz w:val="28"/>
          <w:szCs w:val="28"/>
        </w:rPr>
        <w:t xml:space="preserve"> высоту 10 м. Определить силу натяжения каната.</w:t>
      </w:r>
    </w:p>
    <w:p w:rsidR="005A650C" w:rsidRDefault="005A650C" w:rsidP="005A650C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3C4869">
        <w:rPr>
          <w:sz w:val="28"/>
          <w:szCs w:val="28"/>
        </w:rPr>
        <w:t>Тело массой 100 кг, двигавшееся вертикально вниз со скоростью 6 м/</w:t>
      </w:r>
      <w:proofErr w:type="gramStart"/>
      <w:r w:rsidRPr="003C4869">
        <w:rPr>
          <w:sz w:val="28"/>
          <w:szCs w:val="28"/>
        </w:rPr>
        <w:t>с</w:t>
      </w:r>
      <w:proofErr w:type="gramEnd"/>
      <w:r w:rsidRPr="003C4869">
        <w:rPr>
          <w:sz w:val="28"/>
          <w:szCs w:val="28"/>
        </w:rPr>
        <w:t xml:space="preserve">, тормозится </w:t>
      </w:r>
      <w:proofErr w:type="gramStart"/>
      <w:r w:rsidRPr="003C4869">
        <w:rPr>
          <w:sz w:val="28"/>
          <w:szCs w:val="28"/>
        </w:rPr>
        <w:t>до</w:t>
      </w:r>
      <w:proofErr w:type="gramEnd"/>
      <w:r w:rsidRPr="003C4869">
        <w:rPr>
          <w:sz w:val="28"/>
          <w:szCs w:val="28"/>
        </w:rPr>
        <w:t xml:space="preserve"> остановки в течение 4 с. Определить силу натяжения каната, к кот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рому прикреплено это тело.</w:t>
      </w:r>
    </w:p>
    <w:p w:rsidR="008D4A0C" w:rsidRDefault="005A650C" w:rsidP="008D4A0C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3C4869">
        <w:rPr>
          <w:sz w:val="28"/>
          <w:szCs w:val="28"/>
        </w:rPr>
        <w:t>Тело массой 0,6 кг падает вертикально вниз с ускорением 9,4 м/с</w:t>
      </w:r>
      <w:proofErr w:type="gramStart"/>
      <w:r w:rsidRPr="003C4869">
        <w:rPr>
          <w:sz w:val="28"/>
          <w:szCs w:val="28"/>
          <w:vertAlign w:val="superscript"/>
        </w:rPr>
        <w:t>2</w:t>
      </w:r>
      <w:proofErr w:type="gramEnd"/>
      <w:r w:rsidRPr="003C4869">
        <w:rPr>
          <w:sz w:val="28"/>
          <w:szCs w:val="28"/>
        </w:rPr>
        <w:t>. Чему равна средняя сила сопротивления воздуха?</w:t>
      </w:r>
    </w:p>
    <w:p w:rsidR="008D4A0C" w:rsidRDefault="008D4A0C" w:rsidP="008D4A0C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3C4869">
        <w:rPr>
          <w:sz w:val="28"/>
          <w:szCs w:val="28"/>
        </w:rPr>
        <w:t>Шарик массой 500 г, подвешенный на нерастяжимой нити длиной 1 м, с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вершает колебания в вертикальной плоскости. Найти силу натяжения нити в м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мент, когда она образует с вертикалью угол 60°. Скорость шарика в этот момент 1,5 м/</w:t>
      </w:r>
      <w:proofErr w:type="gramStart"/>
      <w:r w:rsidRPr="003C4869">
        <w:rPr>
          <w:sz w:val="28"/>
          <w:szCs w:val="28"/>
        </w:rPr>
        <w:t>с</w:t>
      </w:r>
      <w:proofErr w:type="gramEnd"/>
      <w:r w:rsidRPr="003C4869">
        <w:rPr>
          <w:sz w:val="28"/>
          <w:szCs w:val="28"/>
        </w:rPr>
        <w:t>.</w:t>
      </w:r>
    </w:p>
    <w:p w:rsidR="008D4A0C" w:rsidRDefault="008D4A0C" w:rsidP="008D4A0C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3C4869">
        <w:rPr>
          <w:sz w:val="28"/>
          <w:szCs w:val="28"/>
        </w:rPr>
        <w:t>Одна и та же горизонтальная сила F действует вначале на тело 1 массой 0,5 кг, а затем на тело 2 массой 3 кг. Оба тела до начала действия силы пок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ились на гладком горизонтальном столе. С каким по модулю ускорением б</w:t>
      </w:r>
      <w:r w:rsidRPr="003C4869">
        <w:rPr>
          <w:sz w:val="28"/>
          <w:szCs w:val="28"/>
        </w:rPr>
        <w:t>у</w:t>
      </w:r>
      <w:r w:rsidRPr="003C4869">
        <w:rPr>
          <w:sz w:val="28"/>
          <w:szCs w:val="28"/>
        </w:rPr>
        <w:t>дет двигаться тело 2 под действием силы F, если тело 1 движется с ускорением, модуль которого равен 1,8 м/с</w:t>
      </w:r>
      <w:proofErr w:type="gramStart"/>
      <w:r w:rsidRPr="003C4869">
        <w:rPr>
          <w:sz w:val="28"/>
          <w:szCs w:val="28"/>
          <w:vertAlign w:val="superscript"/>
        </w:rPr>
        <w:t>2</w:t>
      </w:r>
      <w:proofErr w:type="gramEnd"/>
      <w:r w:rsidRPr="003C4869">
        <w:rPr>
          <w:sz w:val="28"/>
          <w:szCs w:val="28"/>
        </w:rPr>
        <w:t>?</w:t>
      </w:r>
    </w:p>
    <w:p w:rsidR="008D4A0C" w:rsidRDefault="008D4A0C" w:rsidP="008D4A0C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3C4869">
        <w:rPr>
          <w:sz w:val="28"/>
          <w:szCs w:val="28"/>
        </w:rPr>
        <w:t>Чему равно ускорение груза массой 500 кг, который опускают с помощью троса, если сила натяжения троса 4000 Н? Сопротивлением воздуха пренебречь. Ответ з</w:t>
      </w:r>
      <w:r w:rsidRPr="003C4869">
        <w:rPr>
          <w:sz w:val="28"/>
          <w:szCs w:val="28"/>
        </w:rPr>
        <w:t>а</w:t>
      </w:r>
      <w:r w:rsidRPr="003C4869">
        <w:rPr>
          <w:sz w:val="28"/>
          <w:szCs w:val="28"/>
        </w:rPr>
        <w:t>пишите в метрах на секунду в квадрате.</w:t>
      </w:r>
    </w:p>
    <w:p w:rsidR="008D4A0C" w:rsidRPr="003C4869" w:rsidRDefault="008D4A0C" w:rsidP="008D4A0C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. </w:t>
      </w:r>
      <w:r w:rsidRPr="003C4869">
        <w:rPr>
          <w:sz w:val="28"/>
          <w:szCs w:val="28"/>
        </w:rPr>
        <w:t>Мальчик стоит на напольных весах в лифте. Лифт начинает движение вверх с ускорением 1 м/с</w:t>
      </w:r>
      <w:proofErr w:type="gramStart"/>
      <w:r w:rsidRPr="003C4869">
        <w:rPr>
          <w:sz w:val="28"/>
          <w:szCs w:val="28"/>
          <w:vertAlign w:val="superscript"/>
        </w:rPr>
        <w:t>2</w:t>
      </w:r>
      <w:proofErr w:type="gramEnd"/>
      <w:r w:rsidRPr="003C4869">
        <w:rPr>
          <w:sz w:val="28"/>
          <w:szCs w:val="28"/>
        </w:rPr>
        <w:t>. Что покажут весы в этот момент времени, если в поко</w:t>
      </w:r>
      <w:r w:rsidRPr="003C4869">
        <w:rPr>
          <w:sz w:val="28"/>
          <w:szCs w:val="28"/>
        </w:rPr>
        <w:t>я</w:t>
      </w:r>
      <w:r w:rsidRPr="003C4869">
        <w:rPr>
          <w:sz w:val="28"/>
          <w:szCs w:val="28"/>
        </w:rPr>
        <w:t>щемся лифте они показывали 40 кг? Ответ з</w:t>
      </w:r>
      <w:r w:rsidRPr="003C4869">
        <w:rPr>
          <w:sz w:val="28"/>
          <w:szCs w:val="28"/>
        </w:rPr>
        <w:t>а</w:t>
      </w:r>
      <w:r w:rsidRPr="003C4869">
        <w:rPr>
          <w:sz w:val="28"/>
          <w:szCs w:val="28"/>
        </w:rPr>
        <w:t>пишите в килограммах.</w:t>
      </w:r>
    </w:p>
    <w:p w:rsidR="00273F65" w:rsidRDefault="00273F65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8D4A0C" w:rsidRPr="008D4A0C" w:rsidRDefault="008D4A0C" w:rsidP="008D4A0C"/>
    <w:p w:rsidR="00142906" w:rsidRPr="0037528A" w:rsidRDefault="0037528A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равитационная сила </w:t>
      </w:r>
    </w:p>
    <w:p w:rsidR="0037528A" w:rsidRPr="00785F2C" w:rsidRDefault="008D4A0C" w:rsidP="0037528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</w:t>
      </w:r>
      <w:r w:rsidR="0037528A" w:rsidRPr="00785F2C">
        <w:rPr>
          <w:color w:val="000000"/>
          <w:sz w:val="28"/>
          <w:szCs w:val="28"/>
        </w:rPr>
        <w:t>. Два одинаковых шарика находятся на расстоянии 10 см друг от друга и притягиваются с силой 6,67*10-15Н. Какова масса каждого шарика?</w:t>
      </w:r>
    </w:p>
    <w:p w:rsidR="0037528A" w:rsidRPr="00785F2C" w:rsidRDefault="008D4A0C" w:rsidP="0037528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</w:t>
      </w:r>
      <w:r w:rsidR="0037528A" w:rsidRPr="00785F2C">
        <w:rPr>
          <w:color w:val="000000"/>
          <w:sz w:val="28"/>
          <w:szCs w:val="28"/>
        </w:rPr>
        <w:t>. Во сколько раз уменьшиться сила тяготения между однородным шаром и материальной точкой, соприкасающейся с шаром, если материальную точку уд</w:t>
      </w:r>
      <w:r w:rsidR="0037528A" w:rsidRPr="00785F2C">
        <w:rPr>
          <w:color w:val="000000"/>
          <w:sz w:val="28"/>
          <w:szCs w:val="28"/>
        </w:rPr>
        <w:t>а</w:t>
      </w:r>
      <w:r w:rsidR="0037528A" w:rsidRPr="00785F2C">
        <w:rPr>
          <w:color w:val="000000"/>
          <w:sz w:val="28"/>
          <w:szCs w:val="28"/>
        </w:rPr>
        <w:t>лить от поверхности шара на расстояние, равное двум диаметрам шара?</w:t>
      </w:r>
    </w:p>
    <w:p w:rsidR="00273F65" w:rsidRDefault="00273F65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2D1563" w:rsidRPr="00785F2C" w:rsidRDefault="002D1563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илы упругости. Закон Гука.</w:t>
      </w:r>
    </w:p>
    <w:p w:rsidR="002D1563" w:rsidRPr="00785F2C" w:rsidRDefault="002D1563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. Под </w:t>
      </w:r>
      <w:proofErr w:type="gramStart"/>
      <w:r w:rsidRPr="00785F2C">
        <w:rPr>
          <w:color w:val="000000"/>
          <w:sz w:val="28"/>
          <w:szCs w:val="28"/>
        </w:rPr>
        <w:t>действием</w:t>
      </w:r>
      <w:proofErr w:type="gramEnd"/>
      <w:r w:rsidRPr="00785F2C">
        <w:rPr>
          <w:color w:val="000000"/>
          <w:sz w:val="28"/>
          <w:szCs w:val="28"/>
        </w:rPr>
        <w:t xml:space="preserve"> груза в 200 Н пружина динамометра удлинилась на 0,5 см. </w:t>
      </w:r>
      <w:proofErr w:type="gramStart"/>
      <w:r w:rsidRPr="00785F2C">
        <w:rPr>
          <w:color w:val="000000"/>
          <w:sz w:val="28"/>
          <w:szCs w:val="28"/>
        </w:rPr>
        <w:t>Каково</w:t>
      </w:r>
      <w:proofErr w:type="gramEnd"/>
      <w:r w:rsidRPr="00785F2C">
        <w:rPr>
          <w:color w:val="000000"/>
          <w:sz w:val="28"/>
          <w:szCs w:val="28"/>
        </w:rPr>
        <w:t xml:space="preserve"> удлинение пружины под действием груза в 700 Н?</w:t>
      </w:r>
    </w:p>
    <w:p w:rsidR="002D1563" w:rsidRPr="00785F2C" w:rsidRDefault="002D1563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Под действием силы давления вагона 50 кН буферные пружины между в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 xml:space="preserve">гонами сжимаются на 1 </w:t>
      </w:r>
      <w:proofErr w:type="gramStart"/>
      <w:r w:rsidRPr="00785F2C">
        <w:rPr>
          <w:color w:val="000000"/>
          <w:sz w:val="28"/>
          <w:szCs w:val="28"/>
        </w:rPr>
        <w:t>см</w:t>
      </w:r>
      <w:proofErr w:type="gramEnd"/>
      <w:r w:rsidRPr="00785F2C">
        <w:rPr>
          <w:color w:val="000000"/>
          <w:sz w:val="28"/>
          <w:szCs w:val="28"/>
        </w:rPr>
        <w:t>. С какой силой давит вагон, если пружины сжались на 4 см?</w:t>
      </w:r>
    </w:p>
    <w:p w:rsidR="002D1563" w:rsidRPr="00785F2C" w:rsidRDefault="002D1563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3. Резиновая лента удлинилась на 10 см под действием силы 10 </w:t>
      </w:r>
      <w:proofErr w:type="gramStart"/>
      <w:r w:rsidRPr="00785F2C">
        <w:rPr>
          <w:color w:val="000000"/>
          <w:sz w:val="28"/>
          <w:szCs w:val="28"/>
        </w:rPr>
        <w:t>Н.</w:t>
      </w:r>
      <w:proofErr w:type="gramEnd"/>
      <w:r w:rsidRPr="00785F2C">
        <w:rPr>
          <w:color w:val="000000"/>
          <w:sz w:val="28"/>
          <w:szCs w:val="28"/>
        </w:rPr>
        <w:t xml:space="preserve"> Какова ее жесткость?</w:t>
      </w:r>
    </w:p>
    <w:p w:rsidR="002D1563" w:rsidRPr="00785F2C" w:rsidRDefault="002D1563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4. Пружина без нагрузки длиной 20 см имеет коэффициент жесткости 20 </w:t>
      </w:r>
      <w:proofErr w:type="gramStart"/>
      <w:r w:rsidRPr="00785F2C">
        <w:rPr>
          <w:color w:val="000000"/>
          <w:sz w:val="28"/>
          <w:szCs w:val="28"/>
        </w:rPr>
        <w:t>Н</w:t>
      </w:r>
      <w:proofErr w:type="gramEnd"/>
      <w:r w:rsidRPr="00785F2C">
        <w:rPr>
          <w:color w:val="000000"/>
          <w:sz w:val="28"/>
          <w:szCs w:val="28"/>
        </w:rPr>
        <w:t xml:space="preserve">/м. </w:t>
      </w:r>
      <w:proofErr w:type="gramStart"/>
      <w:r w:rsidRPr="00785F2C">
        <w:rPr>
          <w:color w:val="000000"/>
          <w:sz w:val="28"/>
          <w:szCs w:val="28"/>
        </w:rPr>
        <w:t>Какой</w:t>
      </w:r>
      <w:proofErr w:type="gramEnd"/>
      <w:r w:rsidRPr="00785F2C">
        <w:rPr>
          <w:color w:val="000000"/>
          <w:sz w:val="28"/>
          <w:szCs w:val="28"/>
        </w:rPr>
        <w:t xml:space="preserve"> станет длина пружины под действием силы 2 Н?</w:t>
      </w:r>
    </w:p>
    <w:p w:rsidR="002D1563" w:rsidRPr="00785F2C" w:rsidRDefault="002D1563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5. </w:t>
      </w:r>
      <w:proofErr w:type="gramStart"/>
      <w:r w:rsidRPr="00785F2C">
        <w:rPr>
          <w:color w:val="000000"/>
          <w:sz w:val="28"/>
          <w:szCs w:val="28"/>
        </w:rPr>
        <w:t>На сколько</w:t>
      </w:r>
      <w:proofErr w:type="gramEnd"/>
      <w:r w:rsidRPr="00785F2C">
        <w:rPr>
          <w:color w:val="000000"/>
          <w:sz w:val="28"/>
          <w:szCs w:val="28"/>
        </w:rPr>
        <w:t xml:space="preserve"> удлинится пружина под нагрузкой 12,5 Н, если под нагрузкой в 10 Н пружина удлинилась на 4 см?</w:t>
      </w:r>
    </w:p>
    <w:p w:rsidR="002D1563" w:rsidRPr="00785F2C" w:rsidRDefault="002D1563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Какой груз нужно подвесить к пружине, жесткость которой 1000 Н/м, ч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бы растянуть ее на 10 см?</w:t>
      </w:r>
    </w:p>
    <w:p w:rsidR="002D1563" w:rsidRPr="00785F2C" w:rsidRDefault="008D4A0C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.</w:t>
      </w:r>
      <w:r w:rsidR="002D1563" w:rsidRPr="00785F2C">
        <w:rPr>
          <w:color w:val="000000"/>
          <w:sz w:val="28"/>
          <w:szCs w:val="28"/>
        </w:rPr>
        <w:t xml:space="preserve"> Грузовик взял на буксир легковой автомобиль «Волга» массой m = 2 т и, двигаясь </w:t>
      </w:r>
      <w:proofErr w:type="spellStart"/>
      <w:r w:rsidR="002D1563" w:rsidRPr="00785F2C">
        <w:rPr>
          <w:color w:val="000000"/>
          <w:sz w:val="28"/>
          <w:szCs w:val="28"/>
        </w:rPr>
        <w:t>равноускоренно</w:t>
      </w:r>
      <w:proofErr w:type="spellEnd"/>
      <w:r w:rsidR="002D1563" w:rsidRPr="00785F2C">
        <w:rPr>
          <w:color w:val="000000"/>
          <w:sz w:val="28"/>
          <w:szCs w:val="28"/>
        </w:rPr>
        <w:t xml:space="preserve">, за 50 </w:t>
      </w:r>
      <w:proofErr w:type="gramStart"/>
      <w:r w:rsidR="002D1563" w:rsidRPr="00785F2C">
        <w:rPr>
          <w:color w:val="000000"/>
          <w:sz w:val="28"/>
          <w:szCs w:val="28"/>
        </w:rPr>
        <w:t>с проехал</w:t>
      </w:r>
      <w:proofErr w:type="gramEnd"/>
      <w:r w:rsidR="002D1563" w:rsidRPr="00785F2C">
        <w:rPr>
          <w:color w:val="000000"/>
          <w:sz w:val="28"/>
          <w:szCs w:val="28"/>
        </w:rPr>
        <w:t xml:space="preserve"> путь 400 м. На сколько удлинился при этом трос, соединяющий автомобили, если его жесткость 2 • 106 Н/м? Трением пренебречь.</w:t>
      </w:r>
    </w:p>
    <w:p w:rsidR="002D1563" w:rsidRDefault="008D4A0C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9.</w:t>
      </w:r>
      <w:r w:rsidR="002D1563" w:rsidRPr="00785F2C">
        <w:rPr>
          <w:color w:val="000000"/>
          <w:sz w:val="28"/>
          <w:szCs w:val="28"/>
        </w:rPr>
        <w:t xml:space="preserve"> Две пружины равной длины, скрепленные одними концами, растягивают за свободные концы руками. Пружина </w:t>
      </w:r>
      <w:proofErr w:type="gramStart"/>
      <w:r w:rsidR="002D1563" w:rsidRPr="00785F2C">
        <w:rPr>
          <w:color w:val="000000"/>
          <w:sz w:val="28"/>
          <w:szCs w:val="28"/>
        </w:rPr>
        <w:t>жесткостью</w:t>
      </w:r>
      <w:proofErr w:type="gramEnd"/>
      <w:r w:rsidR="002D1563" w:rsidRPr="00785F2C">
        <w:rPr>
          <w:color w:val="000000"/>
          <w:sz w:val="28"/>
          <w:szCs w:val="28"/>
        </w:rPr>
        <w:t xml:space="preserve"> 200 Н/м удлинилась на 4 см. </w:t>
      </w:r>
      <w:proofErr w:type="gramStart"/>
      <w:r w:rsidR="002D1563" w:rsidRPr="00785F2C">
        <w:rPr>
          <w:color w:val="000000"/>
          <w:sz w:val="28"/>
          <w:szCs w:val="28"/>
        </w:rPr>
        <w:t>Как</w:t>
      </w:r>
      <w:r w:rsidR="002D1563" w:rsidRPr="00785F2C">
        <w:rPr>
          <w:color w:val="000000"/>
          <w:sz w:val="28"/>
          <w:szCs w:val="28"/>
        </w:rPr>
        <w:t>о</w:t>
      </w:r>
      <w:r w:rsidR="002D1563" w:rsidRPr="00785F2C">
        <w:rPr>
          <w:color w:val="000000"/>
          <w:sz w:val="28"/>
          <w:szCs w:val="28"/>
        </w:rPr>
        <w:t>ва</w:t>
      </w:r>
      <w:proofErr w:type="gramEnd"/>
      <w:r w:rsidR="002D1563" w:rsidRPr="00785F2C">
        <w:rPr>
          <w:color w:val="000000"/>
          <w:sz w:val="28"/>
          <w:szCs w:val="28"/>
        </w:rPr>
        <w:t xml:space="preserve"> жесткость второй пружины, если ее удлинение равно 2 мм?</w:t>
      </w:r>
    </w:p>
    <w:p w:rsidR="00273F65" w:rsidRDefault="008D4A0C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0.</w:t>
      </w:r>
      <w:r w:rsidR="00273F65" w:rsidRPr="00785F2C">
        <w:rPr>
          <w:color w:val="000000"/>
          <w:sz w:val="28"/>
          <w:szCs w:val="28"/>
        </w:rPr>
        <w:t xml:space="preserve"> Две пружины равной длины, скрепленные одними концами, растягивают за свободные концы руками. Пружина </w:t>
      </w:r>
      <w:proofErr w:type="gramStart"/>
      <w:r w:rsidR="00273F65" w:rsidRPr="00785F2C">
        <w:rPr>
          <w:color w:val="000000"/>
          <w:sz w:val="28"/>
          <w:szCs w:val="28"/>
        </w:rPr>
        <w:t>жесткостью</w:t>
      </w:r>
      <w:proofErr w:type="gramEnd"/>
      <w:r w:rsidR="00273F65" w:rsidRPr="00785F2C">
        <w:rPr>
          <w:color w:val="000000"/>
          <w:sz w:val="28"/>
          <w:szCs w:val="28"/>
        </w:rPr>
        <w:t xml:space="preserve"> 2000 Н/м удлинилась на 2 см. </w:t>
      </w:r>
      <w:proofErr w:type="gramStart"/>
      <w:r w:rsidR="00273F65" w:rsidRPr="00785F2C">
        <w:rPr>
          <w:color w:val="000000"/>
          <w:sz w:val="28"/>
          <w:szCs w:val="28"/>
        </w:rPr>
        <w:t>К</w:t>
      </w:r>
      <w:r w:rsidR="00273F65" w:rsidRPr="00785F2C">
        <w:rPr>
          <w:color w:val="000000"/>
          <w:sz w:val="28"/>
          <w:szCs w:val="28"/>
        </w:rPr>
        <w:t>а</w:t>
      </w:r>
      <w:r w:rsidR="00273F65" w:rsidRPr="00785F2C">
        <w:rPr>
          <w:color w:val="000000"/>
          <w:sz w:val="28"/>
          <w:szCs w:val="28"/>
        </w:rPr>
        <w:t>кова</w:t>
      </w:r>
      <w:proofErr w:type="gramEnd"/>
      <w:r w:rsidR="00273F65" w:rsidRPr="00785F2C">
        <w:rPr>
          <w:color w:val="000000"/>
          <w:sz w:val="28"/>
          <w:szCs w:val="28"/>
        </w:rPr>
        <w:t xml:space="preserve"> жесткость второй пружины, если ее удлинение равно 2 мм?</w:t>
      </w:r>
    </w:p>
    <w:p w:rsidR="00273F65" w:rsidRPr="00785F2C" w:rsidRDefault="008D4A0C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</w:t>
      </w:r>
      <w:r w:rsidR="00273F65" w:rsidRPr="00785F2C">
        <w:rPr>
          <w:color w:val="000000"/>
          <w:sz w:val="28"/>
          <w:szCs w:val="28"/>
        </w:rPr>
        <w:t>1. Под действием груза в 2000 Н пружина динамометра удлинилась на 0,05 мм. Каково удлинение пружины под действием груза в 7000 Н?</w:t>
      </w:r>
    </w:p>
    <w:p w:rsidR="00273F65" w:rsidRPr="00785F2C" w:rsidRDefault="008D4A0C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</w:t>
      </w:r>
      <w:r w:rsidR="00273F65" w:rsidRPr="00785F2C">
        <w:rPr>
          <w:color w:val="000000"/>
          <w:sz w:val="28"/>
          <w:szCs w:val="28"/>
        </w:rPr>
        <w:t xml:space="preserve">2. Под действием силы давления вагона 75 кН буферные пружины между вагонами сжимаются на 0,5 </w:t>
      </w:r>
      <w:proofErr w:type="gramStart"/>
      <w:r w:rsidR="00273F65" w:rsidRPr="00785F2C">
        <w:rPr>
          <w:color w:val="000000"/>
          <w:sz w:val="28"/>
          <w:szCs w:val="28"/>
        </w:rPr>
        <w:t>см</w:t>
      </w:r>
      <w:proofErr w:type="gramEnd"/>
      <w:r w:rsidR="00273F65" w:rsidRPr="00785F2C">
        <w:rPr>
          <w:color w:val="000000"/>
          <w:sz w:val="28"/>
          <w:szCs w:val="28"/>
        </w:rPr>
        <w:t>. С какой силой давит вагон, если пружины сжались на 4 см?</w:t>
      </w:r>
    </w:p>
    <w:p w:rsidR="00273F65" w:rsidRPr="00785F2C" w:rsidRDefault="008D4A0C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</w:t>
      </w:r>
      <w:r w:rsidR="00273F65" w:rsidRPr="00785F2C">
        <w:rPr>
          <w:color w:val="000000"/>
          <w:sz w:val="28"/>
          <w:szCs w:val="28"/>
        </w:rPr>
        <w:t xml:space="preserve">3. Резиновая лента удлинилась на 5 см под действием силы 10 </w:t>
      </w:r>
      <w:proofErr w:type="gramStart"/>
      <w:r w:rsidR="00273F65" w:rsidRPr="00785F2C">
        <w:rPr>
          <w:color w:val="000000"/>
          <w:sz w:val="28"/>
          <w:szCs w:val="28"/>
        </w:rPr>
        <w:t>Н.</w:t>
      </w:r>
      <w:proofErr w:type="gramEnd"/>
      <w:r w:rsidR="00273F65" w:rsidRPr="00785F2C">
        <w:rPr>
          <w:color w:val="000000"/>
          <w:sz w:val="28"/>
          <w:szCs w:val="28"/>
        </w:rPr>
        <w:t xml:space="preserve"> Какова ее жесткость?</w:t>
      </w:r>
    </w:p>
    <w:p w:rsidR="008D4A0C" w:rsidRDefault="008D4A0C" w:rsidP="008D4A0C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</w:t>
      </w:r>
      <w:r w:rsidR="00273F65" w:rsidRPr="00785F2C">
        <w:rPr>
          <w:color w:val="000000"/>
          <w:sz w:val="28"/>
          <w:szCs w:val="28"/>
        </w:rPr>
        <w:t xml:space="preserve">4. Пружина без нагрузки длиной 100 см имеет коэффициент жесткости 200 </w:t>
      </w:r>
      <w:proofErr w:type="gramStart"/>
      <w:r w:rsidR="00273F65" w:rsidRPr="00785F2C">
        <w:rPr>
          <w:color w:val="000000"/>
          <w:sz w:val="28"/>
          <w:szCs w:val="28"/>
        </w:rPr>
        <w:t>Н</w:t>
      </w:r>
      <w:proofErr w:type="gramEnd"/>
      <w:r w:rsidR="00273F65" w:rsidRPr="00785F2C">
        <w:rPr>
          <w:color w:val="000000"/>
          <w:sz w:val="28"/>
          <w:szCs w:val="28"/>
        </w:rPr>
        <w:t xml:space="preserve">/м. </w:t>
      </w:r>
      <w:proofErr w:type="gramStart"/>
      <w:r w:rsidR="00273F65" w:rsidRPr="00785F2C">
        <w:rPr>
          <w:color w:val="000000"/>
          <w:sz w:val="28"/>
          <w:szCs w:val="28"/>
        </w:rPr>
        <w:t>Какой</w:t>
      </w:r>
      <w:proofErr w:type="gramEnd"/>
      <w:r w:rsidR="00273F65" w:rsidRPr="00785F2C">
        <w:rPr>
          <w:color w:val="000000"/>
          <w:sz w:val="28"/>
          <w:szCs w:val="28"/>
        </w:rPr>
        <w:t xml:space="preserve"> станет длина пружины под действием силы 2 Н?</w:t>
      </w:r>
    </w:p>
    <w:p w:rsidR="008D4A0C" w:rsidRPr="008D4A0C" w:rsidRDefault="008D4A0C" w:rsidP="008D4A0C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5. </w:t>
      </w:r>
      <w:r w:rsidRPr="003C4869">
        <w:rPr>
          <w:sz w:val="28"/>
          <w:szCs w:val="28"/>
        </w:rPr>
        <w:t>Деревянную коробку массой 10 кг равномерно и прямолинейно тянут по горизонтальной деревянной доске с помощью горизонтальной пружины жестк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стью 200 Н/м. Удлинение пр</w:t>
      </w:r>
      <w:r w:rsidRPr="003C4869">
        <w:rPr>
          <w:sz w:val="28"/>
          <w:szCs w:val="28"/>
        </w:rPr>
        <w:t>у</w:t>
      </w:r>
      <w:r w:rsidRPr="003C4869">
        <w:rPr>
          <w:sz w:val="28"/>
          <w:szCs w:val="28"/>
        </w:rPr>
        <w:t>жины 0,2 м. Чему равен коэффициент трения коробки по доске?</w:t>
      </w:r>
    </w:p>
    <w:p w:rsidR="00273F65" w:rsidRPr="00273F65" w:rsidRDefault="00273F65" w:rsidP="00273F65"/>
    <w:p w:rsidR="00273F65" w:rsidRDefault="00273F65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2D1563" w:rsidRDefault="00273F65" w:rsidP="002D1563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равитационная сила </w:t>
      </w:r>
    </w:p>
    <w:p w:rsidR="00273F65" w:rsidRDefault="00273F65" w:rsidP="00023510">
      <w:pPr>
        <w:pStyle w:val="af1"/>
        <w:numPr>
          <w:ilvl w:val="0"/>
          <w:numId w:val="68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 какой силой притягиваются два вагона массой по 80 т каждый, е</w:t>
      </w:r>
      <w:r w:rsidRPr="00785F2C">
        <w:rPr>
          <w:color w:val="000000"/>
          <w:sz w:val="28"/>
          <w:szCs w:val="28"/>
        </w:rPr>
        <w:t>с</w:t>
      </w:r>
      <w:r w:rsidRPr="00785F2C">
        <w:rPr>
          <w:color w:val="000000"/>
          <w:sz w:val="28"/>
          <w:szCs w:val="28"/>
        </w:rPr>
        <w:t>ли ра</w:t>
      </w:r>
      <w:r w:rsidRPr="00785F2C">
        <w:rPr>
          <w:color w:val="000000"/>
          <w:sz w:val="28"/>
          <w:szCs w:val="28"/>
        </w:rPr>
        <w:t>с</w:t>
      </w:r>
      <w:r w:rsidRPr="00785F2C">
        <w:rPr>
          <w:color w:val="000000"/>
          <w:sz w:val="28"/>
          <w:szCs w:val="28"/>
        </w:rPr>
        <w:t>стояние между ними 1000м?</w:t>
      </w:r>
    </w:p>
    <w:p w:rsidR="00023510" w:rsidRPr="00023510" w:rsidRDefault="00023510" w:rsidP="00023510">
      <w:pPr>
        <w:pStyle w:val="a3"/>
        <w:numPr>
          <w:ilvl w:val="0"/>
          <w:numId w:val="68"/>
        </w:numPr>
      </w:pPr>
    </w:p>
    <w:p w:rsidR="00273F65" w:rsidRPr="00273F65" w:rsidRDefault="00273F65" w:rsidP="00273F65"/>
    <w:p w:rsidR="0037528A" w:rsidRDefault="0037528A" w:rsidP="0037528A"/>
    <w:p w:rsidR="00273F65" w:rsidRPr="0037528A" w:rsidRDefault="00273F65" w:rsidP="0037528A"/>
    <w:p w:rsidR="00273F65" w:rsidRDefault="00273F65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ила трения</w:t>
      </w:r>
    </w:p>
    <w:p w:rsidR="00023510" w:rsidRDefault="008D4A0C" w:rsidP="00023510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.</w:t>
      </w:r>
      <w:r w:rsidR="00273F65" w:rsidRPr="00785F2C">
        <w:rPr>
          <w:color w:val="000000"/>
          <w:sz w:val="28"/>
          <w:szCs w:val="28"/>
        </w:rPr>
        <w:t>Тело массой 80 кг лежит на наклонной плоскости, образующей угол 30 гр</w:t>
      </w:r>
      <w:r w:rsidR="00273F65" w:rsidRPr="00785F2C">
        <w:rPr>
          <w:color w:val="000000"/>
          <w:sz w:val="28"/>
          <w:szCs w:val="28"/>
        </w:rPr>
        <w:t>а</w:t>
      </w:r>
      <w:r w:rsidR="00273F65" w:rsidRPr="00785F2C">
        <w:rPr>
          <w:color w:val="000000"/>
          <w:sz w:val="28"/>
          <w:szCs w:val="28"/>
        </w:rPr>
        <w:t>дусов с горизонтом. Определите силу трения.</w:t>
      </w:r>
      <w:r w:rsidR="00023510">
        <w:rPr>
          <w:color w:val="000000"/>
          <w:sz w:val="28"/>
          <w:szCs w:val="28"/>
        </w:rPr>
        <w:t xml:space="preserve"> </w:t>
      </w:r>
    </w:p>
    <w:p w:rsidR="0053385E" w:rsidRDefault="00023510" w:rsidP="0053385E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Брусок массой 5 кг скользит по горизонтальной поверхности. Сила трения </w:t>
      </w:r>
      <w:proofErr w:type="gramStart"/>
      <w:r>
        <w:rPr>
          <w:color w:val="000000"/>
          <w:sz w:val="28"/>
          <w:szCs w:val="28"/>
        </w:rPr>
        <w:t>равна 20 Н. Найдите</w:t>
      </w:r>
      <w:proofErr w:type="gramEnd"/>
      <w:r>
        <w:rPr>
          <w:color w:val="000000"/>
          <w:sz w:val="28"/>
          <w:szCs w:val="28"/>
        </w:rPr>
        <w:t xml:space="preserve"> силу трения, если массу бруска уменьшить в 2 раза, а коэфф</w:t>
      </w:r>
      <w:r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>циент трения останется неизменным.</w:t>
      </w:r>
    </w:p>
    <w:p w:rsidR="0053385E" w:rsidRPr="0053385E" w:rsidRDefault="0053385E" w:rsidP="0053385E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3. Лыжник массой 60 кг, имеющий в конце спуска скорость 10 м/с</w:t>
      </w:r>
      <w:bookmarkStart w:id="7" w:name="_GoBack"/>
      <w:bookmarkEnd w:id="7"/>
      <w:r>
        <w:rPr>
          <w:color w:val="000000"/>
          <w:sz w:val="28"/>
          <w:szCs w:val="28"/>
        </w:rPr>
        <w:t xml:space="preserve"> </w:t>
      </w:r>
    </w:p>
    <w:p w:rsidR="008D4A0C" w:rsidRDefault="008D4A0C" w:rsidP="008D4A0C">
      <w:pPr>
        <w:pStyle w:val="af1"/>
        <w:ind w:firstLine="525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2.</w:t>
      </w:r>
      <w:r w:rsidRPr="003C4869">
        <w:rPr>
          <w:sz w:val="28"/>
          <w:szCs w:val="28"/>
        </w:rPr>
        <w:t xml:space="preserve">Автомобиль массой 1 т поднимается по шоссе с уклоном 30° под действием силы тяги 7 </w:t>
      </w:r>
      <w:proofErr w:type="spellStart"/>
      <w:r w:rsidRPr="003C4869">
        <w:rPr>
          <w:sz w:val="28"/>
          <w:szCs w:val="28"/>
        </w:rPr>
        <w:t>кН.</w:t>
      </w:r>
      <w:proofErr w:type="spellEnd"/>
      <w:r w:rsidRPr="003C4869">
        <w:rPr>
          <w:sz w:val="28"/>
          <w:szCs w:val="28"/>
        </w:rPr>
        <w:t xml:space="preserve"> Найти ускорение автомобиля, считая, что сила сопротивл</w:t>
      </w:r>
      <w:r w:rsidRPr="003C4869">
        <w:rPr>
          <w:sz w:val="28"/>
          <w:szCs w:val="28"/>
        </w:rPr>
        <w:t>е</w:t>
      </w:r>
      <w:r w:rsidRPr="003C4869">
        <w:rPr>
          <w:sz w:val="28"/>
          <w:szCs w:val="28"/>
        </w:rPr>
        <w:t>ния не зависит от скорости движения. Коэффициент сопротивления равен 0,1. Ускорение свободного падения принять равным 10 м/с</w:t>
      </w:r>
      <w:proofErr w:type="gramStart"/>
      <w:r w:rsidRPr="003C4869">
        <w:rPr>
          <w:sz w:val="28"/>
          <w:szCs w:val="28"/>
          <w:vertAlign w:val="superscript"/>
        </w:rPr>
        <w:t>2</w:t>
      </w:r>
      <w:proofErr w:type="gramEnd"/>
      <w:r w:rsidRPr="003C4869">
        <w:rPr>
          <w:sz w:val="28"/>
          <w:szCs w:val="28"/>
        </w:rPr>
        <w:t>.</w:t>
      </w:r>
    </w:p>
    <w:p w:rsidR="008D4A0C" w:rsidRDefault="008D4A0C" w:rsidP="008D4A0C">
      <w:pPr>
        <w:pStyle w:val="af1"/>
        <w:ind w:firstLine="52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3C4869">
        <w:rPr>
          <w:sz w:val="28"/>
          <w:szCs w:val="28"/>
        </w:rPr>
        <w:t xml:space="preserve">Телега массой 500 кг начинает двигаться вверх по наклонной дороге. Через 10 </w:t>
      </w:r>
      <w:proofErr w:type="gramStart"/>
      <w:r w:rsidRPr="003C4869">
        <w:rPr>
          <w:sz w:val="28"/>
          <w:szCs w:val="28"/>
        </w:rPr>
        <w:t>с</w:t>
      </w:r>
      <w:proofErr w:type="gramEnd"/>
      <w:r w:rsidRPr="003C4869">
        <w:rPr>
          <w:sz w:val="28"/>
          <w:szCs w:val="28"/>
        </w:rPr>
        <w:t xml:space="preserve"> </w:t>
      </w:r>
      <w:proofErr w:type="gramStart"/>
      <w:r w:rsidRPr="003C4869">
        <w:rPr>
          <w:sz w:val="28"/>
          <w:szCs w:val="28"/>
        </w:rPr>
        <w:t>от</w:t>
      </w:r>
      <w:proofErr w:type="gramEnd"/>
      <w:r w:rsidRPr="003C4869">
        <w:rPr>
          <w:sz w:val="28"/>
          <w:szCs w:val="28"/>
        </w:rPr>
        <w:t xml:space="preserve"> начала движения она проходит 100 м. Определите силу тяги телеги, если длина уклона дороги 1,5 км, подъем 100 м и коэффициент трения равен 0,4.</w:t>
      </w:r>
    </w:p>
    <w:p w:rsidR="008D4A0C" w:rsidRDefault="008D4A0C" w:rsidP="008D4A0C">
      <w:pPr>
        <w:pStyle w:val="af1"/>
        <w:ind w:firstLine="52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3C4869">
        <w:rPr>
          <w:sz w:val="28"/>
          <w:szCs w:val="28"/>
        </w:rPr>
        <w:t>Метеорологическая ракета массой 400 кг стартуя вертикально в</w:t>
      </w:r>
      <w:r>
        <w:rPr>
          <w:sz w:val="28"/>
          <w:szCs w:val="28"/>
        </w:rPr>
        <w:t>верх, за пе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вые 5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поднялась </w:t>
      </w:r>
      <w:proofErr w:type="gramStart"/>
      <w:r>
        <w:rPr>
          <w:sz w:val="28"/>
          <w:szCs w:val="28"/>
        </w:rPr>
        <w:t>на</w:t>
      </w:r>
      <w:proofErr w:type="gramEnd"/>
      <w:r w:rsidRPr="003C4869">
        <w:rPr>
          <w:sz w:val="28"/>
          <w:szCs w:val="28"/>
        </w:rPr>
        <w:t xml:space="preserve"> высоту 250 м. Найти силу тяги, если средняя сил; сопроти</w:t>
      </w:r>
      <w:r w:rsidRPr="003C4869">
        <w:rPr>
          <w:sz w:val="28"/>
          <w:szCs w:val="28"/>
        </w:rPr>
        <w:t>в</w:t>
      </w:r>
      <w:r w:rsidRPr="003C4869">
        <w:rPr>
          <w:sz w:val="28"/>
          <w:szCs w:val="28"/>
        </w:rPr>
        <w:t xml:space="preserve">ления воздуха на этом участке равна 2 </w:t>
      </w:r>
      <w:proofErr w:type="spellStart"/>
      <w:r w:rsidRPr="003C4869">
        <w:rPr>
          <w:sz w:val="28"/>
          <w:szCs w:val="28"/>
        </w:rPr>
        <w:t>кН.</w:t>
      </w:r>
      <w:proofErr w:type="spellEnd"/>
    </w:p>
    <w:p w:rsidR="00023510" w:rsidRDefault="008D4A0C" w:rsidP="00023510">
      <w:pPr>
        <w:pStyle w:val="af1"/>
        <w:ind w:firstLine="52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3C4869">
        <w:rPr>
          <w:sz w:val="28"/>
          <w:szCs w:val="28"/>
        </w:rPr>
        <w:t>Тележка массой 5 кг движется по горизонтальной поверхности под действ</w:t>
      </w:r>
      <w:r w:rsidRPr="003C4869">
        <w:rPr>
          <w:sz w:val="28"/>
          <w:szCs w:val="28"/>
        </w:rPr>
        <w:t>и</w:t>
      </w:r>
      <w:r w:rsidRPr="003C4869">
        <w:rPr>
          <w:sz w:val="28"/>
          <w:szCs w:val="28"/>
        </w:rPr>
        <w:t>ем гири массой 2 кг, прикрепленной к концу нерастяжимой нити, перекинутой ч</w:t>
      </w:r>
      <w:r w:rsidRPr="003C4869">
        <w:rPr>
          <w:sz w:val="28"/>
          <w:szCs w:val="28"/>
        </w:rPr>
        <w:t>е</w:t>
      </w:r>
      <w:r w:rsidRPr="003C4869">
        <w:rPr>
          <w:sz w:val="28"/>
          <w:szCs w:val="28"/>
        </w:rPr>
        <w:t>рез неподвижный блок. Определить натяжение нити и ускорение движения теле</w:t>
      </w:r>
      <w:r w:rsidRPr="003C4869">
        <w:rPr>
          <w:sz w:val="28"/>
          <w:szCs w:val="28"/>
        </w:rPr>
        <w:t>ж</w:t>
      </w:r>
      <w:r w:rsidRPr="003C4869">
        <w:rPr>
          <w:sz w:val="28"/>
          <w:szCs w:val="28"/>
        </w:rPr>
        <w:t>ки, если коэффициент трения тележки о плоскость 0,1. Массами блока и нити, а также трением в блоке пренебречь.</w:t>
      </w:r>
    </w:p>
    <w:p w:rsidR="008D4A0C" w:rsidRPr="00023510" w:rsidRDefault="00023510" w:rsidP="00023510">
      <w:pPr>
        <w:pStyle w:val="af1"/>
        <w:ind w:firstLine="525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6. </w:t>
      </w:r>
      <w:r w:rsidR="008D4A0C" w:rsidRPr="003C4869">
        <w:rPr>
          <w:sz w:val="28"/>
          <w:szCs w:val="28"/>
        </w:rPr>
        <w:t xml:space="preserve">Груз массой 30 кг </w:t>
      </w:r>
      <w:proofErr w:type="gramStart"/>
      <w:r w:rsidR="008D4A0C" w:rsidRPr="003C4869">
        <w:rPr>
          <w:sz w:val="28"/>
          <w:szCs w:val="28"/>
        </w:rPr>
        <w:t>придавливается к вертикальной стене силой 100 Н. Чему должна</w:t>
      </w:r>
      <w:proofErr w:type="gramEnd"/>
      <w:r w:rsidR="008D4A0C" w:rsidRPr="003C4869">
        <w:rPr>
          <w:sz w:val="28"/>
          <w:szCs w:val="28"/>
        </w:rPr>
        <w:t xml:space="preserve"> быть равна сила тяги, чтобы груз равномерно двигался вертикально вверх? Опр</w:t>
      </w:r>
      <w:r w:rsidR="008D4A0C" w:rsidRPr="003C4869">
        <w:rPr>
          <w:sz w:val="28"/>
          <w:szCs w:val="28"/>
        </w:rPr>
        <w:t>е</w:t>
      </w:r>
      <w:r w:rsidR="008D4A0C" w:rsidRPr="003C4869">
        <w:rPr>
          <w:sz w:val="28"/>
          <w:szCs w:val="28"/>
        </w:rPr>
        <w:t>делить значение минимальной силы F, которой можно удержать тело в покое. К</w:t>
      </w:r>
      <w:r w:rsidR="008D4A0C" w:rsidRPr="003C4869">
        <w:rPr>
          <w:sz w:val="28"/>
          <w:szCs w:val="28"/>
        </w:rPr>
        <w:t>о</w:t>
      </w:r>
      <w:r w:rsidR="008D4A0C" w:rsidRPr="003C4869">
        <w:rPr>
          <w:sz w:val="28"/>
          <w:szCs w:val="28"/>
        </w:rPr>
        <w:t xml:space="preserve">эффициент трения о поверхность 0,2. Ускорение </w:t>
      </w:r>
      <w:proofErr w:type="gramStart"/>
      <w:r w:rsidR="008D4A0C" w:rsidRPr="003C4869">
        <w:rPr>
          <w:sz w:val="28"/>
          <w:szCs w:val="28"/>
        </w:rPr>
        <w:t>свободного</w:t>
      </w:r>
      <w:proofErr w:type="gramEnd"/>
      <w:r w:rsidR="008D4A0C" w:rsidRPr="003C4869">
        <w:rPr>
          <w:sz w:val="28"/>
          <w:szCs w:val="28"/>
        </w:rPr>
        <w:t xml:space="preserve"> падения принять 10 м/с</w:t>
      </w:r>
      <w:proofErr w:type="gramStart"/>
      <w:r w:rsidR="008D4A0C" w:rsidRPr="003C4869">
        <w:rPr>
          <w:sz w:val="28"/>
          <w:szCs w:val="28"/>
          <w:vertAlign w:val="superscript"/>
        </w:rPr>
        <w:t>2</w:t>
      </w:r>
      <w:proofErr w:type="gramEnd"/>
      <w:r w:rsidR="008D4A0C" w:rsidRPr="003C4869">
        <w:rPr>
          <w:sz w:val="28"/>
          <w:szCs w:val="28"/>
        </w:rPr>
        <w:t>.</w:t>
      </w:r>
    </w:p>
    <w:p w:rsidR="00273F65" w:rsidRDefault="00273F65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273F65" w:rsidRDefault="00273F65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бота</w:t>
      </w:r>
    </w:p>
    <w:p w:rsidR="00273F65" w:rsidRDefault="00273F65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9. Мальчик везет своего друга на санках по горизонтальной дороге, </w:t>
      </w:r>
      <w:proofErr w:type="gramStart"/>
      <w:r w:rsidRPr="00785F2C">
        <w:rPr>
          <w:color w:val="000000"/>
          <w:sz w:val="28"/>
          <w:szCs w:val="28"/>
        </w:rPr>
        <w:t>прикл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дывая силу 60 Н. Веревка составляет с горизонталью</w:t>
      </w:r>
      <w:proofErr w:type="gramEnd"/>
      <w:r w:rsidRPr="00785F2C">
        <w:rPr>
          <w:color w:val="000000"/>
          <w:sz w:val="28"/>
          <w:szCs w:val="28"/>
        </w:rPr>
        <w:t xml:space="preserve"> угол 30 градусов. За неко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е время мальчик совершил механическую работу, равную 6 кДж. Чему равно пройденное расстояние?</w:t>
      </w:r>
    </w:p>
    <w:p w:rsidR="005A650C" w:rsidRDefault="00273F65" w:rsidP="005A650C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0. Определите работу силы тяжести, которая совершается над искусстве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ным спутником Земли, за время, равное периоду обращения. Спутник движется на высоте, равной земному радиусу.</w:t>
      </w:r>
    </w:p>
    <w:p w:rsidR="005A650C" w:rsidRDefault="005A650C" w:rsidP="005A650C">
      <w:pPr>
        <w:pStyle w:val="af1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11. </w:t>
      </w:r>
      <w:r w:rsidRPr="003C4869">
        <w:rPr>
          <w:sz w:val="28"/>
          <w:szCs w:val="28"/>
        </w:rPr>
        <w:t>Работа силы тяги автомобиля, прошедшего равномерно 4 км пути, сост</w:t>
      </w:r>
      <w:r w:rsidRPr="003C4869">
        <w:rPr>
          <w:sz w:val="28"/>
          <w:szCs w:val="28"/>
        </w:rPr>
        <w:t>а</w:t>
      </w:r>
      <w:r w:rsidRPr="003C4869">
        <w:rPr>
          <w:sz w:val="28"/>
          <w:szCs w:val="28"/>
        </w:rPr>
        <w:t>вила 8 МДж. Определите силу трения. Ответ запишите в ньютонах.</w:t>
      </w:r>
    </w:p>
    <w:p w:rsidR="005A650C" w:rsidRPr="00023510" w:rsidRDefault="005A650C" w:rsidP="00023510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12. </w:t>
      </w:r>
      <w:r w:rsidRPr="003C4869">
        <w:rPr>
          <w:sz w:val="28"/>
          <w:szCs w:val="28"/>
        </w:rPr>
        <w:t>Из колодца медленно выкачали с помощью насоса 0,5 м</w:t>
      </w:r>
      <w:r w:rsidRPr="003C4869">
        <w:rPr>
          <w:sz w:val="28"/>
          <w:szCs w:val="28"/>
          <w:vertAlign w:val="superscript"/>
        </w:rPr>
        <w:t>3</w:t>
      </w:r>
      <w:r w:rsidRPr="003C4869">
        <w:rPr>
          <w:sz w:val="28"/>
          <w:szCs w:val="28"/>
        </w:rPr>
        <w:t xml:space="preserve"> воды. Сове</w:t>
      </w:r>
      <w:r w:rsidRPr="003C4869">
        <w:rPr>
          <w:sz w:val="28"/>
          <w:szCs w:val="28"/>
        </w:rPr>
        <w:t>р</w:t>
      </w:r>
      <w:r w:rsidRPr="003C4869">
        <w:rPr>
          <w:sz w:val="28"/>
          <w:szCs w:val="28"/>
        </w:rPr>
        <w:t>шенная при этом работа равна 30 000 Дж. Чему равна глубина колодца? Ответ з</w:t>
      </w:r>
      <w:r w:rsidRPr="003C4869">
        <w:rPr>
          <w:sz w:val="28"/>
          <w:szCs w:val="28"/>
        </w:rPr>
        <w:t>а</w:t>
      </w:r>
      <w:r w:rsidRPr="003C4869">
        <w:rPr>
          <w:sz w:val="28"/>
          <w:szCs w:val="28"/>
        </w:rPr>
        <w:t>пишите в ме</w:t>
      </w:r>
      <w:r w:rsidRPr="003C4869">
        <w:rPr>
          <w:sz w:val="28"/>
          <w:szCs w:val="28"/>
        </w:rPr>
        <w:t>т</w:t>
      </w:r>
      <w:r w:rsidRPr="003C4869">
        <w:rPr>
          <w:sz w:val="28"/>
          <w:szCs w:val="28"/>
        </w:rPr>
        <w:t>рах.</w:t>
      </w:r>
    </w:p>
    <w:p w:rsidR="00273F65" w:rsidRDefault="00273F65" w:rsidP="00B66B7A">
      <w:pPr>
        <w:pStyle w:val="af1"/>
        <w:ind w:firstLine="0"/>
        <w:jc w:val="both"/>
        <w:rPr>
          <w:color w:val="000000"/>
          <w:sz w:val="28"/>
          <w:szCs w:val="28"/>
        </w:rPr>
      </w:pPr>
    </w:p>
    <w:p w:rsidR="00C374BC" w:rsidRPr="00785F2C" w:rsidRDefault="00C374BC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чи для самостоятельного решения</w:t>
      </w:r>
      <w:r w:rsidR="00142906">
        <w:rPr>
          <w:color w:val="000000"/>
          <w:sz w:val="28"/>
          <w:szCs w:val="28"/>
        </w:rPr>
        <w:t>: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На покоящееся тело массой 2,5 кг начала действовать постоянная сила. К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ким должен быть импульс этой силы, чтобы скорость тела возросла до 4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>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Санки съехали с </w:t>
      </w:r>
      <w:proofErr w:type="gramStart"/>
      <w:r w:rsidRPr="00785F2C">
        <w:rPr>
          <w:color w:val="000000"/>
          <w:sz w:val="28"/>
          <w:szCs w:val="28"/>
        </w:rPr>
        <w:t>горки</w:t>
      </w:r>
      <w:proofErr w:type="gramEnd"/>
      <w:r w:rsidRPr="00785F2C">
        <w:rPr>
          <w:color w:val="000000"/>
          <w:sz w:val="28"/>
          <w:szCs w:val="28"/>
        </w:rPr>
        <w:t xml:space="preserve"> и продолжают движение по горизонтальной п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верхности. Как изменится модуль импульса санок, если в течение 10 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 xml:space="preserve"> </w:t>
      </w:r>
      <w:proofErr w:type="gramStart"/>
      <w:r w:rsidRPr="00785F2C">
        <w:rPr>
          <w:color w:val="000000"/>
          <w:sz w:val="28"/>
          <w:szCs w:val="28"/>
        </w:rPr>
        <w:t>на</w:t>
      </w:r>
      <w:proofErr w:type="gramEnd"/>
      <w:r w:rsidRPr="00785F2C">
        <w:rPr>
          <w:color w:val="000000"/>
          <w:sz w:val="28"/>
          <w:szCs w:val="28"/>
        </w:rPr>
        <w:t xml:space="preserve"> них де</w:t>
      </w:r>
      <w:r w:rsidRPr="00785F2C">
        <w:rPr>
          <w:color w:val="000000"/>
          <w:sz w:val="28"/>
          <w:szCs w:val="28"/>
        </w:rPr>
        <w:t>й</w:t>
      </w:r>
      <w:r w:rsidRPr="00785F2C">
        <w:rPr>
          <w:color w:val="000000"/>
          <w:sz w:val="28"/>
          <w:szCs w:val="28"/>
        </w:rPr>
        <w:t>ствует сила трения, равная 15 Н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Грузовой автомобиль массой М и легковой массой m движутся с одина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выми скоростями в одном направлении. Чему равен полный импульс этой сист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мы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4. Определите полный импульс системы двух материальных точек массой по 2 кг каждая, движущихся по взаимно перпендикулярным направлениям со скор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тями 3 м/с и 4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>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Граната, летевшая горизонтально со скоростью 10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 xml:space="preserve">, распадается </w:t>
      </w:r>
      <w:proofErr w:type="gramStart"/>
      <w:r w:rsidRPr="00785F2C">
        <w:rPr>
          <w:color w:val="000000"/>
          <w:sz w:val="28"/>
          <w:szCs w:val="28"/>
        </w:rPr>
        <w:t>на</w:t>
      </w:r>
      <w:proofErr w:type="gramEnd"/>
      <w:r w:rsidRPr="00785F2C">
        <w:rPr>
          <w:color w:val="000000"/>
          <w:sz w:val="28"/>
          <w:szCs w:val="28"/>
        </w:rPr>
        <w:t xml:space="preserve"> две части массами 0,5 и 0,3 кг. Скорость большего осколка осталась горизонтальной и возросла до 30 м/с. Определите скорость и направление полета меньшего осколка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Два тела движутся равномерно навстречу друг другу с одинаковыми по модулю скоростями. Определите отношение масс этих тел, если после неупругого соударения их скорость уменьшилась в 4 раза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7. Сплавщик передвигает багром плот, прилагая к нему </w:t>
      </w:r>
      <w:proofErr w:type="gramStart"/>
      <w:r w:rsidRPr="00785F2C">
        <w:rPr>
          <w:color w:val="000000"/>
          <w:sz w:val="28"/>
          <w:szCs w:val="28"/>
        </w:rPr>
        <w:t>силу</w:t>
      </w:r>
      <w:proofErr w:type="gramEnd"/>
      <w:r w:rsidRPr="00785F2C">
        <w:rPr>
          <w:color w:val="000000"/>
          <w:sz w:val="28"/>
          <w:szCs w:val="28"/>
        </w:rPr>
        <w:t xml:space="preserve"> 250 Н. </w:t>
      </w:r>
      <w:proofErr w:type="gramStart"/>
      <w:r w:rsidRPr="00785F2C">
        <w:rPr>
          <w:color w:val="000000"/>
          <w:sz w:val="28"/>
          <w:szCs w:val="28"/>
        </w:rPr>
        <w:t>Какую</w:t>
      </w:r>
      <w:proofErr w:type="gramEnd"/>
      <w:r w:rsidRPr="00785F2C">
        <w:rPr>
          <w:color w:val="000000"/>
          <w:sz w:val="28"/>
          <w:szCs w:val="28"/>
        </w:rPr>
        <w:t xml:space="preserve"> работу совершает сплавщик, переместив плот на 15 м, если угол между направл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нием силы и направлением перемещения 45 градусов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8. Мальчик </w:t>
      </w:r>
      <w:proofErr w:type="gramStart"/>
      <w:r w:rsidRPr="00785F2C">
        <w:rPr>
          <w:color w:val="000000"/>
          <w:sz w:val="28"/>
          <w:szCs w:val="28"/>
        </w:rPr>
        <w:t>тянет санки за веревку с силой 50 Н. Пройдя</w:t>
      </w:r>
      <w:proofErr w:type="gramEnd"/>
      <w:r w:rsidRPr="00785F2C">
        <w:rPr>
          <w:color w:val="000000"/>
          <w:sz w:val="28"/>
          <w:szCs w:val="28"/>
        </w:rPr>
        <w:t xml:space="preserve"> с санками 100 м, он совершает работу 3000 Дж. Найдите угол между веревкой и дорогой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9. Ящик тянут по земле за веревку по горизонтальной окружности диаметром 25 м с постоянной по модулю скоростью. Работа силы тяги за один  оборот по окружности 4 кДж. Чему равен модуль силы трения, действующей на ящик со с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ны земли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0. Лыжник за 5 с движения совершил </w:t>
      </w:r>
      <w:proofErr w:type="gramStart"/>
      <w:r w:rsidRPr="00785F2C">
        <w:rPr>
          <w:color w:val="000000"/>
          <w:sz w:val="28"/>
          <w:szCs w:val="28"/>
        </w:rPr>
        <w:t>работу</w:t>
      </w:r>
      <w:proofErr w:type="gramEnd"/>
      <w:r w:rsidRPr="00785F2C">
        <w:rPr>
          <w:color w:val="000000"/>
          <w:sz w:val="28"/>
          <w:szCs w:val="28"/>
        </w:rPr>
        <w:t xml:space="preserve"> 5200 Дж. </w:t>
      </w:r>
      <w:proofErr w:type="gramStart"/>
      <w:r w:rsidRPr="00785F2C">
        <w:rPr>
          <w:color w:val="000000"/>
          <w:sz w:val="28"/>
          <w:szCs w:val="28"/>
        </w:rPr>
        <w:t>Как</w:t>
      </w:r>
      <w:r w:rsidR="00142906">
        <w:rPr>
          <w:color w:val="000000"/>
          <w:sz w:val="28"/>
          <w:szCs w:val="28"/>
        </w:rPr>
        <w:t>ую</w:t>
      </w:r>
      <w:proofErr w:type="gramEnd"/>
      <w:r w:rsidR="00142906">
        <w:rPr>
          <w:color w:val="000000"/>
          <w:sz w:val="28"/>
          <w:szCs w:val="28"/>
        </w:rPr>
        <w:t xml:space="preserve"> мощность он при этом развил?</w:t>
      </w:r>
    </w:p>
    <w:p w:rsidR="00273F65" w:rsidRPr="00785F2C" w:rsidRDefault="00273F65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1</w:t>
      </w:r>
      <w:r w:rsidRPr="00785F2C">
        <w:rPr>
          <w:color w:val="000000"/>
          <w:sz w:val="28"/>
          <w:szCs w:val="28"/>
        </w:rPr>
        <w:t xml:space="preserve">. </w:t>
      </w:r>
      <w:proofErr w:type="gramStart"/>
      <w:r w:rsidRPr="00785F2C">
        <w:rPr>
          <w:color w:val="000000"/>
          <w:sz w:val="28"/>
          <w:szCs w:val="28"/>
        </w:rPr>
        <w:t>На сколько</w:t>
      </w:r>
      <w:proofErr w:type="gramEnd"/>
      <w:r w:rsidRPr="00785F2C">
        <w:rPr>
          <w:color w:val="000000"/>
          <w:sz w:val="28"/>
          <w:szCs w:val="28"/>
        </w:rPr>
        <w:t xml:space="preserve"> удлинится пружина под нагрузкой 120 Н, если под нагрузкой в 20 Н пружина удлинилась на 4 см?</w:t>
      </w:r>
    </w:p>
    <w:p w:rsidR="00273F65" w:rsidRPr="00785F2C" w:rsidRDefault="00273F65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2</w:t>
      </w:r>
      <w:r w:rsidRPr="00785F2C">
        <w:rPr>
          <w:color w:val="000000"/>
          <w:sz w:val="28"/>
          <w:szCs w:val="28"/>
        </w:rPr>
        <w:t xml:space="preserve">. Какой груз нужно подвесить к пружине, жесткость которой 1000 Н/м, чтобы </w:t>
      </w:r>
      <w:proofErr w:type="gramStart"/>
      <w:r w:rsidRPr="00785F2C">
        <w:rPr>
          <w:color w:val="000000"/>
          <w:sz w:val="28"/>
          <w:szCs w:val="28"/>
        </w:rPr>
        <w:t>рас-тянуть</w:t>
      </w:r>
      <w:proofErr w:type="gramEnd"/>
      <w:r w:rsidRPr="00785F2C">
        <w:rPr>
          <w:color w:val="000000"/>
          <w:sz w:val="28"/>
          <w:szCs w:val="28"/>
        </w:rPr>
        <w:t xml:space="preserve"> ее на 0,1 см?</w:t>
      </w:r>
    </w:p>
    <w:p w:rsidR="00273F65" w:rsidRPr="00785F2C" w:rsidRDefault="00273F65" w:rsidP="00273F65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3</w:t>
      </w:r>
      <w:r w:rsidRPr="00785F2C">
        <w:rPr>
          <w:color w:val="000000"/>
          <w:sz w:val="28"/>
          <w:szCs w:val="28"/>
        </w:rPr>
        <w:t xml:space="preserve"> * Грузовик взял на буксир легковой автомобиль «Волга» массой m = 4 т и, двигаясь </w:t>
      </w:r>
      <w:proofErr w:type="spellStart"/>
      <w:r w:rsidRPr="00785F2C">
        <w:rPr>
          <w:color w:val="000000"/>
          <w:sz w:val="28"/>
          <w:szCs w:val="28"/>
        </w:rPr>
        <w:t>равноускоренно</w:t>
      </w:r>
      <w:proofErr w:type="spellEnd"/>
      <w:r w:rsidRPr="00785F2C">
        <w:rPr>
          <w:color w:val="000000"/>
          <w:sz w:val="28"/>
          <w:szCs w:val="28"/>
        </w:rPr>
        <w:t xml:space="preserve">, за 30 </w:t>
      </w:r>
      <w:proofErr w:type="gramStart"/>
      <w:r w:rsidRPr="00785F2C">
        <w:rPr>
          <w:color w:val="000000"/>
          <w:sz w:val="28"/>
          <w:szCs w:val="28"/>
        </w:rPr>
        <w:t>с проехал</w:t>
      </w:r>
      <w:proofErr w:type="gramEnd"/>
      <w:r w:rsidRPr="00785F2C">
        <w:rPr>
          <w:color w:val="000000"/>
          <w:sz w:val="28"/>
          <w:szCs w:val="28"/>
        </w:rPr>
        <w:t xml:space="preserve"> путь 600 м. На сколько удлинился при этом трос, соединяющий автомобили, если его жесткость 2 • 10</w:t>
      </w:r>
      <w:r w:rsidRPr="00785F2C">
        <w:rPr>
          <w:color w:val="000000"/>
          <w:sz w:val="28"/>
          <w:szCs w:val="28"/>
          <w:vertAlign w:val="superscript"/>
        </w:rPr>
        <w:t>6</w:t>
      </w:r>
      <w:r w:rsidRPr="00785F2C">
        <w:rPr>
          <w:color w:val="000000"/>
          <w:sz w:val="28"/>
          <w:szCs w:val="28"/>
        </w:rPr>
        <w:t xml:space="preserve"> Н/м? Трением пренебречь.</w:t>
      </w:r>
    </w:p>
    <w:p w:rsidR="00273F65" w:rsidRDefault="00273F65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5A650C" w:rsidRDefault="005A650C" w:rsidP="005A650C"/>
    <w:p w:rsidR="00023510" w:rsidRDefault="00023510" w:rsidP="005A650C"/>
    <w:p w:rsidR="00023510" w:rsidRDefault="00023510" w:rsidP="005A650C"/>
    <w:p w:rsidR="00023510" w:rsidRDefault="00023510" w:rsidP="005A650C"/>
    <w:p w:rsidR="00023510" w:rsidRDefault="00023510" w:rsidP="005A650C"/>
    <w:p w:rsidR="00023510" w:rsidRDefault="00023510" w:rsidP="005A650C"/>
    <w:p w:rsidR="005A650C" w:rsidRDefault="00023510" w:rsidP="005A650C">
      <w:r w:rsidRPr="00023510">
        <w:t xml:space="preserve">Механика  жидкостей и газов. Решение </w:t>
      </w:r>
      <w:proofErr w:type="spellStart"/>
      <w:r w:rsidRPr="00023510">
        <w:t>пратико</w:t>
      </w:r>
      <w:proofErr w:type="spellEnd"/>
      <w:r w:rsidRPr="00023510">
        <w:t>-ориентированных задач</w:t>
      </w:r>
    </w:p>
    <w:p w:rsidR="005A650C" w:rsidRDefault="005A650C" w:rsidP="005A650C"/>
    <w:p w:rsidR="005A650C" w:rsidRPr="00785F2C" w:rsidRDefault="005A650C" w:rsidP="005A650C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. </w:t>
      </w:r>
      <w:r w:rsidR="008D4A0C">
        <w:rPr>
          <w:color w:val="000000"/>
          <w:sz w:val="28"/>
          <w:szCs w:val="28"/>
        </w:rPr>
        <w:t xml:space="preserve">гидродинамика </w:t>
      </w:r>
    </w:p>
    <w:p w:rsidR="005A650C" w:rsidRPr="003C4869" w:rsidRDefault="005A650C" w:rsidP="005A650C">
      <w:pPr>
        <w:numPr>
          <w:ilvl w:val="0"/>
          <w:numId w:val="5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3C4869">
        <w:rPr>
          <w:sz w:val="28"/>
          <w:szCs w:val="28"/>
        </w:rPr>
        <w:t>В сосуд с водой плотностью ρ  =  998 кг/м</w:t>
      </w:r>
      <w:r w:rsidRPr="003C4869">
        <w:rPr>
          <w:sz w:val="28"/>
          <w:szCs w:val="28"/>
          <w:vertAlign w:val="superscript"/>
        </w:rPr>
        <w:t>3</w:t>
      </w:r>
      <w:r w:rsidRPr="003C4869">
        <w:rPr>
          <w:sz w:val="28"/>
          <w:szCs w:val="28"/>
        </w:rPr>
        <w:t xml:space="preserve"> опущена вертикальная сте</w:t>
      </w:r>
      <w:r w:rsidRPr="003C4869">
        <w:rPr>
          <w:sz w:val="28"/>
          <w:szCs w:val="28"/>
        </w:rPr>
        <w:t>к</w:t>
      </w:r>
      <w:r w:rsidRPr="003C4869">
        <w:rPr>
          <w:sz w:val="28"/>
          <w:szCs w:val="28"/>
        </w:rPr>
        <w:t>лянная пробирка, целиком заполненная водой (см. рис.). Высота h</w:t>
      </w:r>
      <w:r w:rsidRPr="003C4869">
        <w:rPr>
          <w:sz w:val="28"/>
          <w:szCs w:val="28"/>
          <w:vertAlign w:val="subscript"/>
        </w:rPr>
        <w:t>1</w:t>
      </w:r>
      <w:r w:rsidRPr="003C4869">
        <w:rPr>
          <w:sz w:val="28"/>
          <w:szCs w:val="28"/>
        </w:rPr>
        <w:t xml:space="preserve"> равна 0,3 м. Найдите давление, оказываемое водой на дно сосуда в точке А. (Ускорение св</w:t>
      </w:r>
      <w:r w:rsidRPr="003C4869">
        <w:rPr>
          <w:sz w:val="28"/>
          <w:szCs w:val="28"/>
        </w:rPr>
        <w:t>о</w:t>
      </w:r>
      <w:r w:rsidRPr="003C4869">
        <w:rPr>
          <w:sz w:val="28"/>
          <w:szCs w:val="28"/>
        </w:rPr>
        <w:t>бодного падения примите равным 10 м/с</w:t>
      </w:r>
      <w:proofErr w:type="gramStart"/>
      <w:r w:rsidRPr="003C4869">
        <w:rPr>
          <w:sz w:val="28"/>
          <w:szCs w:val="28"/>
          <w:vertAlign w:val="superscript"/>
        </w:rPr>
        <w:t>2</w:t>
      </w:r>
      <w:proofErr w:type="gramEnd"/>
      <w:r w:rsidRPr="003C4869">
        <w:rPr>
          <w:sz w:val="28"/>
          <w:szCs w:val="28"/>
        </w:rPr>
        <w:t xml:space="preserve">.) </w:t>
      </w:r>
    </w:p>
    <w:p w:rsidR="005A650C" w:rsidRPr="003C4869" w:rsidRDefault="005A650C" w:rsidP="005A650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DCD036F" wp14:editId="3D09BB07">
            <wp:extent cx="1419225" cy="1295400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295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A650C" w:rsidRPr="003C4869" w:rsidRDefault="005A650C" w:rsidP="005A650C">
      <w:pPr>
        <w:spacing w:line="360" w:lineRule="auto"/>
        <w:ind w:firstLine="709"/>
        <w:jc w:val="both"/>
        <w:rPr>
          <w:sz w:val="28"/>
          <w:szCs w:val="28"/>
        </w:rPr>
      </w:pPr>
    </w:p>
    <w:p w:rsidR="005A650C" w:rsidRPr="005A650C" w:rsidRDefault="005A650C" w:rsidP="005A650C"/>
    <w:p w:rsidR="0037528A" w:rsidRPr="002D1563" w:rsidRDefault="00C374BC" w:rsidP="00B66B7A">
      <w:pPr>
        <w:pStyle w:val="2"/>
        <w:ind w:firstLine="709"/>
        <w:jc w:val="both"/>
        <w:rPr>
          <w:lang w:val="ru-RU"/>
        </w:rPr>
      </w:pPr>
      <w:r w:rsidRPr="00785F2C">
        <w:br w:type="page"/>
      </w:r>
      <w:bookmarkStart w:id="8" w:name="_Toc160612632"/>
      <w:bookmarkStart w:id="9" w:name="_Toc160477725"/>
    </w:p>
    <w:p w:rsidR="0037528A" w:rsidRDefault="0037528A" w:rsidP="0037528A">
      <w:pPr>
        <w:pStyle w:val="2"/>
        <w:ind w:firstLine="709"/>
        <w:jc w:val="both"/>
        <w:rPr>
          <w:lang w:val="ru-RU"/>
        </w:rPr>
      </w:pPr>
      <w:r w:rsidRPr="002B1E7C">
        <w:lastRenderedPageBreak/>
        <w:t xml:space="preserve">Практическое занятие </w:t>
      </w:r>
    </w:p>
    <w:p w:rsidR="0037528A" w:rsidRPr="00B66B7A" w:rsidRDefault="0037528A" w:rsidP="0037528A">
      <w:pPr>
        <w:pStyle w:val="2"/>
        <w:ind w:firstLine="709"/>
        <w:jc w:val="both"/>
        <w:rPr>
          <w:lang w:val="ru-RU"/>
        </w:rPr>
      </w:pPr>
      <w:r w:rsidRPr="002B1E7C">
        <w:t>Основы динамики. Решение практико-ориентированных задач.</w:t>
      </w:r>
    </w:p>
    <w:p w:rsidR="0037528A" w:rsidRPr="00B66B7A" w:rsidRDefault="0037528A" w:rsidP="0037528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t>1.Теоретическая часть</w:t>
      </w:r>
    </w:p>
    <w:p w:rsidR="0037528A" w:rsidRDefault="0037528A" w:rsidP="0037528A">
      <w:pPr>
        <w:pStyle w:val="afd"/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0C2E04">
        <w:rPr>
          <w:sz w:val="28"/>
          <w:szCs w:val="28"/>
        </w:rPr>
        <w:t>Мякишев</w:t>
      </w:r>
      <w:proofErr w:type="spellEnd"/>
      <w:r w:rsidRPr="000C2E04">
        <w:rPr>
          <w:sz w:val="28"/>
          <w:szCs w:val="28"/>
        </w:rPr>
        <w:t>, Геннадий Яковлевич. Физика</w:t>
      </w:r>
      <w:proofErr w:type="gramStart"/>
      <w:r w:rsidRPr="000C2E04">
        <w:rPr>
          <w:sz w:val="28"/>
          <w:szCs w:val="28"/>
        </w:rPr>
        <w:t xml:space="preserve"> :</w:t>
      </w:r>
      <w:proofErr w:type="gramEnd"/>
      <w:r w:rsidRPr="000C2E04">
        <w:rPr>
          <w:sz w:val="28"/>
          <w:szCs w:val="28"/>
        </w:rPr>
        <w:t xml:space="preserve"> 10-й класс : базовый и углубленный уровни : учебник / Г.Я. </w:t>
      </w:r>
      <w:proofErr w:type="spellStart"/>
      <w:r w:rsidRPr="000C2E04">
        <w:rPr>
          <w:sz w:val="28"/>
          <w:szCs w:val="28"/>
        </w:rPr>
        <w:t>Мякишев</w:t>
      </w:r>
      <w:proofErr w:type="spellEnd"/>
      <w:r w:rsidRPr="000C2E04">
        <w:rPr>
          <w:sz w:val="28"/>
          <w:szCs w:val="28"/>
        </w:rPr>
        <w:t xml:space="preserve">, Б.Б. </w:t>
      </w:r>
      <w:proofErr w:type="spellStart"/>
      <w:r w:rsidRPr="000C2E04">
        <w:rPr>
          <w:sz w:val="28"/>
          <w:szCs w:val="28"/>
        </w:rPr>
        <w:t>Буховцев</w:t>
      </w:r>
      <w:proofErr w:type="spellEnd"/>
      <w:r w:rsidRPr="000C2E04">
        <w:rPr>
          <w:sz w:val="28"/>
          <w:szCs w:val="28"/>
        </w:rPr>
        <w:t>, Н.Н. Сотский; под ред. Н.А. Па</w:t>
      </w:r>
      <w:r w:rsidRPr="000C2E04">
        <w:rPr>
          <w:sz w:val="28"/>
          <w:szCs w:val="28"/>
        </w:rPr>
        <w:t>р</w:t>
      </w:r>
      <w:r w:rsidRPr="000C2E04">
        <w:rPr>
          <w:sz w:val="28"/>
          <w:szCs w:val="28"/>
        </w:rPr>
        <w:t>фентьев</w:t>
      </w:r>
      <w:r>
        <w:rPr>
          <w:sz w:val="28"/>
          <w:szCs w:val="28"/>
        </w:rPr>
        <w:t xml:space="preserve">ой. </w:t>
      </w:r>
      <w:r w:rsidRPr="000C2E04">
        <w:rPr>
          <w:sz w:val="28"/>
          <w:szCs w:val="28"/>
        </w:rPr>
        <w:t>–</w:t>
      </w:r>
      <w:r>
        <w:rPr>
          <w:sz w:val="28"/>
          <w:szCs w:val="28"/>
        </w:rPr>
        <w:t xml:space="preserve"> 12-е изд., стер. – М.</w:t>
      </w:r>
      <w:r w:rsidRPr="000C2E04">
        <w:rPr>
          <w:sz w:val="28"/>
          <w:szCs w:val="28"/>
        </w:rPr>
        <w:t>: Просвещени</w:t>
      </w:r>
      <w:r>
        <w:rPr>
          <w:sz w:val="28"/>
          <w:szCs w:val="28"/>
        </w:rPr>
        <w:t>е, 2025. – 432 с.</w:t>
      </w:r>
      <w:r w:rsidRPr="000C2E04">
        <w:rPr>
          <w:sz w:val="28"/>
          <w:szCs w:val="28"/>
        </w:rPr>
        <w:t xml:space="preserve"> – ISMN 978-5-09-127073-0 – Текст</w:t>
      </w:r>
      <w:proofErr w:type="gramStart"/>
      <w:r w:rsidRPr="000C2E04">
        <w:rPr>
          <w:sz w:val="28"/>
          <w:szCs w:val="28"/>
        </w:rPr>
        <w:t xml:space="preserve"> :</w:t>
      </w:r>
      <w:proofErr w:type="gramEnd"/>
      <w:r w:rsidRPr="000C2E04">
        <w:rPr>
          <w:sz w:val="28"/>
          <w:szCs w:val="28"/>
        </w:rPr>
        <w:t xml:space="preserve"> электронный // Лань : электронно-библиотечная система. – URL: </w:t>
      </w:r>
      <w:hyperlink r:id="rId13" w:anchor="2" w:history="1">
        <w:r w:rsidRPr="005416F9">
          <w:rPr>
            <w:rStyle w:val="afb"/>
            <w:sz w:val="28"/>
            <w:szCs w:val="28"/>
          </w:rPr>
          <w:t>https://reader.lanbook.com/book/497756#2</w:t>
        </w:r>
      </w:hyperlink>
    </w:p>
    <w:p w:rsidR="0037528A" w:rsidRDefault="0037528A" w:rsidP="0037528A">
      <w:pPr>
        <w:pStyle w:val="afd"/>
        <w:spacing w:line="360" w:lineRule="auto"/>
        <w:ind w:left="1429"/>
        <w:jc w:val="both"/>
        <w:rPr>
          <w:sz w:val="28"/>
          <w:szCs w:val="28"/>
        </w:rPr>
      </w:pPr>
      <w:r w:rsidRPr="00FF2971">
        <w:rPr>
          <w:sz w:val="28"/>
          <w:szCs w:val="28"/>
        </w:rPr>
        <w:t xml:space="preserve">Изучить тему 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Основное утверждение механики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64-66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. Масса. Единицы массы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67-70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Первый закон Ньютон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71-73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Второй закон Ньютон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>. 74-76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Третий закон Ньютон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83-84 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 тяжести и сила всемирного тяготения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91-95 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Вес. Невесомость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105-106 </w:t>
      </w:r>
    </w:p>
    <w:p w:rsidR="0037528A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 упругости. Деформация и силы упругости. Закон Гука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107-109 </w:t>
      </w:r>
    </w:p>
    <w:p w:rsidR="0037528A" w:rsidRPr="0090153F" w:rsidRDefault="0037528A" w:rsidP="0037528A">
      <w:pPr>
        <w:pStyle w:val="afd"/>
        <w:numPr>
          <w:ilvl w:val="0"/>
          <w:numId w:val="66"/>
        </w:numPr>
        <w:spacing w:line="360" w:lineRule="auto"/>
        <w:rPr>
          <w:sz w:val="28"/>
          <w:szCs w:val="28"/>
        </w:rPr>
      </w:pPr>
      <w:r w:rsidRPr="0090153F">
        <w:rPr>
          <w:sz w:val="28"/>
          <w:szCs w:val="28"/>
        </w:rPr>
        <w:t>«</w:t>
      </w:r>
      <w:r>
        <w:rPr>
          <w:sz w:val="28"/>
          <w:szCs w:val="28"/>
        </w:rPr>
        <w:t>Сила трения</w:t>
      </w:r>
      <w:r w:rsidRPr="0090153F">
        <w:rPr>
          <w:sz w:val="28"/>
          <w:szCs w:val="28"/>
        </w:rPr>
        <w:t>» стр</w:t>
      </w:r>
      <w:r>
        <w:rPr>
          <w:sz w:val="28"/>
          <w:szCs w:val="28"/>
        </w:rPr>
        <w:t xml:space="preserve">. 113-117 </w:t>
      </w:r>
    </w:p>
    <w:p w:rsidR="0037528A" w:rsidRPr="00C4442B" w:rsidRDefault="0037528A" w:rsidP="0037528A">
      <w:pPr>
        <w:pStyle w:val="afd"/>
        <w:spacing w:line="360" w:lineRule="auto"/>
        <w:jc w:val="both"/>
        <w:rPr>
          <w:sz w:val="28"/>
          <w:szCs w:val="28"/>
        </w:rPr>
      </w:pPr>
    </w:p>
    <w:p w:rsidR="0037528A" w:rsidRDefault="0037528A" w:rsidP="0037528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2. Вопросы к практическому занятию</w:t>
      </w:r>
    </w:p>
    <w:p w:rsidR="0037528A" w:rsidRPr="001B021A" w:rsidRDefault="0037528A" w:rsidP="0037528A">
      <w:pPr>
        <w:pStyle w:val="af1"/>
        <w:numPr>
          <w:ilvl w:val="0"/>
          <w:numId w:val="67"/>
        </w:numPr>
        <w:jc w:val="both"/>
        <w:rPr>
          <w:sz w:val="28"/>
          <w:szCs w:val="28"/>
        </w:rPr>
      </w:pPr>
      <w:r w:rsidRPr="001B021A">
        <w:rPr>
          <w:sz w:val="28"/>
          <w:szCs w:val="28"/>
        </w:rPr>
        <w:t>В чем состоит явление инерции?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 w:rsidRPr="001B021A">
        <w:rPr>
          <w:sz w:val="28"/>
          <w:szCs w:val="28"/>
        </w:rPr>
        <w:t>Что такое свободное тело?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При каких условиях тело сохраняет состояние покоя?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При каких условиях тело движется с постоянной скоростью?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Дайте определение силы.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ак складываются силы?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акое утверждение содержится в первом законе Ньютона?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акая система отчёта называется инерциальной?</w:t>
      </w:r>
    </w:p>
    <w:p w:rsidR="0037528A" w:rsidRDefault="0037528A" w:rsidP="0037528A">
      <w:pPr>
        <w:pStyle w:val="a3"/>
        <w:numPr>
          <w:ilvl w:val="0"/>
          <w:numId w:val="67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Можно ли утверждать, что первый закон Ньютона является следствием в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го?</w:t>
      </w:r>
    </w:p>
    <w:p w:rsidR="0037528A" w:rsidRDefault="0037528A" w:rsidP="0037528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происходит движение всех малых тел Солнечной системы?</w:t>
      </w:r>
    </w:p>
    <w:p w:rsidR="0037528A" w:rsidRDefault="0037528A" w:rsidP="0037528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называется весом тела?</w:t>
      </w:r>
    </w:p>
    <w:p w:rsidR="0037528A" w:rsidRDefault="0037528A" w:rsidP="0037528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ом условии появляются силы упругости</w:t>
      </w:r>
    </w:p>
    <w:p w:rsidR="0037528A" w:rsidRDefault="0037528A" w:rsidP="0037528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выполняется закон Гука?</w:t>
      </w:r>
    </w:p>
    <w:p w:rsidR="0037528A" w:rsidRDefault="0037528A" w:rsidP="0037528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появляются силы трения?</w:t>
      </w:r>
    </w:p>
    <w:p w:rsidR="0037528A" w:rsidRPr="00142906" w:rsidRDefault="0037528A" w:rsidP="0037528A">
      <w:pPr>
        <w:pStyle w:val="af1"/>
        <w:numPr>
          <w:ilvl w:val="0"/>
          <w:numId w:val="6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т чего зависят модуль и направление силы трения покоя?</w:t>
      </w:r>
    </w:p>
    <w:p w:rsidR="0037528A" w:rsidRPr="001B021A" w:rsidRDefault="0037528A" w:rsidP="0037528A"/>
    <w:p w:rsidR="0037528A" w:rsidRDefault="0037528A" w:rsidP="0037528A">
      <w:pPr>
        <w:pStyle w:val="af1"/>
        <w:ind w:firstLine="709"/>
        <w:jc w:val="both"/>
        <w:rPr>
          <w:i/>
          <w:sz w:val="28"/>
          <w:szCs w:val="28"/>
        </w:rPr>
      </w:pPr>
    </w:p>
    <w:p w:rsidR="0037528A" w:rsidRDefault="0037528A" w:rsidP="0037528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i/>
          <w:sz w:val="28"/>
          <w:szCs w:val="28"/>
        </w:rPr>
        <w:t>3.Задачи к практическому занятию</w:t>
      </w:r>
    </w:p>
    <w:p w:rsidR="0037528A" w:rsidRDefault="0037528A" w:rsidP="0037528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37528A" w:rsidRDefault="0037528A" w:rsidP="0037528A">
      <w:pPr>
        <w:jc w:val="both"/>
      </w:pPr>
    </w:p>
    <w:p w:rsidR="0037528A" w:rsidRPr="00785F2C" w:rsidRDefault="0037528A" w:rsidP="0037528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785F2C">
        <w:rPr>
          <w:sz w:val="28"/>
          <w:szCs w:val="28"/>
        </w:rPr>
        <w:t>Определение абсолютно твердого тела</w:t>
      </w:r>
    </w:p>
    <w:p w:rsidR="0037528A" w:rsidRPr="00785F2C" w:rsidRDefault="0037528A" w:rsidP="0037528A">
      <w:pPr>
        <w:pStyle w:val="af1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785F2C">
        <w:rPr>
          <w:sz w:val="28"/>
          <w:szCs w:val="28"/>
        </w:rPr>
        <w:t>Назовите условия рав</w:t>
      </w:r>
      <w:r>
        <w:rPr>
          <w:sz w:val="28"/>
          <w:szCs w:val="28"/>
        </w:rPr>
        <w:t>новесия абсолютно твердого тела</w:t>
      </w:r>
    </w:p>
    <w:p w:rsidR="0037528A" w:rsidRDefault="0037528A" w:rsidP="0037528A">
      <w:pPr>
        <w:jc w:val="both"/>
      </w:pPr>
    </w:p>
    <w:p w:rsidR="0037528A" w:rsidRDefault="0037528A" w:rsidP="0037528A">
      <w:pPr>
        <w:jc w:val="both"/>
      </w:pPr>
    </w:p>
    <w:p w:rsidR="0037528A" w:rsidRDefault="0037528A" w:rsidP="0037528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37528A" w:rsidRPr="002D1563" w:rsidRDefault="0037528A" w:rsidP="00B66B7A">
      <w:pPr>
        <w:pStyle w:val="2"/>
        <w:ind w:firstLine="709"/>
        <w:jc w:val="both"/>
        <w:rPr>
          <w:lang w:val="ru-RU"/>
        </w:rPr>
      </w:pPr>
    </w:p>
    <w:p w:rsidR="0037528A" w:rsidRPr="002D1563" w:rsidRDefault="0037528A" w:rsidP="00B66B7A">
      <w:pPr>
        <w:pStyle w:val="2"/>
        <w:ind w:firstLine="709"/>
        <w:jc w:val="both"/>
        <w:rPr>
          <w:lang w:val="ru-RU"/>
        </w:rPr>
      </w:pPr>
    </w:p>
    <w:p w:rsidR="0037528A" w:rsidRPr="002D1563" w:rsidRDefault="0037528A" w:rsidP="00B66B7A">
      <w:pPr>
        <w:pStyle w:val="2"/>
        <w:ind w:firstLine="709"/>
        <w:jc w:val="both"/>
        <w:rPr>
          <w:lang w:val="ru-RU"/>
        </w:rPr>
      </w:pPr>
    </w:p>
    <w:p w:rsidR="00C4755C" w:rsidRPr="002B1E7C" w:rsidRDefault="00C4755C" w:rsidP="00B66B7A">
      <w:pPr>
        <w:pStyle w:val="2"/>
        <w:ind w:firstLine="709"/>
        <w:jc w:val="both"/>
      </w:pPr>
      <w:r w:rsidRPr="002B1E7C">
        <w:t>Практическое занятие 5,6</w:t>
      </w:r>
      <w:r w:rsidR="002B1E7C" w:rsidRPr="002B1E7C">
        <w:t xml:space="preserve"> </w:t>
      </w:r>
      <w:r w:rsidRPr="002B1E7C">
        <w:t>Основы динамики. Решение практико-ориентированных задач. Часть 3,4</w:t>
      </w:r>
      <w:bookmarkEnd w:id="8"/>
    </w:p>
    <w:p w:rsidR="00C4755C" w:rsidRPr="00785F2C" w:rsidRDefault="00C4755C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C4755C" w:rsidRPr="00785F2C" w:rsidRDefault="00C4755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коны механики Ньютона; закон всемирного тяготения; формула первой космической скорости; закон Гука; формулы для расчета силы трения, опыт Каве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диша</w:t>
      </w:r>
    </w:p>
    <w:p w:rsidR="00C4755C" w:rsidRDefault="00C4755C" w:rsidP="00B66B7A">
      <w:pPr>
        <w:pStyle w:val="af1"/>
        <w:ind w:firstLine="709"/>
        <w:jc w:val="both"/>
        <w:rPr>
          <w:sz w:val="28"/>
          <w:szCs w:val="28"/>
        </w:rPr>
      </w:pPr>
      <w:proofErr w:type="spellStart"/>
      <w:r w:rsidRPr="00785F2C">
        <w:rPr>
          <w:sz w:val="28"/>
          <w:szCs w:val="28"/>
        </w:rPr>
        <w:t>Мякишев</w:t>
      </w:r>
      <w:proofErr w:type="spellEnd"/>
      <w:r w:rsidRPr="00785F2C">
        <w:rPr>
          <w:sz w:val="28"/>
          <w:szCs w:val="28"/>
        </w:rPr>
        <w:t xml:space="preserve">, Г. Я., </w:t>
      </w:r>
      <w:proofErr w:type="spellStart"/>
      <w:r w:rsidRPr="00785F2C">
        <w:rPr>
          <w:sz w:val="28"/>
          <w:szCs w:val="28"/>
        </w:rPr>
        <w:t>Буховцев</w:t>
      </w:r>
      <w:proofErr w:type="spellEnd"/>
      <w:r w:rsidRPr="00785F2C">
        <w:rPr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sz w:val="28"/>
          <w:szCs w:val="28"/>
        </w:rPr>
        <w:t>кл</w:t>
      </w:r>
      <w:proofErr w:type="spellEnd"/>
      <w:r w:rsidRPr="00785F2C">
        <w:rPr>
          <w:sz w:val="28"/>
          <w:szCs w:val="28"/>
        </w:rPr>
        <w:t xml:space="preserve">. – М.: Издательство «Просвещение», 2019  </w:t>
      </w:r>
      <w:r w:rsidRPr="00785F2C">
        <w:rPr>
          <w:color w:val="000000"/>
          <w:sz w:val="28"/>
          <w:szCs w:val="28"/>
        </w:rPr>
        <w:t>-</w:t>
      </w:r>
      <w:r w:rsidRPr="00785F2C">
        <w:rPr>
          <w:color w:val="FF0000"/>
          <w:sz w:val="28"/>
          <w:szCs w:val="28"/>
        </w:rPr>
        <w:t xml:space="preserve"> </w:t>
      </w:r>
      <w:r w:rsidRPr="00785F2C">
        <w:rPr>
          <w:sz w:val="28"/>
          <w:szCs w:val="28"/>
        </w:rPr>
        <w:t>§18-37 (стр.64-118)</w:t>
      </w:r>
    </w:p>
    <w:p w:rsidR="00C4755C" w:rsidRPr="006405D3" w:rsidRDefault="00C4755C" w:rsidP="00B66B7A">
      <w:pPr>
        <w:jc w:val="both"/>
      </w:pPr>
    </w:p>
    <w:p w:rsidR="00C4755C" w:rsidRDefault="00C4755C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lastRenderedPageBreak/>
        <w:t>2. Вопросы к практическому занятию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инертность тела? Дайте определение массы.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движется тело, если на него действуют другие тела?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ервый закон Ньютона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Второй закон Ньютона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происходит движение всех малых тел Солнечной системы?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называется весом тела?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ом условии появляются силы упругости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выполняется закон Гука?</w:t>
      </w:r>
    </w:p>
    <w:p w:rsidR="00C4755C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каких условиях появляются силы трения?</w:t>
      </w:r>
    </w:p>
    <w:p w:rsidR="00C4755C" w:rsidRPr="00142906" w:rsidRDefault="00C4755C" w:rsidP="00B66B7A">
      <w:pPr>
        <w:pStyle w:val="af1"/>
        <w:numPr>
          <w:ilvl w:val="0"/>
          <w:numId w:val="55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т чего зависят модуль и направление силы трения покоя?</w:t>
      </w:r>
    </w:p>
    <w:p w:rsidR="00C4755C" w:rsidRDefault="00C4755C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C4755C" w:rsidRPr="00142906" w:rsidRDefault="00C4755C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C4755C" w:rsidRPr="00785F2C" w:rsidRDefault="00C4755C" w:rsidP="00B66B7A">
      <w:pPr>
        <w:pStyle w:val="af1"/>
        <w:numPr>
          <w:ilvl w:val="0"/>
          <w:numId w:val="56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Как изменится сила тяготения между двумя телами, если массу одного из тел увеличить вдвое, а расстояние между телами сохранить </w:t>
      </w:r>
      <w:proofErr w:type="gramStart"/>
      <w:r w:rsidRPr="00785F2C">
        <w:rPr>
          <w:color w:val="000000"/>
          <w:sz w:val="28"/>
          <w:szCs w:val="28"/>
        </w:rPr>
        <w:t>прежним</w:t>
      </w:r>
      <w:proofErr w:type="gramEnd"/>
      <w:r w:rsidRPr="00785F2C">
        <w:rPr>
          <w:color w:val="000000"/>
          <w:sz w:val="28"/>
          <w:szCs w:val="28"/>
        </w:rPr>
        <w:t xml:space="preserve">? </w:t>
      </w:r>
    </w:p>
    <w:p w:rsidR="00C4755C" w:rsidRPr="00785F2C" w:rsidRDefault="00C4755C" w:rsidP="00B66B7A">
      <w:pPr>
        <w:pStyle w:val="af1"/>
        <w:numPr>
          <w:ilvl w:val="0"/>
          <w:numId w:val="56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Какими способами можно уменьшить или увеличить силу трения? </w:t>
      </w:r>
    </w:p>
    <w:p w:rsidR="00C4755C" w:rsidRDefault="00C4755C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3C4869" w:rsidRPr="003C4869" w:rsidRDefault="00C4755C" w:rsidP="005A650C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Часть </w:t>
      </w:r>
    </w:p>
    <w:p w:rsidR="006405D3" w:rsidRPr="003B2DFE" w:rsidRDefault="00C4755C" w:rsidP="00B66B7A">
      <w:pPr>
        <w:pStyle w:val="2"/>
        <w:ind w:firstLine="709"/>
        <w:jc w:val="both"/>
      </w:pPr>
      <w:r>
        <w:br w:type="page"/>
      </w:r>
      <w:bookmarkStart w:id="10" w:name="_Toc160612633"/>
      <w:r w:rsidR="00837ACC" w:rsidRPr="003B2DFE">
        <w:lastRenderedPageBreak/>
        <w:t xml:space="preserve">Практическое занятие </w:t>
      </w:r>
      <w:bookmarkEnd w:id="9"/>
      <w:r w:rsidR="003B2DFE" w:rsidRPr="003B2DFE">
        <w:t xml:space="preserve">7,8 </w:t>
      </w:r>
      <w:r w:rsidR="00837ACC" w:rsidRPr="003B2DFE">
        <w:t>Законы сохранения в механике</w:t>
      </w:r>
      <w:r w:rsidR="0065723A" w:rsidRPr="003B2DFE">
        <w:t>. Решение практико-ориентированных задач</w:t>
      </w:r>
      <w:r w:rsidR="008E6335" w:rsidRPr="003B2DFE">
        <w:t>. Часть 1,2</w:t>
      </w:r>
      <w:bookmarkEnd w:id="10"/>
    </w:p>
    <w:p w:rsidR="006405D3" w:rsidRPr="00142906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837ACC" w:rsidRPr="00785F2C" w:rsidRDefault="0076328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837ACC" w:rsidRPr="00785F2C">
        <w:rPr>
          <w:color w:val="000000"/>
          <w:sz w:val="28"/>
          <w:szCs w:val="28"/>
        </w:rPr>
        <w:t>акон сохранения импульса; формула механической работы; определение механической мощности; работа силы тяжести и силы упругости; формула кинет</w:t>
      </w:r>
      <w:r w:rsidR="00837ACC" w:rsidRPr="00785F2C">
        <w:rPr>
          <w:color w:val="000000"/>
          <w:sz w:val="28"/>
          <w:szCs w:val="28"/>
        </w:rPr>
        <w:t>и</w:t>
      </w:r>
      <w:r w:rsidR="00837ACC" w:rsidRPr="00785F2C">
        <w:rPr>
          <w:color w:val="000000"/>
          <w:sz w:val="28"/>
          <w:szCs w:val="28"/>
        </w:rPr>
        <w:t>ческой энергии; формула потенциальной энергии тела, поднятого над землёй; фо</w:t>
      </w:r>
      <w:r w:rsidR="00837ACC" w:rsidRPr="00785F2C">
        <w:rPr>
          <w:color w:val="000000"/>
          <w:sz w:val="28"/>
          <w:szCs w:val="28"/>
        </w:rPr>
        <w:t>р</w:t>
      </w:r>
      <w:r w:rsidR="00837ACC" w:rsidRPr="00785F2C">
        <w:rPr>
          <w:color w:val="000000"/>
          <w:sz w:val="28"/>
          <w:szCs w:val="28"/>
        </w:rPr>
        <w:t>мула потенциальной энергии упруго деформированного тела; закон сохранения механической энергии; основной закон динамики вращательного движения; фо</w:t>
      </w:r>
      <w:r w:rsidR="00837ACC" w:rsidRPr="00785F2C">
        <w:rPr>
          <w:color w:val="000000"/>
          <w:sz w:val="28"/>
          <w:szCs w:val="28"/>
        </w:rPr>
        <w:t>р</w:t>
      </w:r>
      <w:r w:rsidR="00837ACC" w:rsidRPr="00785F2C">
        <w:rPr>
          <w:color w:val="000000"/>
          <w:sz w:val="28"/>
          <w:szCs w:val="28"/>
        </w:rPr>
        <w:t>мула кинетической энергии абсолютно твёрдого тела, вращающегося относительно неподвижной оси</w:t>
      </w:r>
    </w:p>
    <w:p w:rsidR="00837ACC" w:rsidRDefault="00837AC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1C418A" w:rsidRPr="00785F2C">
        <w:rPr>
          <w:color w:val="000000"/>
          <w:sz w:val="28"/>
          <w:szCs w:val="28"/>
        </w:rPr>
        <w:t>льство «Просвещение», 2019  - §38-52 (стр.123-170</w:t>
      </w:r>
      <w:r w:rsidRPr="00785F2C">
        <w:rPr>
          <w:color w:val="000000"/>
          <w:sz w:val="28"/>
          <w:szCs w:val="28"/>
        </w:rPr>
        <w:t>)</w:t>
      </w:r>
      <w:r w:rsidR="0076328B" w:rsidRPr="00785F2C">
        <w:rPr>
          <w:color w:val="000000"/>
          <w:sz w:val="28"/>
          <w:szCs w:val="28"/>
        </w:rPr>
        <w:t xml:space="preserve">  </w:t>
      </w:r>
    </w:p>
    <w:p w:rsidR="006405D3" w:rsidRPr="006405D3" w:rsidRDefault="006405D3" w:rsidP="00B66B7A">
      <w:pPr>
        <w:jc w:val="both"/>
      </w:pPr>
    </w:p>
    <w:p w:rsidR="00837ACC" w:rsidRDefault="00837ACC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 Вопросы к практическому занятию</w:t>
      </w:r>
    </w:p>
    <w:p w:rsidR="00B20217" w:rsidRDefault="00D41C6B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импульс тела? Как он определяется?</w:t>
      </w:r>
    </w:p>
    <w:p w:rsid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Сформулируйте закон сохранения импульса</w:t>
      </w:r>
    </w:p>
    <w:p w:rsid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В каких случаях можно применять закон сохранения импульса</w:t>
      </w:r>
    </w:p>
    <w:p w:rsid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такое мощность?</w:t>
      </w:r>
    </w:p>
    <w:p w:rsid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Дайте определение потенциальной энергии. Где она используется?</w:t>
      </w:r>
    </w:p>
    <w:p w:rsid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ие силы называются консервативными?</w:t>
      </w:r>
    </w:p>
    <w:p w:rsidR="00837ACC" w:rsidRPr="00B20217" w:rsidRDefault="00A66336" w:rsidP="00B66B7A">
      <w:pPr>
        <w:pStyle w:val="af1"/>
        <w:numPr>
          <w:ilvl w:val="0"/>
          <w:numId w:val="11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Момент силы – это …</w:t>
      </w:r>
    </w:p>
    <w:p w:rsidR="006405D3" w:rsidRPr="006405D3" w:rsidRDefault="006405D3" w:rsidP="00B66B7A">
      <w:pPr>
        <w:jc w:val="both"/>
      </w:pPr>
    </w:p>
    <w:p w:rsidR="00837ACC" w:rsidRPr="00785F2C" w:rsidRDefault="00837AC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6405D3" w:rsidRPr="00142906" w:rsidRDefault="00A6633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A66336" w:rsidRPr="00785F2C" w:rsidRDefault="00A6633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бъясните принцип движения рыбы, работающей хвостовым плавником.</w:t>
      </w:r>
    </w:p>
    <w:p w:rsidR="00A66336" w:rsidRDefault="00A6633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ожет ли тело обладать ненулевым импульсом, но нулевой энергией? И наоборот, энергией без импульса? Поясните свой ответ.</w:t>
      </w:r>
    </w:p>
    <w:p w:rsidR="006405D3" w:rsidRPr="006405D3" w:rsidRDefault="006405D3" w:rsidP="00B66B7A">
      <w:pPr>
        <w:jc w:val="both"/>
      </w:pPr>
    </w:p>
    <w:p w:rsidR="006405D3" w:rsidRPr="00142906" w:rsidRDefault="00A6633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A66336" w:rsidRPr="00785F2C" w:rsidRDefault="00A66336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proofErr w:type="gramStart"/>
      <w:r w:rsidRPr="00785F2C">
        <w:rPr>
          <w:color w:val="000000"/>
          <w:sz w:val="28"/>
          <w:szCs w:val="28"/>
        </w:rPr>
        <w:lastRenderedPageBreak/>
        <w:t>Железнодорожный вагон массой 40 тонн, движущийся по рельсам со скоростью 3 м/с, сталкивается с цистерной массой 60 тонн, движущейся ему навстречу со скоростью 1,5 м/с и сцепляется с ней.</w:t>
      </w:r>
      <w:proofErr w:type="gramEnd"/>
      <w:r w:rsidRPr="00785F2C">
        <w:rPr>
          <w:color w:val="000000"/>
          <w:sz w:val="28"/>
          <w:szCs w:val="28"/>
        </w:rPr>
        <w:t xml:space="preserve"> Определить скорость движения системы после сцепки.</w:t>
      </w:r>
    </w:p>
    <w:p w:rsidR="00A66336" w:rsidRPr="00785F2C" w:rsidRDefault="00A66336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ердце человека, перекачивая кровь, за одну минуту совершает около 60 Дж работы. С какой высоты должна упасть гиря массой 5 кг, чтобы сила тяж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сти, действующая на неё, совершила такую же работу?</w:t>
      </w:r>
    </w:p>
    <w:p w:rsidR="00A66336" w:rsidRPr="00785F2C" w:rsidRDefault="00A66336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Ударный </w:t>
      </w:r>
      <w:proofErr w:type="spellStart"/>
      <w:r w:rsidRPr="00785F2C">
        <w:rPr>
          <w:color w:val="000000"/>
          <w:sz w:val="28"/>
          <w:szCs w:val="28"/>
        </w:rPr>
        <w:t>гидромолот</w:t>
      </w:r>
      <w:proofErr w:type="spellEnd"/>
      <w:r w:rsidRPr="00785F2C">
        <w:rPr>
          <w:color w:val="000000"/>
          <w:sz w:val="28"/>
          <w:szCs w:val="28"/>
        </w:rPr>
        <w:t xml:space="preserve"> имеет массу 1 т. Его поднимают над сваей на в</w:t>
      </w:r>
      <w:r w:rsidRPr="00785F2C">
        <w:rPr>
          <w:color w:val="000000"/>
          <w:sz w:val="28"/>
          <w:szCs w:val="28"/>
        </w:rPr>
        <w:t>ы</w:t>
      </w:r>
      <w:r w:rsidRPr="00785F2C">
        <w:rPr>
          <w:color w:val="000000"/>
          <w:sz w:val="28"/>
          <w:szCs w:val="28"/>
        </w:rPr>
        <w:t xml:space="preserve">соту 3, 2 м. Какова будет скорость </w:t>
      </w:r>
      <w:proofErr w:type="spellStart"/>
      <w:r w:rsidRPr="00785F2C">
        <w:rPr>
          <w:color w:val="000000"/>
          <w:sz w:val="28"/>
          <w:szCs w:val="28"/>
        </w:rPr>
        <w:t>гидромолота</w:t>
      </w:r>
      <w:proofErr w:type="spellEnd"/>
      <w:r w:rsidRPr="00785F2C">
        <w:rPr>
          <w:color w:val="000000"/>
          <w:sz w:val="28"/>
          <w:szCs w:val="28"/>
        </w:rPr>
        <w:t xml:space="preserve"> перед ударом? Сопротивлением воздуха пренебречь.</w:t>
      </w:r>
    </w:p>
    <w:p w:rsidR="00A66336" w:rsidRPr="00785F2C" w:rsidRDefault="00A66336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ри сжатии спусковой пружины на 5 см из игрушечного пистолета в</w:t>
      </w:r>
      <w:r w:rsidRPr="00785F2C">
        <w:rPr>
          <w:color w:val="000000"/>
          <w:sz w:val="28"/>
          <w:szCs w:val="28"/>
        </w:rPr>
        <w:t>ы</w:t>
      </w:r>
      <w:r w:rsidRPr="00785F2C">
        <w:rPr>
          <w:color w:val="000000"/>
          <w:sz w:val="28"/>
          <w:szCs w:val="28"/>
        </w:rPr>
        <w:t>летел шарик. Масса шарика составляет 20 г, а его скорость достигла 2 м/с. Опред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лите жёсткость пружины.</w:t>
      </w:r>
    </w:p>
    <w:p w:rsidR="006405D3" w:rsidRDefault="00A66336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еподвижный блок представляет собой однородный диск массой 3 кг радиусом 20 см, закреплённый в центре. К ободу диска приложена сила, равная 2,4 Н и направленная по касательной. Определите угловое ускорение вращения диска.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6405D3">
        <w:rPr>
          <w:color w:val="000000"/>
          <w:sz w:val="28"/>
          <w:szCs w:val="28"/>
        </w:rPr>
        <w:t>На какую высоту поднимется тело, подброшенное вверх, с начальной скоростью 40 м/с? Сопротивлением воздуха пренебречь.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 xml:space="preserve">Определите скорость двух шаров массами m1 и m2 после центрального абсолютно неупругого удара. 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Тело массой 4 кг, скользя со скоростью 3 м/</w:t>
      </w:r>
      <w:proofErr w:type="gramStart"/>
      <w:r w:rsidRPr="00D24B11">
        <w:rPr>
          <w:color w:val="000000"/>
          <w:sz w:val="28"/>
          <w:szCs w:val="28"/>
        </w:rPr>
        <w:t>с</w:t>
      </w:r>
      <w:proofErr w:type="gramEnd"/>
      <w:r w:rsidRPr="00D24B11">
        <w:rPr>
          <w:color w:val="000000"/>
          <w:sz w:val="28"/>
          <w:szCs w:val="28"/>
        </w:rPr>
        <w:t xml:space="preserve"> </w:t>
      </w:r>
      <w:proofErr w:type="gramStart"/>
      <w:r w:rsidRPr="00D24B11">
        <w:rPr>
          <w:color w:val="000000"/>
          <w:sz w:val="28"/>
          <w:szCs w:val="28"/>
        </w:rPr>
        <w:t>по</w:t>
      </w:r>
      <w:proofErr w:type="gramEnd"/>
      <w:r w:rsidRPr="00D24B11">
        <w:rPr>
          <w:color w:val="000000"/>
          <w:sz w:val="28"/>
          <w:szCs w:val="28"/>
        </w:rPr>
        <w:t xml:space="preserve"> горизонтальной гла</w:t>
      </w:r>
      <w:r w:rsidRPr="00D24B11">
        <w:rPr>
          <w:color w:val="000000"/>
          <w:sz w:val="28"/>
          <w:szCs w:val="28"/>
        </w:rPr>
        <w:t>д</w:t>
      </w:r>
      <w:r w:rsidRPr="00D24B11">
        <w:rPr>
          <w:color w:val="000000"/>
          <w:sz w:val="28"/>
          <w:szCs w:val="28"/>
        </w:rPr>
        <w:t>кой поверхности, наезжает на горизонтально расположенную легкую пружину жесткостью 600 Н/м, один из концов которой закреплен. Вектор скорости тела направлен вдоль оси пружины. Чему равна деформация пружины в момент, когда скорость тела составляет 1 м/</w:t>
      </w:r>
      <w:proofErr w:type="gramStart"/>
      <w:r w:rsidRPr="00D24B11">
        <w:rPr>
          <w:color w:val="000000"/>
          <w:sz w:val="28"/>
          <w:szCs w:val="28"/>
        </w:rPr>
        <w:t>с</w:t>
      </w:r>
      <w:proofErr w:type="gramEnd"/>
      <w:r w:rsidRPr="00D24B11">
        <w:rPr>
          <w:color w:val="000000"/>
          <w:sz w:val="28"/>
          <w:szCs w:val="28"/>
        </w:rPr>
        <w:t>?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Футбольный мяч падает без начальной скорости с высоты 40 м. Найти его скорость перед столкновением с землей.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 xml:space="preserve">Произведен выстрел из зенитной пушки. Снаряд летит вертикально вверх со скоростью 800 </w:t>
      </w:r>
      <w:proofErr w:type="gramStart"/>
      <w:r w:rsidRPr="00D24B11">
        <w:rPr>
          <w:color w:val="000000"/>
          <w:sz w:val="28"/>
          <w:szCs w:val="28"/>
        </w:rPr>
        <w:t>м</w:t>
      </w:r>
      <w:proofErr w:type="gramEnd"/>
      <w:r w:rsidRPr="00D24B11">
        <w:rPr>
          <w:color w:val="000000"/>
          <w:sz w:val="28"/>
          <w:szCs w:val="28"/>
        </w:rPr>
        <w:t>/с. Какой максимальной высоты достигнет снаряд?</w:t>
      </w:r>
    </w:p>
    <w:p w:rsidR="00D24B11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lastRenderedPageBreak/>
        <w:t>К концу невесомой пружины жесткостью 300 Н/м, закрепленной на п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толке, прикрепили шар массой 2 кг и отпустили с нулевой начальной скоростью. Шар совершает гармонические колебания амплитудой 10 см. Найдите максимал</w:t>
      </w:r>
      <w:r w:rsidRPr="00D24B11">
        <w:rPr>
          <w:color w:val="000000"/>
          <w:sz w:val="28"/>
          <w:szCs w:val="28"/>
        </w:rPr>
        <w:t>ь</w:t>
      </w:r>
      <w:r w:rsidRPr="00D24B11">
        <w:rPr>
          <w:color w:val="000000"/>
          <w:sz w:val="28"/>
          <w:szCs w:val="28"/>
        </w:rPr>
        <w:t>ную скорость шара.</w:t>
      </w:r>
    </w:p>
    <w:p w:rsidR="00C374BC" w:rsidRPr="00142906" w:rsidRDefault="00C374BC" w:rsidP="00B66B7A">
      <w:pPr>
        <w:pStyle w:val="af1"/>
        <w:numPr>
          <w:ilvl w:val="0"/>
          <w:numId w:val="1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столе лежал деревянный брусок массой 2 кг. В него врезается пуля массой 9 г, двигающаяся со скоростью 240 м/</w:t>
      </w:r>
      <w:proofErr w:type="gramStart"/>
      <w:r w:rsidRPr="00D24B11">
        <w:rPr>
          <w:color w:val="000000"/>
          <w:sz w:val="28"/>
          <w:szCs w:val="28"/>
        </w:rPr>
        <w:t>с</w:t>
      </w:r>
      <w:proofErr w:type="gramEnd"/>
      <w:r w:rsidRPr="00D24B11">
        <w:rPr>
          <w:color w:val="000000"/>
          <w:sz w:val="28"/>
          <w:szCs w:val="28"/>
        </w:rPr>
        <w:t xml:space="preserve">. </w:t>
      </w:r>
      <w:proofErr w:type="gramStart"/>
      <w:r w:rsidRPr="00D24B11">
        <w:rPr>
          <w:color w:val="000000"/>
          <w:sz w:val="28"/>
          <w:szCs w:val="28"/>
        </w:rPr>
        <w:t>Найдите</w:t>
      </w:r>
      <w:proofErr w:type="gramEnd"/>
      <w:r w:rsidRPr="00D24B11">
        <w:rPr>
          <w:color w:val="000000"/>
          <w:sz w:val="28"/>
          <w:szCs w:val="28"/>
        </w:rPr>
        <w:t xml:space="preserve"> скорость системы тел п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сле абсолютно неупругого соударения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</w:t>
      </w:r>
      <w:r w:rsidR="00142906">
        <w:rPr>
          <w:color w:val="000000"/>
          <w:sz w:val="28"/>
          <w:szCs w:val="28"/>
        </w:rPr>
        <w:t>чи для самостоятельного решения: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На какую высоту поднимется тело, подброшенное вверх, с начальной с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стью 25 м/с? Сопротивлением воздуха пренебречь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Определите скорости двух шаров массами m1 и m2 после центрального </w:t>
      </w:r>
      <w:proofErr w:type="gramStart"/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б</w:t>
      </w:r>
      <w:r w:rsidRPr="00785F2C">
        <w:rPr>
          <w:color w:val="000000"/>
          <w:sz w:val="28"/>
          <w:szCs w:val="28"/>
        </w:rPr>
        <w:t>солютно упругого</w:t>
      </w:r>
      <w:proofErr w:type="gramEnd"/>
      <w:r w:rsidRPr="00785F2C">
        <w:rPr>
          <w:color w:val="000000"/>
          <w:sz w:val="28"/>
          <w:szCs w:val="28"/>
        </w:rPr>
        <w:t xml:space="preserve"> удара. 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Спусковую пружину игрушечного пистолета сжали на 3 см, при вылете шарик массой 2 г приобрел скорость 6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 xml:space="preserve">. Необходимо рассчитать, </w:t>
      </w:r>
      <w:proofErr w:type="gramStart"/>
      <w:r w:rsidRPr="00785F2C">
        <w:rPr>
          <w:color w:val="000000"/>
          <w:sz w:val="28"/>
          <w:szCs w:val="28"/>
        </w:rPr>
        <w:t>какова</w:t>
      </w:r>
      <w:proofErr w:type="gramEnd"/>
      <w:r w:rsidRPr="00785F2C">
        <w:rPr>
          <w:color w:val="000000"/>
          <w:sz w:val="28"/>
          <w:szCs w:val="28"/>
        </w:rPr>
        <w:t xml:space="preserve"> жес</w:t>
      </w:r>
      <w:r w:rsidRPr="00785F2C">
        <w:rPr>
          <w:color w:val="000000"/>
          <w:sz w:val="28"/>
          <w:szCs w:val="28"/>
        </w:rPr>
        <w:t>т</w:t>
      </w:r>
      <w:r w:rsidRPr="00785F2C">
        <w:rPr>
          <w:color w:val="000000"/>
          <w:sz w:val="28"/>
          <w:szCs w:val="28"/>
        </w:rPr>
        <w:t>кость пружины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Футбольный мяч падает без начальной скорости с высоты 20 м. Найти его скорость перед столкновением с землей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5. Произведен выстрел из зенитной пушки. Снаряд летит вертикально вверх со скоростью 300 </w:t>
      </w:r>
      <w:proofErr w:type="gramStart"/>
      <w:r w:rsidRPr="00785F2C">
        <w:rPr>
          <w:color w:val="000000"/>
          <w:sz w:val="28"/>
          <w:szCs w:val="28"/>
        </w:rPr>
        <w:t>м</w:t>
      </w:r>
      <w:proofErr w:type="gramEnd"/>
      <w:r w:rsidRPr="00785F2C">
        <w:rPr>
          <w:color w:val="000000"/>
          <w:sz w:val="28"/>
          <w:szCs w:val="28"/>
        </w:rPr>
        <w:t>/с. Какой максимальной высоты достигнет снаряд?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На какой высоте находилась воздушная цель, если для уверенного пораж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ния этой цели, скорость снаряда, запущенного вертикально, должна быть не менее 400 м/с. А изначальная скорость была 880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>.</w:t>
      </w:r>
    </w:p>
    <w:p w:rsidR="00C374BC" w:rsidRPr="00785F2C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7. Мальчик </w:t>
      </w:r>
      <w:proofErr w:type="spellStart"/>
      <w:r w:rsidRPr="00785F2C">
        <w:rPr>
          <w:color w:val="000000"/>
          <w:sz w:val="28"/>
          <w:szCs w:val="28"/>
        </w:rPr>
        <w:t>подьезжает</w:t>
      </w:r>
      <w:proofErr w:type="spellEnd"/>
      <w:r w:rsidRPr="00785F2C">
        <w:rPr>
          <w:color w:val="000000"/>
          <w:sz w:val="28"/>
          <w:szCs w:val="28"/>
        </w:rPr>
        <w:t xml:space="preserve"> на самокате к спуску, скорость мальчика в начале спуска 3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 xml:space="preserve">. </w:t>
      </w:r>
      <w:proofErr w:type="gramStart"/>
      <w:r w:rsidRPr="00785F2C">
        <w:rPr>
          <w:color w:val="000000"/>
          <w:sz w:val="28"/>
          <w:szCs w:val="28"/>
        </w:rPr>
        <w:t>Высота</w:t>
      </w:r>
      <w:proofErr w:type="gramEnd"/>
      <w:r w:rsidRPr="00785F2C">
        <w:rPr>
          <w:color w:val="000000"/>
          <w:sz w:val="28"/>
          <w:szCs w:val="28"/>
        </w:rPr>
        <w:t xml:space="preserve"> спуска 4 м. Найти скорость мальчика в конце спуска.</w:t>
      </w:r>
    </w:p>
    <w:p w:rsidR="003B2DFE" w:rsidRDefault="00C374BC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8. Мяч бросают с высоты 12 м вертикально вниз со скоростью 20 м/с, после чего он </w:t>
      </w:r>
      <w:proofErr w:type="gramStart"/>
      <w:r w:rsidRPr="00785F2C">
        <w:rPr>
          <w:color w:val="000000"/>
          <w:sz w:val="28"/>
          <w:szCs w:val="28"/>
        </w:rPr>
        <w:t>абсолютно упруго</w:t>
      </w:r>
      <w:proofErr w:type="gramEnd"/>
      <w:r w:rsidRPr="00785F2C">
        <w:rPr>
          <w:color w:val="000000"/>
          <w:sz w:val="28"/>
          <w:szCs w:val="28"/>
        </w:rPr>
        <w:t xml:space="preserve"> отталкивается от пола и летит вверх. Какую максимал</w:t>
      </w:r>
      <w:r w:rsidRPr="00785F2C">
        <w:rPr>
          <w:color w:val="000000"/>
          <w:sz w:val="28"/>
          <w:szCs w:val="28"/>
        </w:rPr>
        <w:t>ь</w:t>
      </w:r>
      <w:r w:rsidRPr="00785F2C">
        <w:rPr>
          <w:color w:val="000000"/>
          <w:sz w:val="28"/>
          <w:szCs w:val="28"/>
        </w:rPr>
        <w:t>ную высоту наберет мяч после удара?</w:t>
      </w:r>
    </w:p>
    <w:p w:rsidR="00B20217" w:rsidRPr="003B2DFE" w:rsidRDefault="003B2DFE" w:rsidP="00B66B7A">
      <w:pPr>
        <w:pStyle w:val="2"/>
        <w:ind w:firstLine="709"/>
        <w:jc w:val="both"/>
      </w:pPr>
      <w:r>
        <w:br w:type="page"/>
      </w:r>
      <w:bookmarkStart w:id="11" w:name="_Toc160477726"/>
      <w:bookmarkStart w:id="12" w:name="_Toc160612634"/>
      <w:r w:rsidR="00A66336" w:rsidRPr="003B2DFE">
        <w:lastRenderedPageBreak/>
        <w:t xml:space="preserve">Практическое занятие </w:t>
      </w:r>
      <w:r>
        <w:rPr>
          <w:lang w:val="ru-RU"/>
        </w:rPr>
        <w:t>9</w:t>
      </w:r>
      <w:r w:rsidR="008E6335" w:rsidRPr="003B2DFE">
        <w:t>,</w:t>
      </w:r>
      <w:bookmarkEnd w:id="11"/>
      <w:r>
        <w:rPr>
          <w:lang w:val="ru-RU"/>
        </w:rPr>
        <w:t>10</w:t>
      </w:r>
      <w:r w:rsidRPr="003B2DFE">
        <w:t xml:space="preserve"> </w:t>
      </w:r>
      <w:r w:rsidR="00A66336" w:rsidRPr="003B2DFE">
        <w:t>Основы молекулярно-кинетической теории</w:t>
      </w:r>
      <w:r w:rsidR="0065723A" w:rsidRPr="003B2DFE">
        <w:t>.</w:t>
      </w:r>
      <w:r w:rsidR="008E6335" w:rsidRPr="003B2DFE">
        <w:t xml:space="preserve"> Часть 1,2</w:t>
      </w:r>
      <w:bookmarkEnd w:id="12"/>
      <w:r w:rsidR="00142906" w:rsidRPr="003B2DFE">
        <w:t xml:space="preserve"> </w:t>
      </w:r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3F11B1" w:rsidRPr="00785F2C" w:rsidRDefault="0076328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</w:t>
      </w:r>
      <w:r w:rsidR="00A66336" w:rsidRPr="00785F2C">
        <w:rPr>
          <w:color w:val="000000"/>
          <w:sz w:val="28"/>
          <w:szCs w:val="28"/>
        </w:rPr>
        <w:t>сновные положения молекулярно-кинетической теории; строение газоо</w:t>
      </w:r>
      <w:r w:rsidR="00A66336" w:rsidRPr="00785F2C">
        <w:rPr>
          <w:color w:val="000000"/>
          <w:sz w:val="28"/>
          <w:szCs w:val="28"/>
        </w:rPr>
        <w:t>б</w:t>
      </w:r>
      <w:r w:rsidR="00A66336" w:rsidRPr="00785F2C">
        <w:rPr>
          <w:color w:val="000000"/>
          <w:sz w:val="28"/>
          <w:szCs w:val="28"/>
        </w:rPr>
        <w:t>разных, жидких и твердых тел; основное уравнение молекулярно-кинетической теории газов; газовые законы; уравнение состояния идеального газа.</w:t>
      </w:r>
    </w:p>
    <w:p w:rsidR="00A66336" w:rsidRPr="00785F2C" w:rsidRDefault="00A6633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льство «Просвещен</w:t>
      </w:r>
      <w:r w:rsidR="002E7928" w:rsidRPr="00785F2C">
        <w:rPr>
          <w:color w:val="000000"/>
          <w:sz w:val="28"/>
          <w:szCs w:val="28"/>
        </w:rPr>
        <w:t>ие», 2019  - §53-72</w:t>
      </w:r>
      <w:r w:rsidR="001C418A" w:rsidRPr="00785F2C">
        <w:rPr>
          <w:color w:val="000000"/>
          <w:sz w:val="28"/>
          <w:szCs w:val="28"/>
        </w:rPr>
        <w:t xml:space="preserve"> (стр.173</w:t>
      </w:r>
      <w:r w:rsidR="002E7928" w:rsidRPr="00785F2C">
        <w:rPr>
          <w:color w:val="000000"/>
          <w:sz w:val="28"/>
          <w:szCs w:val="28"/>
        </w:rPr>
        <w:t>-238</w:t>
      </w:r>
      <w:r w:rsidR="00142906">
        <w:rPr>
          <w:color w:val="000000"/>
          <w:sz w:val="28"/>
          <w:szCs w:val="28"/>
        </w:rPr>
        <w:t xml:space="preserve">)  </w:t>
      </w:r>
    </w:p>
    <w:p w:rsidR="00A66336" w:rsidRPr="00785F2C" w:rsidRDefault="00A66336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 Вопросы к практическому занятию</w:t>
      </w:r>
    </w:p>
    <w:p w:rsidR="00A66336" w:rsidRPr="00785F2C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бъясните броуновское движение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ем отличаются траектории движения молекул газа, жидкости и твердого тела?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Идеальный газ – это 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На каком основании можно предполагать существов</w:t>
      </w:r>
      <w:r w:rsidR="0065723A" w:rsidRPr="00B20217">
        <w:rPr>
          <w:color w:val="000000"/>
          <w:sz w:val="28"/>
          <w:szCs w:val="28"/>
        </w:rPr>
        <w:t xml:space="preserve">ание связи между температурой и </w:t>
      </w:r>
      <w:r w:rsidRPr="00B20217">
        <w:rPr>
          <w:color w:val="000000"/>
          <w:sz w:val="28"/>
          <w:szCs w:val="28"/>
        </w:rPr>
        <w:t>кинетической энергией молекул?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ему равен абсолютный нуль температуры по шкале Цельсия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ие преимущества имеет абсолютная шкала температур по сравнению со шкалой Цельсия</w:t>
      </w:r>
    </w:p>
    <w:p w:rsidR="00B20217" w:rsidRDefault="00C8101F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 зависит средняя кинетическая энергия поступательного движения м</w:t>
      </w:r>
      <w:r w:rsidRPr="00B20217">
        <w:rPr>
          <w:color w:val="000000"/>
          <w:sz w:val="28"/>
          <w:szCs w:val="28"/>
        </w:rPr>
        <w:t>о</w:t>
      </w:r>
      <w:r w:rsidRPr="00B20217">
        <w:rPr>
          <w:color w:val="000000"/>
          <w:sz w:val="28"/>
          <w:szCs w:val="28"/>
        </w:rPr>
        <w:t>лекул от их массы</w:t>
      </w:r>
      <w:r w:rsidR="00B20217">
        <w:rPr>
          <w:color w:val="000000"/>
          <w:sz w:val="28"/>
          <w:szCs w:val="28"/>
        </w:rPr>
        <w:t>.</w:t>
      </w:r>
    </w:p>
    <w:p w:rsidR="00B20217" w:rsidRDefault="002C52E6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ие молекулы в атмосфере движутся быстрее: молекулы азота или м</w:t>
      </w:r>
      <w:r w:rsidRPr="00B20217">
        <w:rPr>
          <w:color w:val="000000"/>
          <w:sz w:val="28"/>
          <w:szCs w:val="28"/>
        </w:rPr>
        <w:t>о</w:t>
      </w:r>
      <w:r w:rsidRPr="00B20217">
        <w:rPr>
          <w:color w:val="000000"/>
          <w:sz w:val="28"/>
          <w:szCs w:val="28"/>
        </w:rPr>
        <w:t>лекулы кислорода?</w:t>
      </w:r>
    </w:p>
    <w:p w:rsidR="00B20217" w:rsidRDefault="002C52E6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называют уравнением состояния?</w:t>
      </w:r>
    </w:p>
    <w:p w:rsidR="00B20217" w:rsidRPr="00142906" w:rsidRDefault="002C52E6" w:rsidP="00B66B7A">
      <w:pPr>
        <w:pStyle w:val="af1"/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такое изопроцессы? Какие виды существуют?</w:t>
      </w:r>
    </w:p>
    <w:p w:rsidR="00A66336" w:rsidRPr="00785F2C" w:rsidRDefault="00A66336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837ACC" w:rsidRPr="00785F2C" w:rsidRDefault="002C52E6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</w:t>
      </w:r>
      <w:r w:rsidR="001558BF" w:rsidRPr="00785F2C">
        <w:rPr>
          <w:color w:val="000000"/>
          <w:sz w:val="28"/>
          <w:szCs w:val="28"/>
        </w:rPr>
        <w:t>:</w:t>
      </w:r>
    </w:p>
    <w:p w:rsidR="0076328B" w:rsidRPr="00785F2C" w:rsidRDefault="002C52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рочитайте текст и вставьте на место пропусков слова (словосоч</w:t>
      </w:r>
      <w:r w:rsidR="0076328B" w:rsidRPr="00785F2C">
        <w:rPr>
          <w:color w:val="000000"/>
          <w:sz w:val="28"/>
          <w:szCs w:val="28"/>
        </w:rPr>
        <w:t>етания) из приведённого списка.</w:t>
      </w:r>
    </w:p>
    <w:p w:rsidR="0076328B" w:rsidRPr="00785F2C" w:rsidRDefault="002C52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Для исследования зависимости давления газа от занимаемого им объёма, с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берём установку, состоящую из </w:t>
      </w:r>
      <w:proofErr w:type="gramStart"/>
      <w:r w:rsidRPr="00785F2C">
        <w:rPr>
          <w:color w:val="000000"/>
          <w:sz w:val="28"/>
          <w:szCs w:val="28"/>
        </w:rPr>
        <w:t>соединённых</w:t>
      </w:r>
      <w:proofErr w:type="gramEnd"/>
      <w:r w:rsidRPr="00785F2C">
        <w:rPr>
          <w:color w:val="000000"/>
          <w:sz w:val="28"/>
          <w:szCs w:val="28"/>
        </w:rPr>
        <w:t xml:space="preserve"> тонким шлангом гофрированного с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суда и манометра. Когда давление газа в сосуде равно </w:t>
      </w:r>
      <w:proofErr w:type="gramStart"/>
      <w:r w:rsidRPr="00785F2C">
        <w:rPr>
          <w:color w:val="000000"/>
          <w:sz w:val="28"/>
          <w:szCs w:val="28"/>
        </w:rPr>
        <w:t>атмосферному</w:t>
      </w:r>
      <w:proofErr w:type="gramEnd"/>
      <w:r w:rsidRPr="00785F2C">
        <w:rPr>
          <w:color w:val="000000"/>
          <w:sz w:val="28"/>
          <w:szCs w:val="28"/>
        </w:rPr>
        <w:t>, стрелка м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нометра стоит против нулевого деления. Объём гофрированного сосуда может и</w:t>
      </w:r>
      <w:r w:rsidRPr="00785F2C">
        <w:rPr>
          <w:color w:val="000000"/>
          <w:sz w:val="28"/>
          <w:szCs w:val="28"/>
        </w:rPr>
        <w:t>з</w:t>
      </w:r>
      <w:r w:rsidRPr="00785F2C">
        <w:rPr>
          <w:color w:val="000000"/>
          <w:sz w:val="28"/>
          <w:szCs w:val="28"/>
        </w:rPr>
        <w:t>меняться. Изменение объёма газа связано с изменением</w:t>
      </w:r>
      <w:r w:rsidR="00D24B11">
        <w:rPr>
          <w:color w:val="000000"/>
          <w:sz w:val="28"/>
          <w:szCs w:val="28"/>
          <w:u w:val="single"/>
        </w:rPr>
        <w:t xml:space="preserve">____ </w:t>
      </w:r>
      <w:r w:rsidRPr="00785F2C">
        <w:rPr>
          <w:color w:val="000000"/>
          <w:sz w:val="28"/>
          <w:szCs w:val="28"/>
        </w:rPr>
        <w:t>Масса воздуха в сос</w:t>
      </w:r>
      <w:r w:rsidRPr="00785F2C">
        <w:rPr>
          <w:color w:val="000000"/>
          <w:sz w:val="28"/>
          <w:szCs w:val="28"/>
        </w:rPr>
        <w:t>у</w:t>
      </w:r>
      <w:r w:rsidRPr="00785F2C">
        <w:rPr>
          <w:color w:val="000000"/>
          <w:sz w:val="28"/>
          <w:szCs w:val="28"/>
        </w:rPr>
        <w:t>де не меняется. В процессе сжатия га</w:t>
      </w:r>
      <w:r w:rsidR="0076328B" w:rsidRPr="00785F2C">
        <w:rPr>
          <w:color w:val="000000"/>
          <w:sz w:val="28"/>
          <w:szCs w:val="28"/>
        </w:rPr>
        <w:t xml:space="preserve">за в сосуде показания манометра </w:t>
      </w:r>
      <w:r w:rsidRPr="00785F2C">
        <w:rPr>
          <w:color w:val="000000"/>
          <w:sz w:val="28"/>
          <w:szCs w:val="28"/>
          <w:u w:val="single"/>
        </w:rPr>
        <w:t xml:space="preserve"> </w:t>
      </w:r>
      <w:r w:rsidRPr="00785F2C">
        <w:rPr>
          <w:color w:val="000000"/>
          <w:sz w:val="28"/>
          <w:szCs w:val="28"/>
          <w:u w:val="single"/>
        </w:rPr>
        <w:tab/>
      </w:r>
      <w:r w:rsidRPr="00785F2C">
        <w:rPr>
          <w:color w:val="000000"/>
          <w:sz w:val="28"/>
          <w:szCs w:val="28"/>
        </w:rPr>
        <w:t>. Если сжатие происходит медленно, то процесс можно считать</w:t>
      </w:r>
      <w:r w:rsidRPr="00785F2C">
        <w:rPr>
          <w:color w:val="000000"/>
          <w:sz w:val="28"/>
          <w:szCs w:val="28"/>
          <w:u w:val="single"/>
        </w:rPr>
        <w:tab/>
      </w:r>
      <w:r w:rsidRPr="00785F2C">
        <w:rPr>
          <w:color w:val="000000"/>
          <w:sz w:val="28"/>
          <w:szCs w:val="28"/>
          <w:u w:val="single"/>
        </w:rPr>
        <w:tab/>
      </w:r>
      <w:r w:rsidR="0076328B" w:rsidRPr="00785F2C">
        <w:rPr>
          <w:color w:val="000000"/>
          <w:sz w:val="28"/>
          <w:szCs w:val="28"/>
        </w:rPr>
        <w:t>.</w:t>
      </w:r>
    </w:p>
    <w:p w:rsidR="002C52E6" w:rsidRPr="00785F2C" w:rsidRDefault="002C52E6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писок слов и словосочетаний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лощади поперечного сечения сосуда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высоты сосуда 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остаются неизменными 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увеличиваются 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уменьшаются 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адиабатным </w:t>
      </w:r>
    </w:p>
    <w:p w:rsidR="00B20217" w:rsidRDefault="002C52E6" w:rsidP="00B66B7A">
      <w:pPr>
        <w:pStyle w:val="af1"/>
        <w:numPr>
          <w:ilvl w:val="0"/>
          <w:numId w:val="13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изотермическим</w:t>
      </w:r>
    </w:p>
    <w:p w:rsidR="00837ACC" w:rsidRPr="00B20217" w:rsidRDefault="002C52E6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Расчетные задачи:</w:t>
      </w:r>
    </w:p>
    <w:p w:rsidR="002C52E6" w:rsidRPr="00785F2C" w:rsidRDefault="002C52E6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айти число молекул в 2 кг углекислого газа.</w:t>
      </w:r>
    </w:p>
    <w:p w:rsidR="002C52E6" w:rsidRPr="00785F2C" w:rsidRDefault="002C52E6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Баллон содержит 50 л кислорода, температура 27° C, давление 2 МПа. Найти массу кислорода.</w:t>
      </w:r>
    </w:p>
    <w:p w:rsidR="00D24B11" w:rsidRDefault="002C52E6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В запаянной пробирке находится воздух </w:t>
      </w:r>
      <w:proofErr w:type="spellStart"/>
      <w:r w:rsidRPr="00785F2C">
        <w:rPr>
          <w:color w:val="000000"/>
          <w:sz w:val="28"/>
          <w:szCs w:val="28"/>
        </w:rPr>
        <w:t>п</w:t>
      </w:r>
      <w:proofErr w:type="gramStart"/>
      <w:r w:rsidRPr="00785F2C">
        <w:rPr>
          <w:color w:val="000000"/>
          <w:sz w:val="28"/>
          <w:szCs w:val="28"/>
        </w:rPr>
        <w:t>p</w:t>
      </w:r>
      <w:proofErr w:type="gramEnd"/>
      <w:r w:rsidRPr="00785F2C">
        <w:rPr>
          <w:color w:val="000000"/>
          <w:sz w:val="28"/>
          <w:szCs w:val="28"/>
        </w:rPr>
        <w:t>и</w:t>
      </w:r>
      <w:proofErr w:type="spellEnd"/>
      <w:r w:rsidRPr="00785F2C">
        <w:rPr>
          <w:color w:val="000000"/>
          <w:sz w:val="28"/>
          <w:szCs w:val="28"/>
        </w:rPr>
        <w:t xml:space="preserve"> атмосферном давлении и температуре З00 K. </w:t>
      </w:r>
      <w:proofErr w:type="spellStart"/>
      <w:r w:rsidRPr="00785F2C">
        <w:rPr>
          <w:color w:val="000000"/>
          <w:sz w:val="28"/>
          <w:szCs w:val="28"/>
        </w:rPr>
        <w:t>П</w:t>
      </w:r>
      <w:proofErr w:type="gramStart"/>
      <w:r w:rsidRPr="00785F2C">
        <w:rPr>
          <w:color w:val="000000"/>
          <w:sz w:val="28"/>
          <w:szCs w:val="28"/>
        </w:rPr>
        <w:t>p</w:t>
      </w:r>
      <w:proofErr w:type="gramEnd"/>
      <w:r w:rsidRPr="00785F2C">
        <w:rPr>
          <w:color w:val="000000"/>
          <w:sz w:val="28"/>
          <w:szCs w:val="28"/>
        </w:rPr>
        <w:t>и</w:t>
      </w:r>
      <w:proofErr w:type="spellEnd"/>
      <w:r w:rsidRPr="00785F2C">
        <w:rPr>
          <w:color w:val="000000"/>
          <w:sz w:val="28"/>
          <w:szCs w:val="28"/>
        </w:rPr>
        <w:t xml:space="preserve"> нагревании пробирки на 100 °C она лопнула. Определите, какое максимальное давление выдерживает пробирк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Кусочек парафина объемом 2 мм</w:t>
      </w:r>
      <w:r w:rsidRPr="00D24B11">
        <w:rPr>
          <w:color w:val="000000"/>
          <w:sz w:val="28"/>
          <w:szCs w:val="28"/>
          <w:vertAlign w:val="superscript"/>
        </w:rPr>
        <w:t>3</w:t>
      </w:r>
      <w:r w:rsidRPr="00D24B11">
        <w:rPr>
          <w:color w:val="000000"/>
          <w:sz w:val="28"/>
          <w:szCs w:val="28"/>
        </w:rPr>
        <w:t>, брошенный в горячую воду, распл</w:t>
      </w:r>
      <w:r w:rsidRPr="00D24B11">
        <w:rPr>
          <w:color w:val="000000"/>
          <w:sz w:val="28"/>
          <w:szCs w:val="28"/>
        </w:rPr>
        <w:t>а</w:t>
      </w:r>
      <w:r w:rsidRPr="00D24B11">
        <w:rPr>
          <w:color w:val="000000"/>
          <w:sz w:val="28"/>
          <w:szCs w:val="28"/>
        </w:rPr>
        <w:t>вился и образовал пленку, площадь которой 4 м</w:t>
      </w:r>
      <w:proofErr w:type="gramStart"/>
      <w:r w:rsidRPr="00D24B11">
        <w:rPr>
          <w:color w:val="000000"/>
          <w:sz w:val="28"/>
          <w:szCs w:val="28"/>
          <w:vertAlign w:val="superscript"/>
        </w:rPr>
        <w:t>2</w:t>
      </w:r>
      <w:proofErr w:type="gramEnd"/>
      <w:r w:rsidRPr="00D24B11">
        <w:rPr>
          <w:color w:val="000000"/>
          <w:sz w:val="28"/>
          <w:szCs w:val="28"/>
        </w:rPr>
        <w:t>. Определите по этим данным примерный диаметр молекулы парафин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поверхность воды поместили каплю масла массой 0,2 мг. Капля ра</w:t>
      </w:r>
      <w:r w:rsidRPr="00D24B11">
        <w:rPr>
          <w:color w:val="000000"/>
          <w:sz w:val="28"/>
          <w:szCs w:val="28"/>
        </w:rPr>
        <w:t>с</w:t>
      </w:r>
      <w:r w:rsidRPr="00D24B11">
        <w:rPr>
          <w:color w:val="000000"/>
          <w:sz w:val="28"/>
          <w:szCs w:val="28"/>
        </w:rPr>
        <w:t>теклась, образовав пятно, толщиной в одну молекулу. Рассчитайте диаметр мол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кулы масла, если ее плотность 900 кг/м</w:t>
      </w:r>
      <w:r w:rsidRPr="00D24B11">
        <w:rPr>
          <w:color w:val="000000"/>
          <w:sz w:val="28"/>
          <w:szCs w:val="28"/>
          <w:vertAlign w:val="superscript"/>
        </w:rPr>
        <w:t>3</w:t>
      </w:r>
      <w:r w:rsidRPr="00D24B11">
        <w:rPr>
          <w:color w:val="000000"/>
          <w:sz w:val="28"/>
          <w:szCs w:val="28"/>
        </w:rPr>
        <w:t>. Радиус пятна 20 см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lastRenderedPageBreak/>
        <w:t>Относительная атомная масса азота, указанная в Периодической сист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 xml:space="preserve">ме элементов Д.И. Менделеева, равна 14 </w:t>
      </w:r>
      <w:proofErr w:type="spellStart"/>
      <w:r w:rsidRPr="00D24B11">
        <w:rPr>
          <w:color w:val="000000"/>
          <w:sz w:val="28"/>
          <w:szCs w:val="28"/>
        </w:rPr>
        <w:t>а.е.м</w:t>
      </w:r>
      <w:proofErr w:type="spellEnd"/>
      <w:r w:rsidRPr="00D24B11">
        <w:rPr>
          <w:color w:val="000000"/>
          <w:sz w:val="28"/>
          <w:szCs w:val="28"/>
        </w:rPr>
        <w:t>. Определите массу одной молекулы азот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Молярная масса кислорода 0,032 кг/моль. Определите массу одной м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лекулы кислород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баллоне находится 18</w:t>
      </w:r>
      <w:r w:rsidR="00D24B11">
        <w:rPr>
          <w:color w:val="000000"/>
          <w:sz w:val="28"/>
          <w:szCs w:val="28"/>
        </w:rPr>
        <w:t>*</w:t>
      </w:r>
      <w:r w:rsidRPr="00D24B11">
        <w:rPr>
          <w:color w:val="000000"/>
          <w:sz w:val="28"/>
          <w:szCs w:val="28"/>
        </w:rPr>
        <w:t>1026 молекул газа. Определите количество веществ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баллоне находится 12 моль газа. Сколько молекул газа находится в баллоне?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сосуде находится смесь двух газов: 3 моль кислорода и 24 моль азота. Найдите соотношение числа молекул кислорода к числу молекул азота.</w:t>
      </w:r>
    </w:p>
    <w:p w:rsid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Определите число молекул, содержащихся в кислороде массой 64 г, молярная масса которого 0,032 кг/моль</w:t>
      </w:r>
    </w:p>
    <w:p w:rsidR="003D686E" w:rsidRPr="00D24B11" w:rsidRDefault="003D686E" w:rsidP="00B66B7A">
      <w:pPr>
        <w:pStyle w:val="af1"/>
        <w:numPr>
          <w:ilvl w:val="0"/>
          <w:numId w:val="2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ервом сосуде находится 4 г молекулярного водорода, а во втором сосуде 36 г воды. В каком сосуде содержится больше атомов? Молярная масса в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дорода 0,002 кг/моль, а кислорода 0,032 кг/моль.</w:t>
      </w:r>
    </w:p>
    <w:p w:rsidR="001558BF" w:rsidRPr="00785F2C" w:rsidRDefault="001558BF" w:rsidP="00B66B7A">
      <w:pPr>
        <w:pStyle w:val="af1"/>
        <w:ind w:firstLine="709"/>
        <w:jc w:val="both"/>
        <w:rPr>
          <w:i/>
          <w:w w:val="80"/>
          <w:sz w:val="28"/>
          <w:szCs w:val="28"/>
        </w:rPr>
      </w:pPr>
    </w:p>
    <w:p w:rsidR="002C52E6" w:rsidRPr="00785F2C" w:rsidRDefault="002C52E6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Графические задачи:</w:t>
      </w:r>
    </w:p>
    <w:p w:rsidR="002C52E6" w:rsidRPr="00785F2C" w:rsidRDefault="002C52E6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pacing w:val="-1"/>
          <w:w w:val="90"/>
          <w:sz w:val="28"/>
          <w:szCs w:val="28"/>
        </w:rPr>
        <w:t>1.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На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рисунке</w:t>
      </w:r>
      <w:r w:rsidRPr="00785F2C">
        <w:rPr>
          <w:spacing w:val="-9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изображены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процессы</w:t>
      </w:r>
      <w:r w:rsidRPr="00785F2C">
        <w:rPr>
          <w:spacing w:val="-6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изменения</w:t>
      </w:r>
      <w:r w:rsidRPr="00785F2C">
        <w:rPr>
          <w:spacing w:val="-10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состояния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некоторой</w:t>
      </w:r>
      <w:r w:rsidRPr="00785F2C">
        <w:rPr>
          <w:spacing w:val="-62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массы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газа.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spacing w:val="-1"/>
          <w:w w:val="90"/>
          <w:sz w:val="28"/>
          <w:szCs w:val="28"/>
        </w:rPr>
        <w:t>Наз</w:t>
      </w:r>
      <w:r w:rsidRPr="00785F2C">
        <w:rPr>
          <w:spacing w:val="-1"/>
          <w:w w:val="90"/>
          <w:sz w:val="28"/>
          <w:szCs w:val="28"/>
        </w:rPr>
        <w:t>о</w:t>
      </w:r>
      <w:r w:rsidRPr="00785F2C">
        <w:rPr>
          <w:spacing w:val="-1"/>
          <w:w w:val="90"/>
          <w:sz w:val="28"/>
          <w:szCs w:val="28"/>
        </w:rPr>
        <w:t>вите</w:t>
      </w:r>
      <w:r w:rsidRPr="00785F2C">
        <w:rPr>
          <w:spacing w:val="-7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эти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процессы.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Изобразите</w:t>
      </w:r>
      <w:r w:rsidRPr="00785F2C">
        <w:rPr>
          <w:spacing w:val="-10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графики</w:t>
      </w:r>
      <w:r w:rsidRPr="00785F2C">
        <w:rPr>
          <w:spacing w:val="-8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процессов</w:t>
      </w:r>
      <w:r w:rsidRPr="00785F2C">
        <w:rPr>
          <w:spacing w:val="-9"/>
          <w:w w:val="90"/>
          <w:sz w:val="28"/>
          <w:szCs w:val="28"/>
        </w:rPr>
        <w:t xml:space="preserve"> </w:t>
      </w:r>
      <w:r w:rsidRPr="00785F2C">
        <w:rPr>
          <w:w w:val="90"/>
          <w:sz w:val="28"/>
          <w:szCs w:val="28"/>
        </w:rPr>
        <w:t>в</w:t>
      </w:r>
      <w:r w:rsidRPr="00785F2C">
        <w:rPr>
          <w:spacing w:val="-63"/>
          <w:w w:val="90"/>
          <w:sz w:val="28"/>
          <w:szCs w:val="28"/>
        </w:rPr>
        <w:t xml:space="preserve"> </w:t>
      </w:r>
      <w:r w:rsidRPr="00785F2C">
        <w:rPr>
          <w:sz w:val="28"/>
          <w:szCs w:val="28"/>
        </w:rPr>
        <w:t>осях</w:t>
      </w:r>
      <w:r w:rsidRPr="00785F2C">
        <w:rPr>
          <w:spacing w:val="-20"/>
          <w:sz w:val="28"/>
          <w:szCs w:val="28"/>
        </w:rPr>
        <w:t xml:space="preserve"> </w:t>
      </w:r>
      <w:proofErr w:type="gramStart"/>
      <w:r w:rsidRPr="00D24B11">
        <w:rPr>
          <w:i/>
          <w:iCs/>
          <w:sz w:val="28"/>
          <w:szCs w:val="28"/>
        </w:rPr>
        <w:t>р(</w:t>
      </w:r>
      <w:proofErr w:type="gramEnd"/>
      <w:r w:rsidRPr="00D24B11">
        <w:rPr>
          <w:i/>
          <w:iCs/>
          <w:sz w:val="28"/>
          <w:szCs w:val="28"/>
        </w:rPr>
        <w:t>Т)</w:t>
      </w:r>
      <w:r w:rsidRPr="00785F2C">
        <w:rPr>
          <w:spacing w:val="-20"/>
          <w:sz w:val="28"/>
          <w:szCs w:val="28"/>
        </w:rPr>
        <w:t xml:space="preserve"> </w:t>
      </w:r>
      <w:r w:rsidRPr="00785F2C">
        <w:rPr>
          <w:sz w:val="28"/>
          <w:szCs w:val="28"/>
        </w:rPr>
        <w:t>и</w:t>
      </w:r>
      <w:r w:rsidRPr="00785F2C">
        <w:rPr>
          <w:spacing w:val="-19"/>
          <w:sz w:val="28"/>
          <w:szCs w:val="28"/>
        </w:rPr>
        <w:t xml:space="preserve"> </w:t>
      </w:r>
      <w:r w:rsidRPr="00D24B11">
        <w:rPr>
          <w:i/>
          <w:iCs/>
          <w:sz w:val="28"/>
          <w:szCs w:val="28"/>
        </w:rPr>
        <w:t>V(T).</w:t>
      </w:r>
    </w:p>
    <w:p w:rsidR="002C52E6" w:rsidRPr="00785F2C" w:rsidRDefault="002C52E6" w:rsidP="00B66B7A">
      <w:pPr>
        <w:pStyle w:val="af1"/>
        <w:ind w:firstLine="709"/>
        <w:jc w:val="both"/>
        <w:rPr>
          <w:sz w:val="28"/>
          <w:szCs w:val="28"/>
        </w:rPr>
      </w:pPr>
    </w:p>
    <w:p w:rsidR="002C52E6" w:rsidRPr="00785F2C" w:rsidRDefault="00915A2B" w:rsidP="00B66B7A">
      <w:pPr>
        <w:pStyle w:val="af1"/>
        <w:ind w:firstLine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03E8FFF" wp14:editId="1B26E8F4">
            <wp:extent cx="1597025" cy="1337310"/>
            <wp:effectExtent l="0" t="0" r="3175" b="0"/>
            <wp:docPr id="1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jpe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025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2E6" w:rsidRPr="00785F2C" w:rsidRDefault="002C52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837ACC" w:rsidRPr="00785F2C" w:rsidRDefault="00D24B11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r w:rsidR="002C52E6" w:rsidRPr="00785F2C">
        <w:rPr>
          <w:color w:val="000000"/>
          <w:sz w:val="28"/>
          <w:szCs w:val="28"/>
        </w:rPr>
        <w:t>Какая из двух линий графика соответствует большему давлению данной массы идеального газа?</w:t>
      </w:r>
    </w:p>
    <w:p w:rsidR="00837ACC" w:rsidRPr="00785F2C" w:rsidRDefault="00915A2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3EC39EC6" wp14:editId="71AEEC5E">
            <wp:extent cx="1685925" cy="1524000"/>
            <wp:effectExtent l="0" t="0" r="9525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5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C52E6" w:rsidRPr="00785F2C" w:rsidRDefault="00D24B11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="002C52E6" w:rsidRPr="00785F2C">
        <w:rPr>
          <w:color w:val="000000"/>
          <w:sz w:val="28"/>
          <w:szCs w:val="28"/>
        </w:rPr>
        <w:t>В сосуде под тяжёлым поршнем находится воздух. На графике предста</w:t>
      </w:r>
      <w:r w:rsidR="002C52E6" w:rsidRPr="00785F2C">
        <w:rPr>
          <w:color w:val="000000"/>
          <w:sz w:val="28"/>
          <w:szCs w:val="28"/>
        </w:rPr>
        <w:t>в</w:t>
      </w:r>
      <w:r w:rsidR="002C52E6" w:rsidRPr="00785F2C">
        <w:rPr>
          <w:color w:val="000000"/>
          <w:sz w:val="28"/>
          <w:szCs w:val="28"/>
        </w:rPr>
        <w:t>лена зависимость объёма воздуха от его температуры.</w:t>
      </w:r>
    </w:p>
    <w:p w:rsidR="002C52E6" w:rsidRPr="00785F2C" w:rsidRDefault="00915A2B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5EAEB534" wp14:editId="6F6A6AD2">
            <wp:extent cx="1501140" cy="1282700"/>
            <wp:effectExtent l="0" t="0" r="3810" b="0"/>
            <wp:docPr id="14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.jpe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2E6" w:rsidRPr="00785F2C" w:rsidRDefault="002C52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ыберите</w:t>
      </w:r>
      <w:r w:rsidRPr="00785F2C">
        <w:rPr>
          <w:color w:val="000000"/>
          <w:sz w:val="28"/>
          <w:szCs w:val="28"/>
        </w:rPr>
        <w:tab/>
      </w:r>
      <w:r w:rsidRPr="00785F2C">
        <w:rPr>
          <w:color w:val="000000"/>
          <w:sz w:val="28"/>
          <w:szCs w:val="28"/>
          <w:u w:val="single"/>
        </w:rPr>
        <w:t>два</w:t>
      </w:r>
      <w:r w:rsidRPr="00785F2C">
        <w:rPr>
          <w:color w:val="000000"/>
          <w:sz w:val="28"/>
          <w:szCs w:val="28"/>
        </w:rPr>
        <w:tab/>
        <w:t>верных</w:t>
      </w:r>
      <w:r w:rsidRPr="00785F2C">
        <w:rPr>
          <w:color w:val="000000"/>
          <w:sz w:val="28"/>
          <w:szCs w:val="28"/>
        </w:rPr>
        <w:tab/>
        <w:t>утверждения,</w:t>
      </w:r>
      <w:r w:rsidRPr="00785F2C">
        <w:rPr>
          <w:color w:val="000000"/>
          <w:sz w:val="28"/>
          <w:szCs w:val="28"/>
        </w:rPr>
        <w:tab/>
        <w:t>соответствующих</w:t>
      </w:r>
      <w:r w:rsidRPr="00785F2C">
        <w:rPr>
          <w:color w:val="000000"/>
          <w:sz w:val="28"/>
          <w:szCs w:val="28"/>
        </w:rPr>
        <w:tab/>
        <w:t>да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ным графика. Запишите в ответе их номера.</w:t>
      </w:r>
    </w:p>
    <w:p w:rsidR="00D24B11" w:rsidRDefault="002C52E6" w:rsidP="00B66B7A">
      <w:pPr>
        <w:pStyle w:val="af1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 В процессе 1–2 воздух сжимали при постоянном давлении.</w:t>
      </w:r>
    </w:p>
    <w:p w:rsidR="00D24B11" w:rsidRDefault="002C52E6" w:rsidP="00B66B7A">
      <w:pPr>
        <w:pStyle w:val="af1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процессе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2–3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давление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воздуха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уменьшалось</w:t>
      </w:r>
      <w:r w:rsid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прямо пропорционально изменению его абсолютной температуры.</w:t>
      </w:r>
    </w:p>
    <w:p w:rsidR="00D24B11" w:rsidRDefault="002C52E6" w:rsidP="00B66B7A">
      <w:pPr>
        <w:pStyle w:val="af1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 В</w:t>
      </w:r>
      <w:r w:rsidR="00D24B11" w:rsidRP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процессе</w:t>
      </w:r>
      <w:r w:rsidRPr="00D24B11">
        <w:rPr>
          <w:color w:val="000000"/>
          <w:sz w:val="28"/>
          <w:szCs w:val="28"/>
        </w:rPr>
        <w:tab/>
        <w:t>3–4</w:t>
      </w:r>
      <w:r w:rsidR="00D24B11" w:rsidRP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наблюдалось</w:t>
      </w:r>
      <w:r w:rsidR="00D24B11" w:rsidRP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изотермическое</w:t>
      </w:r>
      <w:r w:rsidR="00D24B11" w:rsidRPr="00D24B11">
        <w:rPr>
          <w:color w:val="000000"/>
          <w:sz w:val="28"/>
          <w:szCs w:val="28"/>
        </w:rPr>
        <w:t xml:space="preserve"> </w:t>
      </w:r>
      <w:r w:rsidRPr="00D24B11">
        <w:rPr>
          <w:color w:val="000000"/>
          <w:sz w:val="28"/>
          <w:szCs w:val="28"/>
        </w:rPr>
        <w:t>расширение воздуха.</w:t>
      </w:r>
    </w:p>
    <w:p w:rsidR="00D24B11" w:rsidRDefault="002C52E6" w:rsidP="00B66B7A">
      <w:pPr>
        <w:pStyle w:val="af1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роцессе 1–2 давление воздуха уменьшалось.</w:t>
      </w:r>
    </w:p>
    <w:p w:rsidR="002C52E6" w:rsidRPr="00D24B11" w:rsidRDefault="002C52E6" w:rsidP="00B66B7A">
      <w:pPr>
        <w:pStyle w:val="af1"/>
        <w:numPr>
          <w:ilvl w:val="0"/>
          <w:numId w:val="3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роцессе 3–4 поршень опускался и совершал работу по сжатию воздуха.</w:t>
      </w:r>
    </w:p>
    <w:p w:rsidR="003D686E" w:rsidRPr="00785F2C" w:rsidRDefault="003D686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D24B11" w:rsidRDefault="003D686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</w:t>
      </w:r>
      <w:r w:rsidR="00142906">
        <w:rPr>
          <w:color w:val="000000"/>
          <w:sz w:val="28"/>
          <w:szCs w:val="28"/>
        </w:rPr>
        <w:t>ачи для самостоятельного решения: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усочек парафина объемом 1,5 мм</w:t>
      </w:r>
      <w:r w:rsidRPr="00D24B11">
        <w:rPr>
          <w:color w:val="000000"/>
          <w:sz w:val="28"/>
          <w:szCs w:val="28"/>
          <w:vertAlign w:val="superscript"/>
        </w:rPr>
        <w:t>3</w:t>
      </w:r>
      <w:r w:rsidRPr="00785F2C">
        <w:rPr>
          <w:color w:val="000000"/>
          <w:sz w:val="28"/>
          <w:szCs w:val="28"/>
        </w:rPr>
        <w:t>, брошенный в горячую воду, ра</w:t>
      </w:r>
      <w:r w:rsidRPr="00785F2C">
        <w:rPr>
          <w:color w:val="000000"/>
          <w:sz w:val="28"/>
          <w:szCs w:val="28"/>
        </w:rPr>
        <w:t>с</w:t>
      </w:r>
      <w:r w:rsidRPr="00785F2C">
        <w:rPr>
          <w:color w:val="000000"/>
          <w:sz w:val="28"/>
          <w:szCs w:val="28"/>
        </w:rPr>
        <w:t>плавился и образовал пленку, площадь которой 3 м</w:t>
      </w:r>
      <w:proofErr w:type="gramStart"/>
      <w:r w:rsidRPr="00D24B11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>. Определите по этим данным примерный диаметр молекулы парафина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поверхность воды поместили каплю масла массой 0,6 мг. Капля ра</w:t>
      </w:r>
      <w:r w:rsidRPr="00D24B11">
        <w:rPr>
          <w:color w:val="000000"/>
          <w:sz w:val="28"/>
          <w:szCs w:val="28"/>
        </w:rPr>
        <w:t>с</w:t>
      </w:r>
      <w:r w:rsidRPr="00D24B11">
        <w:rPr>
          <w:color w:val="000000"/>
          <w:sz w:val="28"/>
          <w:szCs w:val="28"/>
        </w:rPr>
        <w:t>теклась, образовав пятно, толщиной в одну молекулу. Рассчитайте диаметр мол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кулы масла, если ее плотность 700 кг/м</w:t>
      </w:r>
      <w:r w:rsidRPr="00D24B11">
        <w:rPr>
          <w:color w:val="000000"/>
          <w:sz w:val="28"/>
          <w:szCs w:val="28"/>
          <w:vertAlign w:val="superscript"/>
        </w:rPr>
        <w:t>3</w:t>
      </w:r>
      <w:r w:rsidRPr="00D24B11">
        <w:rPr>
          <w:color w:val="000000"/>
          <w:sz w:val="28"/>
          <w:szCs w:val="28"/>
        </w:rPr>
        <w:t>. Радиус пятна 25 см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lastRenderedPageBreak/>
        <w:t xml:space="preserve">Относительная атомная масса углерода, указанная в Периодической системе элементов Д.И. Менделеева, равна 12 </w:t>
      </w:r>
      <w:proofErr w:type="spellStart"/>
      <w:r w:rsidRPr="00D24B11">
        <w:rPr>
          <w:color w:val="000000"/>
          <w:sz w:val="28"/>
          <w:szCs w:val="28"/>
        </w:rPr>
        <w:t>а.е.м</w:t>
      </w:r>
      <w:proofErr w:type="spellEnd"/>
      <w:r w:rsidRPr="00D24B11">
        <w:rPr>
          <w:color w:val="000000"/>
          <w:sz w:val="28"/>
          <w:szCs w:val="28"/>
        </w:rPr>
        <w:t>. Определите массу одной мол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кулы углерода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Молярная масса азота 0,014 кг/</w:t>
      </w:r>
      <w:proofErr w:type="spellStart"/>
      <w:r w:rsidRPr="00D24B11">
        <w:rPr>
          <w:color w:val="000000"/>
          <w:sz w:val="28"/>
          <w:szCs w:val="28"/>
        </w:rPr>
        <w:t>кмоль</w:t>
      </w:r>
      <w:proofErr w:type="spellEnd"/>
      <w:r w:rsidRPr="00D24B11">
        <w:rPr>
          <w:color w:val="000000"/>
          <w:sz w:val="28"/>
          <w:szCs w:val="28"/>
        </w:rPr>
        <w:t>. Определите массу одной молек</w:t>
      </w:r>
      <w:r w:rsidRPr="00D24B11">
        <w:rPr>
          <w:color w:val="000000"/>
          <w:sz w:val="28"/>
          <w:szCs w:val="28"/>
        </w:rPr>
        <w:t>у</w:t>
      </w:r>
      <w:r w:rsidRPr="00D24B11">
        <w:rPr>
          <w:color w:val="000000"/>
          <w:sz w:val="28"/>
          <w:szCs w:val="28"/>
        </w:rPr>
        <w:t>лы азота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баллоне находится 8*10</w:t>
      </w:r>
      <w:r w:rsidRPr="00D24B11">
        <w:rPr>
          <w:color w:val="000000"/>
          <w:sz w:val="28"/>
          <w:szCs w:val="28"/>
          <w:vertAlign w:val="superscript"/>
        </w:rPr>
        <w:t>25</w:t>
      </w:r>
      <w:r w:rsidRPr="00D24B11">
        <w:rPr>
          <w:color w:val="000000"/>
          <w:sz w:val="28"/>
          <w:szCs w:val="28"/>
        </w:rPr>
        <w:t xml:space="preserve"> молекул газа. Определите количество в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щества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баллоне находится 18 моль газа. Сколько молекул газа находится в баллоне?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сосуде находится смесь двух газов: 6 моль водорода и 30 моль азота. Найдите соотношение числа молекул водорода к числу молекул азота.</w:t>
      </w:r>
    </w:p>
    <w:p w:rsid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Определите число молекул, содержащихся в азоте массой 28 г, моля</w:t>
      </w:r>
      <w:r w:rsidRPr="00D24B11">
        <w:rPr>
          <w:color w:val="000000"/>
          <w:sz w:val="28"/>
          <w:szCs w:val="28"/>
        </w:rPr>
        <w:t>р</w:t>
      </w:r>
      <w:r w:rsidRPr="00D24B11">
        <w:rPr>
          <w:color w:val="000000"/>
          <w:sz w:val="28"/>
          <w:szCs w:val="28"/>
        </w:rPr>
        <w:t>ная масса которого 0,014 кг/моль</w:t>
      </w:r>
    </w:p>
    <w:p w:rsidR="003D686E" w:rsidRPr="00D24B11" w:rsidRDefault="003D686E" w:rsidP="00B66B7A">
      <w:pPr>
        <w:pStyle w:val="af1"/>
        <w:numPr>
          <w:ilvl w:val="0"/>
          <w:numId w:val="4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ервом сосуде находится 8 г молекулярного водорода, а во втором сосуде 52 г воды. В каком сосуде содержится больше атомов? Молярная масса в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дорода 0,002 кг/моль, а кислорода 0,032 кг/моль.</w:t>
      </w:r>
    </w:p>
    <w:p w:rsidR="003D686E" w:rsidRPr="00785F2C" w:rsidRDefault="003D686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65723A" w:rsidRPr="003B2DFE" w:rsidRDefault="00D24B11" w:rsidP="00B66B7A">
      <w:pPr>
        <w:pStyle w:val="2"/>
        <w:ind w:firstLine="709"/>
        <w:jc w:val="both"/>
      </w:pPr>
      <w:r>
        <w:br w:type="page"/>
      </w:r>
      <w:bookmarkStart w:id="13" w:name="_Toc160477727"/>
      <w:bookmarkStart w:id="14" w:name="_Toc160612635"/>
      <w:r w:rsidR="0065723A" w:rsidRPr="003B2DFE">
        <w:lastRenderedPageBreak/>
        <w:t xml:space="preserve">Практическое занятие </w:t>
      </w:r>
      <w:bookmarkEnd w:id="13"/>
      <w:r w:rsidR="003B2DFE" w:rsidRPr="003B2DFE">
        <w:t xml:space="preserve">11,12 </w:t>
      </w:r>
      <w:r w:rsidR="002C52E6" w:rsidRPr="003B2DFE">
        <w:t>Основы термодинамики</w:t>
      </w:r>
      <w:r w:rsidR="0065723A" w:rsidRPr="003B2DFE">
        <w:t>. Решение практико-ориентированных задач</w:t>
      </w:r>
      <w:r w:rsidR="008E6335" w:rsidRPr="003B2DFE">
        <w:t>. Часть 1,2</w:t>
      </w:r>
      <w:bookmarkEnd w:id="14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2C52E6" w:rsidRPr="00785F2C" w:rsidRDefault="00631AA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У</w:t>
      </w:r>
      <w:r w:rsidR="002C52E6" w:rsidRPr="00785F2C">
        <w:rPr>
          <w:color w:val="000000"/>
          <w:sz w:val="28"/>
          <w:szCs w:val="28"/>
        </w:rPr>
        <w:t>равнение теплового баланса, первое начало термодинамики, КПД теплового двигателя, второе начало термодинамики. Принципы действия технических устройств: теплового двигателя, холодильной машины</w:t>
      </w:r>
    </w:p>
    <w:p w:rsidR="002C52E6" w:rsidRDefault="002C52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2E7928" w:rsidRPr="00785F2C">
        <w:rPr>
          <w:color w:val="000000"/>
          <w:sz w:val="28"/>
          <w:szCs w:val="28"/>
        </w:rPr>
        <w:t>льство «Просвещение», 2019  - §73-83 (стр.243-274</w:t>
      </w:r>
      <w:r w:rsidRPr="00785F2C">
        <w:rPr>
          <w:color w:val="000000"/>
          <w:sz w:val="28"/>
          <w:szCs w:val="28"/>
        </w:rPr>
        <w:t xml:space="preserve">)  </w:t>
      </w:r>
    </w:p>
    <w:p w:rsidR="00D24B11" w:rsidRPr="00D24B11" w:rsidRDefault="00D24B11" w:rsidP="00B66B7A">
      <w:pPr>
        <w:jc w:val="both"/>
      </w:pPr>
    </w:p>
    <w:p w:rsidR="002C52E6" w:rsidRPr="00785F2C" w:rsidRDefault="0065723A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 xml:space="preserve">2. </w:t>
      </w:r>
      <w:r w:rsidR="002C52E6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B20217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</w:t>
      </w:r>
      <w:r w:rsidR="009F7761" w:rsidRPr="00785F2C">
        <w:rPr>
          <w:color w:val="000000"/>
          <w:sz w:val="28"/>
          <w:szCs w:val="28"/>
        </w:rPr>
        <w:t>От каких физических величин зависит внутренняя энергия тела?</w:t>
      </w:r>
    </w:p>
    <w:p w:rsidR="009F7761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r w:rsidR="009F7761" w:rsidRPr="00785F2C">
        <w:rPr>
          <w:color w:val="000000"/>
          <w:sz w:val="28"/>
          <w:szCs w:val="28"/>
        </w:rPr>
        <w:t>Что называют количеством теплоты?</w:t>
      </w:r>
    </w:p>
    <w:p w:rsidR="009F7761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="009F7761" w:rsidRPr="00785F2C">
        <w:rPr>
          <w:color w:val="000000"/>
          <w:sz w:val="28"/>
          <w:szCs w:val="28"/>
        </w:rPr>
        <w:t>Что называют удельной теплотой парообразования?</w:t>
      </w:r>
    </w:p>
    <w:p w:rsidR="009F7761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9F7761" w:rsidRPr="00785F2C">
        <w:rPr>
          <w:color w:val="000000"/>
          <w:sz w:val="28"/>
          <w:szCs w:val="28"/>
        </w:rPr>
        <w:t>В каких случаях количество теплоты положительная величина, а в каких отрицательная?</w:t>
      </w:r>
    </w:p>
    <w:p w:rsidR="009F7761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5. </w:t>
      </w:r>
      <w:r w:rsidR="009F7761" w:rsidRPr="00785F2C">
        <w:rPr>
          <w:color w:val="000000"/>
          <w:sz w:val="28"/>
          <w:szCs w:val="28"/>
        </w:rPr>
        <w:t>Как формулируется первый закон термодинамики?</w:t>
      </w:r>
    </w:p>
    <w:p w:rsidR="009F7761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6. </w:t>
      </w:r>
      <w:r w:rsidR="009F7761" w:rsidRPr="00785F2C">
        <w:rPr>
          <w:color w:val="000000"/>
          <w:sz w:val="28"/>
          <w:szCs w:val="28"/>
        </w:rPr>
        <w:t>Дайте определение понятию теплоемкость</w:t>
      </w:r>
    </w:p>
    <w:p w:rsidR="002C52E6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. </w:t>
      </w:r>
      <w:r w:rsidR="009F7761" w:rsidRPr="00785F2C">
        <w:rPr>
          <w:color w:val="000000"/>
          <w:sz w:val="28"/>
          <w:szCs w:val="28"/>
        </w:rPr>
        <w:t>Чем характеризуется удельная теплоемкость?</w:t>
      </w:r>
    </w:p>
    <w:p w:rsidR="00D24B11" w:rsidRPr="00D24B11" w:rsidRDefault="00D24B11" w:rsidP="00B66B7A">
      <w:pPr>
        <w:jc w:val="both"/>
      </w:pPr>
    </w:p>
    <w:p w:rsidR="002C52E6" w:rsidRPr="00785F2C" w:rsidRDefault="002C52E6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9F7761" w:rsidRPr="00785F2C" w:rsidRDefault="009F7761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D24B11" w:rsidRDefault="009F7761" w:rsidP="00B66B7A">
      <w:pPr>
        <w:pStyle w:val="af1"/>
        <w:numPr>
          <w:ilvl w:val="0"/>
          <w:numId w:val="5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Медная и железная заклёпки имеют одинаковую массу и начальную температуру.</w:t>
      </w:r>
      <w:r w:rsidRPr="00785F2C">
        <w:rPr>
          <w:color w:val="000000"/>
          <w:sz w:val="28"/>
          <w:szCs w:val="28"/>
        </w:rPr>
        <w:tab/>
        <w:t>Их опускают в ванну с</w:t>
      </w:r>
      <w:r w:rsidRPr="00785F2C">
        <w:rPr>
          <w:color w:val="000000"/>
          <w:sz w:val="28"/>
          <w:szCs w:val="28"/>
        </w:rPr>
        <w:tab/>
        <w:t>большим количеством воды. Какая из з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клёпок быстрее охладится?</w:t>
      </w:r>
    </w:p>
    <w:p w:rsidR="00D24B11" w:rsidRDefault="009F7761" w:rsidP="00B66B7A">
      <w:pPr>
        <w:pStyle w:val="af1"/>
        <w:numPr>
          <w:ilvl w:val="0"/>
          <w:numId w:val="5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Почему быстрые реки ещё не замерзают на морозе в несколько град</w:t>
      </w:r>
      <w:r w:rsidRPr="00D24B11">
        <w:rPr>
          <w:color w:val="000000"/>
          <w:sz w:val="28"/>
          <w:szCs w:val="28"/>
        </w:rPr>
        <w:t>у</w:t>
      </w:r>
      <w:r w:rsidRPr="00D24B11">
        <w:rPr>
          <w:color w:val="000000"/>
          <w:sz w:val="28"/>
          <w:szCs w:val="28"/>
        </w:rPr>
        <w:t>сов?</w:t>
      </w:r>
    </w:p>
    <w:p w:rsidR="009F7761" w:rsidRPr="00D24B11" w:rsidRDefault="009F7761" w:rsidP="00B66B7A">
      <w:pPr>
        <w:pStyle w:val="af1"/>
        <w:numPr>
          <w:ilvl w:val="0"/>
          <w:numId w:val="5"/>
        </w:numPr>
        <w:ind w:left="0" w:firstLine="709"/>
        <w:jc w:val="both"/>
        <w:rPr>
          <w:color w:val="000000"/>
          <w:sz w:val="28"/>
          <w:szCs w:val="28"/>
        </w:rPr>
      </w:pPr>
      <w:proofErr w:type="gramStart"/>
      <w:r w:rsidRPr="00D24B11">
        <w:rPr>
          <w:color w:val="000000"/>
          <w:sz w:val="28"/>
          <w:szCs w:val="28"/>
        </w:rPr>
        <w:t>Почему теплоёмкость идеального газа при изобарном процессе больше, чем при изохорном?</w:t>
      </w:r>
      <w:proofErr w:type="gramEnd"/>
    </w:p>
    <w:p w:rsidR="00837ACC" w:rsidRPr="00785F2C" w:rsidRDefault="009F7761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Определите внутреннюю энергию 3 моль одноатомного идеального г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за при нормальных условиях.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цилиндре теплового двигателя газ, находясь под постоянным давл</w:t>
      </w:r>
      <w:r w:rsidRPr="00D24B11">
        <w:rPr>
          <w:color w:val="000000"/>
          <w:sz w:val="28"/>
          <w:szCs w:val="28"/>
        </w:rPr>
        <w:t>е</w:t>
      </w:r>
      <w:r w:rsidRPr="00D24B11">
        <w:rPr>
          <w:color w:val="000000"/>
          <w:sz w:val="28"/>
          <w:szCs w:val="28"/>
        </w:rPr>
        <w:t>нием 3.105 Па, совершил работу 0,4 кДж. Насколько увеличился объём газа в этом процессе?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ходе некоторого процесса газ отдал 500 Дж теплоты, совершив при этом работу 200 Дж. Насколько уменьшилась внутренняя энергия газа в этом пр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цессе?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процессе расширения 1 моль разреженного г</w:t>
      </w:r>
      <w:r w:rsidR="00631AA0" w:rsidRPr="00D24B11">
        <w:rPr>
          <w:color w:val="000000"/>
          <w:sz w:val="28"/>
          <w:szCs w:val="28"/>
        </w:rPr>
        <w:t xml:space="preserve">елия его внутренняя энергия всё </w:t>
      </w:r>
      <w:r w:rsidRPr="00D24B11">
        <w:rPr>
          <w:color w:val="000000"/>
          <w:sz w:val="28"/>
          <w:szCs w:val="28"/>
        </w:rPr>
        <w:t>время остаётся неизменной. Как изменяются при этом (увеличивается, уменьшается, не изменяется) температура гелия, его давление и объём?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Идеальный одноатомный газ количеством 6 моль нагревают на 1000</w:t>
      </w:r>
      <w:r w:rsidRPr="00B20217">
        <w:rPr>
          <w:i/>
          <w:iCs/>
          <w:color w:val="000000"/>
          <w:sz w:val="28"/>
          <w:szCs w:val="28"/>
        </w:rPr>
        <w:t>С</w:t>
      </w:r>
      <w:r w:rsidRPr="00D24B11">
        <w:rPr>
          <w:color w:val="000000"/>
          <w:sz w:val="28"/>
          <w:szCs w:val="28"/>
        </w:rPr>
        <w:t>. В этом процессе газ расширяется, совершив работу 500 Дж. Какое количество те</w:t>
      </w:r>
      <w:r w:rsidRPr="00D24B11">
        <w:rPr>
          <w:color w:val="000000"/>
          <w:sz w:val="28"/>
          <w:szCs w:val="28"/>
        </w:rPr>
        <w:t>п</w:t>
      </w:r>
      <w:r w:rsidRPr="00D24B11">
        <w:rPr>
          <w:color w:val="000000"/>
          <w:sz w:val="28"/>
          <w:szCs w:val="28"/>
        </w:rPr>
        <w:t>лоты получил газ?</w:t>
      </w:r>
    </w:p>
    <w:p w:rsidR="00D24B11" w:rsidRDefault="009F7761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 xml:space="preserve">Тепловая машина за один цикл получает от нагревателя </w:t>
      </w:r>
      <w:proofErr w:type="gramStart"/>
      <w:r w:rsidRPr="00D24B11">
        <w:rPr>
          <w:color w:val="000000"/>
          <w:sz w:val="28"/>
          <w:szCs w:val="28"/>
        </w:rPr>
        <w:t>количество</w:t>
      </w:r>
      <w:proofErr w:type="gramEnd"/>
      <w:r w:rsidRPr="00D24B11">
        <w:rPr>
          <w:color w:val="000000"/>
          <w:sz w:val="28"/>
          <w:szCs w:val="28"/>
        </w:rPr>
        <w:t xml:space="preserve"> теплоты 500 Дж и совершает работу 200 Дж. </w:t>
      </w:r>
      <w:proofErr w:type="gramStart"/>
      <w:r w:rsidRPr="00D24B11">
        <w:rPr>
          <w:color w:val="000000"/>
          <w:sz w:val="28"/>
          <w:szCs w:val="28"/>
        </w:rPr>
        <w:t>Какое</w:t>
      </w:r>
      <w:proofErr w:type="gramEnd"/>
      <w:r w:rsidRPr="00D24B11">
        <w:rPr>
          <w:color w:val="000000"/>
          <w:sz w:val="28"/>
          <w:szCs w:val="28"/>
        </w:rPr>
        <w:t xml:space="preserve"> количество теплоты она отдаёт холодильнику за три цикла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Газ при изотермическом расширении получил 10 кДж теплоты. Чему равна совершенная газом работа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Какое количество теплоты получил гелий массой 1,6 г при изохорном нагревании на 20</w:t>
      </w:r>
      <w:proofErr w:type="gramStart"/>
      <w:r w:rsidRPr="00D24B11">
        <w:rPr>
          <w:color w:val="000000"/>
          <w:sz w:val="28"/>
          <w:szCs w:val="28"/>
        </w:rPr>
        <w:t xml:space="preserve"> К</w:t>
      </w:r>
      <w:proofErr w:type="gramEnd"/>
      <w:r w:rsidRPr="00D24B11">
        <w:rPr>
          <w:color w:val="000000"/>
          <w:sz w:val="28"/>
          <w:szCs w:val="28"/>
        </w:rPr>
        <w:t>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адиабатическом процессе газ совершил работу 50 кДж. Чему равно приращение его внутренней энергии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Сколько тепла получил газ, если известно, что для его сжатия была с</w:t>
      </w:r>
      <w:r w:rsidRPr="00D24B11">
        <w:rPr>
          <w:color w:val="000000"/>
          <w:sz w:val="28"/>
          <w:szCs w:val="28"/>
        </w:rPr>
        <w:t>о</w:t>
      </w:r>
      <w:r w:rsidRPr="00D24B11">
        <w:rPr>
          <w:color w:val="000000"/>
          <w:sz w:val="28"/>
          <w:szCs w:val="28"/>
        </w:rPr>
        <w:t>вершена работа 8 кДж, а приращение его внутренней энергии 24,5 кДж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 xml:space="preserve">При адиабатном расширении внутренняя </w:t>
      </w:r>
      <w:proofErr w:type="gramStart"/>
      <w:r w:rsidRPr="00D24B11">
        <w:rPr>
          <w:color w:val="000000"/>
          <w:sz w:val="28"/>
          <w:szCs w:val="28"/>
        </w:rPr>
        <w:t>энергия</w:t>
      </w:r>
      <w:proofErr w:type="gramEnd"/>
      <w:r w:rsidRPr="00D24B11">
        <w:rPr>
          <w:color w:val="000000"/>
          <w:sz w:val="28"/>
          <w:szCs w:val="28"/>
        </w:rPr>
        <w:t xml:space="preserve"> газа уменьшилась на 120 Дж. </w:t>
      </w:r>
      <w:proofErr w:type="gramStart"/>
      <w:r w:rsidRPr="00D24B11">
        <w:rPr>
          <w:color w:val="000000"/>
          <w:sz w:val="28"/>
          <w:szCs w:val="28"/>
        </w:rPr>
        <w:t>Какую</w:t>
      </w:r>
      <w:proofErr w:type="gramEnd"/>
      <w:r w:rsidRPr="00D24B11">
        <w:rPr>
          <w:color w:val="000000"/>
          <w:sz w:val="28"/>
          <w:szCs w:val="28"/>
        </w:rPr>
        <w:t xml:space="preserve"> работу совершил газ?</w:t>
      </w:r>
    </w:p>
    <w:p w:rsidR="00D24B11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 xml:space="preserve">При изохорном нагревании 10 г неона его температура увеличилась на 205 </w:t>
      </w:r>
      <w:proofErr w:type="gramStart"/>
      <w:r w:rsidRPr="00D24B11">
        <w:rPr>
          <w:color w:val="000000"/>
          <w:sz w:val="28"/>
          <w:szCs w:val="28"/>
        </w:rPr>
        <w:t>К.</w:t>
      </w:r>
      <w:proofErr w:type="gramEnd"/>
      <w:r w:rsidRPr="00D24B11">
        <w:rPr>
          <w:color w:val="000000"/>
          <w:sz w:val="28"/>
          <w:szCs w:val="28"/>
        </w:rPr>
        <w:t xml:space="preserve"> Сколько тепла было передано газу?</w:t>
      </w:r>
    </w:p>
    <w:p w:rsidR="003D686E" w:rsidRDefault="003D686E" w:rsidP="00B66B7A">
      <w:pPr>
        <w:pStyle w:val="af1"/>
        <w:numPr>
          <w:ilvl w:val="0"/>
          <w:numId w:val="6"/>
        </w:numPr>
        <w:ind w:left="0" w:firstLine="709"/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lastRenderedPageBreak/>
        <w:t>Определить, какое количество теплоты сообщили гелию массой 640 г при изобарном нагревании на 20</w:t>
      </w:r>
      <w:proofErr w:type="gramStart"/>
      <w:r w:rsidRPr="00D24B11">
        <w:rPr>
          <w:color w:val="000000"/>
          <w:sz w:val="28"/>
          <w:szCs w:val="28"/>
        </w:rPr>
        <w:t xml:space="preserve"> К</w:t>
      </w:r>
      <w:proofErr w:type="gramEnd"/>
      <w:r w:rsidRPr="00D24B11">
        <w:rPr>
          <w:color w:val="000000"/>
          <w:sz w:val="28"/>
          <w:szCs w:val="28"/>
        </w:rPr>
        <w:t>?</w:t>
      </w:r>
    </w:p>
    <w:p w:rsidR="00D24B11" w:rsidRPr="00D24B11" w:rsidRDefault="00D24B11" w:rsidP="00B66B7A">
      <w:pPr>
        <w:jc w:val="both"/>
      </w:pPr>
    </w:p>
    <w:p w:rsidR="009F7761" w:rsidRPr="00785F2C" w:rsidRDefault="009F7761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Графические задачи:</w:t>
      </w:r>
    </w:p>
    <w:p w:rsidR="009F7761" w:rsidRPr="00785F2C" w:rsidRDefault="009F7761" w:rsidP="00B66B7A">
      <w:pPr>
        <w:pStyle w:val="af1"/>
        <w:numPr>
          <w:ilvl w:val="0"/>
          <w:numId w:val="7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Идеальный газ переводят из состояния 1 в состояние 3 так, как показ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но на графике зависимости давления газа от объёма.</w:t>
      </w:r>
    </w:p>
    <w:p w:rsidR="009F7761" w:rsidRPr="00785F2C" w:rsidRDefault="00915A2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6090FFCF" wp14:editId="35B29C6A">
            <wp:extent cx="1637665" cy="1610360"/>
            <wp:effectExtent l="0" t="0" r="635" b="8890"/>
            <wp:docPr id="15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.jpe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161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761" w:rsidRPr="00785F2C" w:rsidRDefault="009F7761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837ACC" w:rsidRPr="00785F2C" w:rsidRDefault="009F7761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ему равна работа газа в процессе 1-2-3?</w:t>
      </w:r>
    </w:p>
    <w:p w:rsidR="009F7761" w:rsidRPr="00785F2C" w:rsidRDefault="009F7761" w:rsidP="00B66B7A">
      <w:pPr>
        <w:pStyle w:val="af1"/>
        <w:numPr>
          <w:ilvl w:val="0"/>
          <w:numId w:val="7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а графике показана зависимость температуры T вещества от времени t. Вещество равномерно нагревали от момента времени t = 0 до t= t</w:t>
      </w:r>
      <w:r w:rsidRPr="00B20217">
        <w:rPr>
          <w:color w:val="000000"/>
          <w:sz w:val="28"/>
          <w:szCs w:val="28"/>
          <w:vertAlign w:val="subscript"/>
        </w:rPr>
        <w:t>0</w:t>
      </w:r>
      <w:r w:rsidRPr="00785F2C">
        <w:rPr>
          <w:color w:val="000000"/>
          <w:sz w:val="28"/>
          <w:szCs w:val="28"/>
        </w:rPr>
        <w:t>. Потом нагр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 xml:space="preserve">ватель </w:t>
      </w:r>
      <w:proofErr w:type="gramStart"/>
      <w:r w:rsidRPr="00785F2C">
        <w:rPr>
          <w:color w:val="000000"/>
          <w:sz w:val="28"/>
          <w:szCs w:val="28"/>
        </w:rPr>
        <w:t>выключили</w:t>
      </w:r>
      <w:proofErr w:type="gramEnd"/>
      <w:r w:rsidRPr="00785F2C">
        <w:rPr>
          <w:color w:val="000000"/>
          <w:sz w:val="28"/>
          <w:szCs w:val="28"/>
        </w:rPr>
        <w:t xml:space="preserve"> и вещество равномерно охлаждалось. В начальный момент вр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мени вещество находилось в кристаллическом состоянии.</w:t>
      </w:r>
    </w:p>
    <w:p w:rsidR="009F7761" w:rsidRPr="00785F2C" w:rsidRDefault="00915A2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20275DC9" wp14:editId="2145A23E">
            <wp:extent cx="1774190" cy="1023620"/>
            <wp:effectExtent l="0" t="0" r="0" b="5080"/>
            <wp:docPr id="16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.jpe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190" cy="102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761" w:rsidRPr="00785F2C" w:rsidRDefault="009F7761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ыберите все верные ответы.</w:t>
      </w:r>
    </w:p>
    <w:p w:rsidR="00D24B11" w:rsidRDefault="009F7761" w:rsidP="00B66B7A">
      <w:pPr>
        <w:pStyle w:val="af1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 момент времени t= t0 вещество находилось в газообразном состоянии</w:t>
      </w:r>
    </w:p>
    <w:p w:rsidR="00D24B11" w:rsidRDefault="009F7761" w:rsidP="00B66B7A">
      <w:pPr>
        <w:pStyle w:val="af1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Процессу плавления соответствует участок графика 2-3</w:t>
      </w:r>
    </w:p>
    <w:p w:rsidR="00D24B11" w:rsidRDefault="009F7761" w:rsidP="00B66B7A">
      <w:pPr>
        <w:pStyle w:val="af1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участке графика 5-6 происходил процесс конденсации пар</w:t>
      </w:r>
    </w:p>
    <w:p w:rsidR="00D24B11" w:rsidRDefault="009F7761" w:rsidP="00B66B7A">
      <w:pPr>
        <w:pStyle w:val="af1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точке 6 вещество находилось в кристаллическом состоянии</w:t>
      </w:r>
    </w:p>
    <w:p w:rsidR="00D24B11" w:rsidRPr="00142906" w:rsidRDefault="009F7761" w:rsidP="00B66B7A">
      <w:pPr>
        <w:pStyle w:val="af1"/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На участке графика 2 – 3 внутренняя энергия вещества не изменялась</w:t>
      </w:r>
    </w:p>
    <w:p w:rsidR="00D24B11" w:rsidRPr="00142906" w:rsidRDefault="003D686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Зад</w:t>
      </w:r>
      <w:r w:rsidR="00142906">
        <w:rPr>
          <w:color w:val="000000"/>
          <w:sz w:val="28"/>
          <w:szCs w:val="28"/>
        </w:rPr>
        <w:t>ачи для самостоятельного решения:</w:t>
      </w:r>
    </w:p>
    <w:p w:rsid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Углекислый газ массой 10 г нагрет от 20 до 30 градусов по Цельсию при постоянном давлении. Найти работу расширения газа, изменение его внутре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ней энергии и количество теплоты, полученное газом.</w:t>
      </w:r>
    </w:p>
    <w:p w:rsidR="00D24B11" w:rsidRP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Кислород массой 6 г при температуре 30 градусов по Цельсию расш</w:t>
      </w:r>
      <w:r w:rsidRPr="00D24B11">
        <w:rPr>
          <w:color w:val="000000"/>
          <w:sz w:val="28"/>
          <w:szCs w:val="28"/>
        </w:rPr>
        <w:t>и</w:t>
      </w:r>
      <w:r w:rsidRPr="00D24B11">
        <w:rPr>
          <w:color w:val="000000"/>
          <w:sz w:val="28"/>
          <w:szCs w:val="28"/>
        </w:rPr>
        <w:t>ряется при постоянном давлении, увеличивая свой объём в два раза вследствие притока теплоты извне. Найти работу расширения, изменение внутренней энергии газа и количество теплоты, сообщенное кислороду</w:t>
      </w:r>
      <w:r w:rsidR="00D24B11">
        <w:rPr>
          <w:color w:val="000000"/>
          <w:sz w:val="28"/>
          <w:szCs w:val="28"/>
        </w:rPr>
        <w:t>.</w:t>
      </w:r>
    </w:p>
    <w:p w:rsid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Азот массой 10 г расширяется изотермически при температуре – 20</w:t>
      </w:r>
      <w:proofErr w:type="gramStart"/>
      <w:r w:rsidRPr="00D24B11">
        <w:rPr>
          <w:color w:val="000000"/>
          <w:sz w:val="28"/>
          <w:szCs w:val="28"/>
        </w:rPr>
        <w:t xml:space="preserve"> С</w:t>
      </w:r>
      <w:proofErr w:type="gramEnd"/>
      <w:r w:rsidRPr="00D24B11">
        <w:rPr>
          <w:color w:val="000000"/>
          <w:sz w:val="28"/>
          <w:szCs w:val="28"/>
        </w:rPr>
        <w:t>, изменяя давление от 202  до 101 кПа. Определить работу расширения, изменение внутренней энергии азота и количество сообщенной ему теплоты.</w:t>
      </w:r>
    </w:p>
    <w:p w:rsid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цилиндре под невесомым поршнем площадью 15 см</w:t>
      </w:r>
      <w:proofErr w:type="gramStart"/>
      <w:r w:rsidRPr="00B20217">
        <w:rPr>
          <w:color w:val="000000"/>
          <w:sz w:val="28"/>
          <w:szCs w:val="28"/>
          <w:vertAlign w:val="superscript"/>
        </w:rPr>
        <w:t>2</w:t>
      </w:r>
      <w:proofErr w:type="gramEnd"/>
      <w:r w:rsidRPr="00D24B11">
        <w:rPr>
          <w:color w:val="000000"/>
          <w:sz w:val="28"/>
          <w:szCs w:val="28"/>
        </w:rPr>
        <w:t xml:space="preserve"> находится во</w:t>
      </w:r>
      <w:r w:rsidRPr="00D24B11">
        <w:rPr>
          <w:color w:val="000000"/>
          <w:sz w:val="28"/>
          <w:szCs w:val="28"/>
        </w:rPr>
        <w:t>з</w:t>
      </w:r>
      <w:r w:rsidRPr="00D24B11">
        <w:rPr>
          <w:color w:val="000000"/>
          <w:sz w:val="28"/>
          <w:szCs w:val="28"/>
        </w:rPr>
        <w:t>дух массой 0,2 г при температуре 20С. Определить работу, которую надо сове</w:t>
      </w:r>
      <w:r w:rsidRPr="00D24B11">
        <w:rPr>
          <w:color w:val="000000"/>
          <w:sz w:val="28"/>
          <w:szCs w:val="28"/>
        </w:rPr>
        <w:t>р</w:t>
      </w:r>
      <w:r w:rsidRPr="00D24B11">
        <w:rPr>
          <w:color w:val="000000"/>
          <w:sz w:val="28"/>
          <w:szCs w:val="28"/>
        </w:rPr>
        <w:t>шить при медленном равномерном подъеме поршня на высоту от 10 до 20 см. А</w:t>
      </w:r>
      <w:r w:rsidRPr="00D24B11">
        <w:rPr>
          <w:color w:val="000000"/>
          <w:sz w:val="28"/>
          <w:szCs w:val="28"/>
        </w:rPr>
        <w:t>т</w:t>
      </w:r>
      <w:r w:rsidRPr="00D24B11">
        <w:rPr>
          <w:color w:val="000000"/>
          <w:sz w:val="28"/>
          <w:szCs w:val="28"/>
        </w:rPr>
        <w:t>мосферное давление нормальное.</w:t>
      </w:r>
    </w:p>
    <w:p w:rsid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Азот массой 200 г нагревают на 100</w:t>
      </w:r>
      <w:proofErr w:type="gramStart"/>
      <w:r w:rsidRPr="00D24B11">
        <w:rPr>
          <w:color w:val="000000"/>
          <w:sz w:val="28"/>
          <w:szCs w:val="28"/>
        </w:rPr>
        <w:t xml:space="preserve"> К</w:t>
      </w:r>
      <w:proofErr w:type="gramEnd"/>
      <w:r w:rsidRPr="00D24B11">
        <w:rPr>
          <w:color w:val="000000"/>
          <w:sz w:val="28"/>
          <w:szCs w:val="28"/>
        </w:rPr>
        <w:t xml:space="preserve"> сначала </w:t>
      </w:r>
      <w:proofErr w:type="spellStart"/>
      <w:r w:rsidRPr="00D24B11">
        <w:rPr>
          <w:color w:val="000000"/>
          <w:sz w:val="28"/>
          <w:szCs w:val="28"/>
        </w:rPr>
        <w:t>изобарически</w:t>
      </w:r>
      <w:proofErr w:type="spellEnd"/>
      <w:r w:rsidRPr="00D24B11">
        <w:rPr>
          <w:color w:val="000000"/>
          <w:sz w:val="28"/>
          <w:szCs w:val="28"/>
        </w:rPr>
        <w:t xml:space="preserve">, а затем </w:t>
      </w:r>
      <w:proofErr w:type="spellStart"/>
      <w:r w:rsidRPr="00D24B11">
        <w:rPr>
          <w:color w:val="000000"/>
          <w:sz w:val="28"/>
          <w:szCs w:val="28"/>
        </w:rPr>
        <w:t>изохорически</w:t>
      </w:r>
      <w:proofErr w:type="spellEnd"/>
      <w:r w:rsidRPr="00D24B11">
        <w:rPr>
          <w:color w:val="000000"/>
          <w:sz w:val="28"/>
          <w:szCs w:val="28"/>
        </w:rPr>
        <w:t>. Какое количество теплоты потребуется для этого в том и другом случаях?</w:t>
      </w:r>
    </w:p>
    <w:p w:rsidR="003D686E" w:rsidRPr="00D24B11" w:rsidRDefault="003D686E" w:rsidP="00B66B7A">
      <w:pPr>
        <w:pStyle w:val="af1"/>
        <w:numPr>
          <w:ilvl w:val="0"/>
          <w:numId w:val="9"/>
        </w:numPr>
        <w:ind w:left="0" w:firstLine="709"/>
        <w:jc w:val="both"/>
        <w:rPr>
          <w:i/>
          <w:color w:val="000000"/>
          <w:sz w:val="28"/>
          <w:szCs w:val="28"/>
        </w:rPr>
      </w:pPr>
      <w:r w:rsidRPr="00D24B11">
        <w:rPr>
          <w:color w:val="000000"/>
          <w:sz w:val="28"/>
          <w:szCs w:val="28"/>
        </w:rPr>
        <w:t>В сосуде находится 20 г азота и 32 г кислорода. Найти изменение вну</w:t>
      </w:r>
      <w:r w:rsidRPr="00D24B11">
        <w:rPr>
          <w:color w:val="000000"/>
          <w:sz w:val="28"/>
          <w:szCs w:val="28"/>
        </w:rPr>
        <w:t>т</w:t>
      </w:r>
      <w:r w:rsidRPr="00D24B11">
        <w:rPr>
          <w:color w:val="000000"/>
          <w:sz w:val="28"/>
          <w:szCs w:val="28"/>
        </w:rPr>
        <w:t>ренней энергии смеси этих газов при ее охлаждении на 28К.</w:t>
      </w:r>
    </w:p>
    <w:p w:rsidR="00680C40" w:rsidRPr="00785F2C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</w:p>
    <w:p w:rsidR="00680C40" w:rsidRPr="00785F2C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</w:p>
    <w:p w:rsidR="00680C40" w:rsidRPr="00785F2C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</w:p>
    <w:p w:rsidR="00680C40" w:rsidRPr="00785F2C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</w:p>
    <w:p w:rsidR="00B20217" w:rsidRPr="003B2DFE" w:rsidRDefault="00B20217" w:rsidP="00B66B7A">
      <w:pPr>
        <w:pStyle w:val="2"/>
        <w:ind w:firstLine="709"/>
        <w:jc w:val="both"/>
      </w:pPr>
      <w:r>
        <w:br w:type="page"/>
      </w:r>
      <w:bookmarkStart w:id="15" w:name="_Toc160477728"/>
      <w:bookmarkStart w:id="16" w:name="_Toc160612636"/>
      <w:r w:rsidR="006A1B6D" w:rsidRPr="003B2DFE">
        <w:lastRenderedPageBreak/>
        <w:t xml:space="preserve">Практическое занятие </w:t>
      </w:r>
      <w:r w:rsidR="008E6335" w:rsidRPr="003B2DFE">
        <w:t>1</w:t>
      </w:r>
      <w:r w:rsidR="003B2DFE" w:rsidRPr="003B2DFE">
        <w:t>3</w:t>
      </w:r>
      <w:r w:rsidR="008E6335" w:rsidRPr="003B2DFE">
        <w:t>,1</w:t>
      </w:r>
      <w:bookmarkEnd w:id="15"/>
      <w:r w:rsidR="003B2DFE" w:rsidRPr="003B2DFE">
        <w:t xml:space="preserve">4 </w:t>
      </w:r>
      <w:r w:rsidR="009A6BDB" w:rsidRPr="003B2DFE">
        <w:t>Агрегатные состояния вещества и фазовые переходы</w:t>
      </w:r>
      <w:r w:rsidR="00680C40" w:rsidRPr="003B2DFE">
        <w:t xml:space="preserve">. </w:t>
      </w:r>
      <w:r w:rsidR="008E6335" w:rsidRPr="003B2DFE">
        <w:t>Часть 1,2</w:t>
      </w:r>
      <w:bookmarkEnd w:id="16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9A6BDB" w:rsidRPr="00785F2C" w:rsidRDefault="00631AA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</w:t>
      </w:r>
      <w:r w:rsidR="009A6BDB" w:rsidRPr="00785F2C">
        <w:rPr>
          <w:color w:val="000000"/>
          <w:sz w:val="28"/>
          <w:szCs w:val="28"/>
        </w:rPr>
        <w:t>войства насыщенного пара; зависимость температуры кипения от давления; определение относительной влажности воздуха; закон Гука; диаграмма растяж</w:t>
      </w:r>
      <w:r w:rsidR="009A6BDB" w:rsidRPr="00785F2C">
        <w:rPr>
          <w:color w:val="000000"/>
          <w:sz w:val="28"/>
          <w:szCs w:val="28"/>
        </w:rPr>
        <w:t>е</w:t>
      </w:r>
      <w:r w:rsidR="009A6BDB" w:rsidRPr="00785F2C">
        <w:rPr>
          <w:color w:val="000000"/>
          <w:sz w:val="28"/>
          <w:szCs w:val="28"/>
        </w:rPr>
        <w:t>ния; тепловое расширение твердых тел и жидкостей.</w:t>
      </w:r>
    </w:p>
    <w:p w:rsidR="006A1B6D" w:rsidRDefault="006A1B6D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2E7928" w:rsidRPr="00785F2C">
        <w:rPr>
          <w:color w:val="000000"/>
          <w:sz w:val="28"/>
          <w:szCs w:val="28"/>
        </w:rPr>
        <w:t>льство «Просвещение», 2019  - §63-72 (стр.209-238</w:t>
      </w:r>
      <w:r w:rsidRPr="00785F2C">
        <w:rPr>
          <w:color w:val="000000"/>
          <w:sz w:val="28"/>
          <w:szCs w:val="28"/>
        </w:rPr>
        <w:t xml:space="preserve">)  </w:t>
      </w:r>
    </w:p>
    <w:p w:rsidR="00B20217" w:rsidRPr="00B20217" w:rsidRDefault="00B20217" w:rsidP="00B66B7A">
      <w:pPr>
        <w:jc w:val="both"/>
      </w:pPr>
    </w:p>
    <w:p w:rsidR="00B20217" w:rsidRDefault="00631AA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</w:t>
      </w:r>
      <w:r w:rsidR="006A1B6D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6A1B6D" w:rsidRPr="00B20217" w:rsidRDefault="00B20217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 xml:space="preserve">1. </w:t>
      </w:r>
      <w:r w:rsidR="004507BE" w:rsidRPr="00785F2C">
        <w:rPr>
          <w:color w:val="000000"/>
          <w:sz w:val="28"/>
          <w:szCs w:val="28"/>
        </w:rPr>
        <w:t>Что называют парообразованием?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r w:rsidR="004507BE" w:rsidRPr="00785F2C">
        <w:rPr>
          <w:color w:val="000000"/>
          <w:sz w:val="28"/>
          <w:szCs w:val="28"/>
        </w:rPr>
        <w:t>Что называется конденсацией?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="004507BE" w:rsidRPr="00785F2C">
        <w:rPr>
          <w:color w:val="000000"/>
          <w:sz w:val="28"/>
          <w:szCs w:val="28"/>
        </w:rPr>
        <w:t>Что такое испарение?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4507BE" w:rsidRPr="00785F2C">
        <w:rPr>
          <w:color w:val="000000"/>
          <w:sz w:val="28"/>
          <w:szCs w:val="28"/>
        </w:rPr>
        <w:t>По какой формуле определяется относительная влажность воздуха?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5. </w:t>
      </w:r>
      <w:r w:rsidR="004507BE" w:rsidRPr="00785F2C">
        <w:rPr>
          <w:color w:val="000000"/>
          <w:sz w:val="28"/>
          <w:szCs w:val="28"/>
        </w:rPr>
        <w:t>Что такое анизотропия кристаллов?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6. </w:t>
      </w:r>
      <w:r w:rsidR="004507BE" w:rsidRPr="00785F2C">
        <w:rPr>
          <w:color w:val="000000"/>
          <w:sz w:val="28"/>
          <w:szCs w:val="28"/>
        </w:rPr>
        <w:t>Единица измерения коэффициента поверхностного натяжения жидкости …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7. </w:t>
      </w:r>
      <w:r w:rsidR="004507BE" w:rsidRPr="00785F2C">
        <w:rPr>
          <w:color w:val="000000"/>
          <w:sz w:val="28"/>
          <w:szCs w:val="28"/>
        </w:rPr>
        <w:t xml:space="preserve">Деформации, которые полностью </w:t>
      </w:r>
      <w:proofErr w:type="gramStart"/>
      <w:r w:rsidR="004507BE" w:rsidRPr="00785F2C">
        <w:rPr>
          <w:color w:val="000000"/>
          <w:sz w:val="28"/>
          <w:szCs w:val="28"/>
        </w:rPr>
        <w:t>исчезают после прекращения действия внешних сил называются</w:t>
      </w:r>
      <w:proofErr w:type="gramEnd"/>
      <w:r w:rsidR="004507BE" w:rsidRPr="00785F2C">
        <w:rPr>
          <w:color w:val="000000"/>
          <w:sz w:val="28"/>
          <w:szCs w:val="28"/>
        </w:rPr>
        <w:t xml:space="preserve"> …</w:t>
      </w:r>
    </w:p>
    <w:p w:rsidR="004507BE" w:rsidRPr="00785F2C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8. </w:t>
      </w:r>
      <w:r w:rsidR="004507BE" w:rsidRPr="00785F2C">
        <w:rPr>
          <w:color w:val="000000"/>
          <w:sz w:val="28"/>
          <w:szCs w:val="28"/>
        </w:rPr>
        <w:t>Что называется коэффициентом линейного расширения?</w:t>
      </w:r>
    </w:p>
    <w:p w:rsidR="004507BE" w:rsidRDefault="00B20217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9. </w:t>
      </w:r>
      <w:r w:rsidR="004507BE" w:rsidRPr="00785F2C">
        <w:rPr>
          <w:color w:val="000000"/>
          <w:sz w:val="28"/>
          <w:szCs w:val="28"/>
        </w:rPr>
        <w:t>Что называется коэффициентом объемного расширения?</w:t>
      </w:r>
    </w:p>
    <w:p w:rsidR="00B20217" w:rsidRPr="00B20217" w:rsidRDefault="00B20217" w:rsidP="00B66B7A">
      <w:pPr>
        <w:jc w:val="both"/>
      </w:pPr>
    </w:p>
    <w:p w:rsidR="00837ACC" w:rsidRPr="00785F2C" w:rsidRDefault="006A1B6D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</w:t>
      </w:r>
      <w:r w:rsidRPr="00785F2C">
        <w:rPr>
          <w:i/>
          <w:color w:val="000000"/>
          <w:sz w:val="28"/>
          <w:szCs w:val="28"/>
        </w:rPr>
        <w:t>Задачи к практическому занятию</w:t>
      </w:r>
    </w:p>
    <w:p w:rsidR="00837ACC" w:rsidRPr="00785F2C" w:rsidRDefault="004507B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</w:t>
      </w:r>
    </w:p>
    <w:p w:rsidR="00B20217" w:rsidRDefault="004507BE" w:rsidP="00B66B7A">
      <w:pPr>
        <w:pStyle w:val="af1"/>
        <w:numPr>
          <w:ilvl w:val="0"/>
          <w:numId w:val="14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имой стёкла движущегося автомобиля могут изнутри «запотеть» даже в сухую погоду. Стоит отметить, что чем меньше</w:t>
      </w:r>
      <w:r w:rsidRPr="00785F2C">
        <w:rPr>
          <w:rFonts w:eastAsia="Trebuchet MS"/>
          <w:w w:val="90"/>
          <w:sz w:val="28"/>
          <w:szCs w:val="28"/>
          <w:lang w:eastAsia="en-US"/>
        </w:rPr>
        <w:t xml:space="preserve"> </w:t>
      </w:r>
      <w:r w:rsidRPr="00785F2C">
        <w:rPr>
          <w:color w:val="000000"/>
          <w:sz w:val="28"/>
          <w:szCs w:val="28"/>
        </w:rPr>
        <w:t>людей в салоне и чем меньше они разговаривают, тем медленнее влага оседает на стёклах. Благодаря какому явлению происходит «запотевание» стёкол изнутри</w:t>
      </w:r>
      <w:r w:rsidR="00B20217">
        <w:rPr>
          <w:color w:val="000000"/>
          <w:sz w:val="28"/>
          <w:szCs w:val="28"/>
        </w:rPr>
        <w:t>.</w:t>
      </w:r>
    </w:p>
    <w:p w:rsidR="004507BE" w:rsidRDefault="004507BE" w:rsidP="00B66B7A">
      <w:pPr>
        <w:pStyle w:val="af1"/>
        <w:numPr>
          <w:ilvl w:val="0"/>
          <w:numId w:val="14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lastRenderedPageBreak/>
        <w:t>В пересыщенный раствор поваренной соли опустили шерстяную нить. Через некоторое время на нити образовались твердые частицы соли. Какое явление наблюдалось в этом опыте?</w:t>
      </w:r>
    </w:p>
    <w:p w:rsidR="00B20217" w:rsidRPr="00B20217" w:rsidRDefault="00B20217" w:rsidP="00B66B7A">
      <w:pPr>
        <w:jc w:val="both"/>
      </w:pPr>
    </w:p>
    <w:p w:rsidR="004507BE" w:rsidRPr="00B20217" w:rsidRDefault="004507B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Расчётные задачи:</w:t>
      </w:r>
    </w:p>
    <w:p w:rsidR="00B20217" w:rsidRDefault="004507B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Из 450 г водяного пара с температурой 373</w:t>
      </w:r>
      <w:proofErr w:type="gramStart"/>
      <w:r w:rsidRPr="00785F2C">
        <w:rPr>
          <w:color w:val="000000"/>
          <w:sz w:val="28"/>
          <w:szCs w:val="28"/>
        </w:rPr>
        <w:t xml:space="preserve"> К</w:t>
      </w:r>
      <w:proofErr w:type="gramEnd"/>
      <w:r w:rsidRPr="00785F2C">
        <w:rPr>
          <w:color w:val="000000"/>
          <w:sz w:val="28"/>
          <w:szCs w:val="28"/>
        </w:rPr>
        <w:t xml:space="preserve"> образовалась вода.</w:t>
      </w:r>
      <w:r w:rsidRPr="00785F2C">
        <w:rPr>
          <w:w w:val="85"/>
          <w:sz w:val="28"/>
          <w:szCs w:val="28"/>
          <w:shd w:val="clear" w:color="auto" w:fill="FBFBFB"/>
        </w:rPr>
        <w:t xml:space="preserve"> </w:t>
      </w:r>
      <w:r w:rsidRPr="00785F2C">
        <w:rPr>
          <w:color w:val="000000"/>
          <w:sz w:val="28"/>
          <w:szCs w:val="28"/>
        </w:rPr>
        <w:t>Сколько теплоты при этом выделилось?</w:t>
      </w:r>
    </w:p>
    <w:p w:rsidR="00B20217" w:rsidRDefault="00FD0304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Закрытый сосуд объемом V</w:t>
      </w:r>
      <w:r w:rsidRPr="00B20217">
        <w:rPr>
          <w:color w:val="000000"/>
          <w:sz w:val="28"/>
          <w:szCs w:val="28"/>
          <w:vertAlign w:val="subscript"/>
        </w:rPr>
        <w:t>1</w:t>
      </w:r>
      <w:r w:rsidRPr="00B20217">
        <w:rPr>
          <w:color w:val="000000"/>
          <w:sz w:val="28"/>
          <w:szCs w:val="28"/>
        </w:rPr>
        <w:t xml:space="preserve"> = 0,5 м содержит воду массой m =</w:t>
      </w:r>
      <w:r w:rsidR="00631AA0" w:rsidRPr="00B20217">
        <w:rPr>
          <w:color w:val="000000"/>
          <w:sz w:val="28"/>
          <w:szCs w:val="28"/>
        </w:rPr>
        <w:t xml:space="preserve"> </w:t>
      </w:r>
      <w:r w:rsidRPr="00B20217">
        <w:rPr>
          <w:color w:val="000000"/>
          <w:sz w:val="28"/>
          <w:szCs w:val="28"/>
        </w:rPr>
        <w:t xml:space="preserve">0,5 кг. Сосуд нагрели до температуры t = 147 °C. </w:t>
      </w:r>
      <w:proofErr w:type="gramStart"/>
      <w:r w:rsidRPr="00B20217">
        <w:rPr>
          <w:color w:val="000000"/>
          <w:sz w:val="28"/>
          <w:szCs w:val="28"/>
        </w:rPr>
        <w:t>На сколько</w:t>
      </w:r>
      <w:proofErr w:type="gramEnd"/>
      <w:r w:rsidRPr="00B20217">
        <w:rPr>
          <w:color w:val="000000"/>
          <w:sz w:val="28"/>
          <w:szCs w:val="28"/>
        </w:rPr>
        <w:t xml:space="preserve"> следует изменить объем с</w:t>
      </w:r>
      <w:r w:rsidRPr="00B20217">
        <w:rPr>
          <w:color w:val="000000"/>
          <w:sz w:val="28"/>
          <w:szCs w:val="28"/>
        </w:rPr>
        <w:t>о</w:t>
      </w:r>
      <w:r w:rsidRPr="00B20217">
        <w:rPr>
          <w:color w:val="000000"/>
          <w:sz w:val="28"/>
          <w:szCs w:val="28"/>
        </w:rPr>
        <w:t xml:space="preserve">суда, чтобы в нем содержался только насыщенный пар? Давление насыщенного пара при температуре t = 147 °C равно </w:t>
      </w:r>
      <w:proofErr w:type="gramStart"/>
      <w:r w:rsidRPr="00B20217">
        <w:rPr>
          <w:color w:val="000000"/>
          <w:sz w:val="28"/>
          <w:szCs w:val="28"/>
        </w:rPr>
        <w:t>р</w:t>
      </w:r>
      <w:proofErr w:type="gramEnd"/>
      <w:r w:rsidRPr="00B20217">
        <w:rPr>
          <w:color w:val="000000"/>
          <w:sz w:val="28"/>
          <w:szCs w:val="28"/>
        </w:rPr>
        <w:t xml:space="preserve"> =4,7 • 10</w:t>
      </w:r>
      <w:r w:rsidRPr="00B20217">
        <w:rPr>
          <w:color w:val="000000"/>
          <w:sz w:val="28"/>
          <w:szCs w:val="28"/>
          <w:vertAlign w:val="superscript"/>
        </w:rPr>
        <w:t>5</w:t>
      </w:r>
      <w:r w:rsidRPr="00B20217">
        <w:rPr>
          <w:color w:val="000000"/>
          <w:sz w:val="28"/>
          <w:szCs w:val="28"/>
        </w:rPr>
        <w:t xml:space="preserve"> Па.</w:t>
      </w:r>
    </w:p>
    <w:p w:rsidR="00B20217" w:rsidRDefault="00FD0304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С помощью психрометрического гигрометра проводились измерения относительной влажности воздуха в помещении. Погрешность измерений темпер</w:t>
      </w:r>
      <w:r w:rsidRPr="00B20217">
        <w:rPr>
          <w:color w:val="000000"/>
          <w:sz w:val="28"/>
          <w:szCs w:val="28"/>
        </w:rPr>
        <w:t>а</w:t>
      </w:r>
      <w:r w:rsidRPr="00B20217">
        <w:rPr>
          <w:color w:val="000000"/>
          <w:sz w:val="28"/>
          <w:szCs w:val="28"/>
        </w:rPr>
        <w:t>туры равна цене деления шкалы термометра (см. рис.)</w:t>
      </w:r>
    </w:p>
    <w:p w:rsidR="00B20217" w:rsidRDefault="003D686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пределить абсолютную влажность воздуха, если относительная вла</w:t>
      </w:r>
      <w:r w:rsidRPr="00B20217">
        <w:rPr>
          <w:color w:val="000000"/>
          <w:sz w:val="28"/>
          <w:szCs w:val="28"/>
        </w:rPr>
        <w:t>ж</w:t>
      </w:r>
      <w:r w:rsidRPr="00B20217">
        <w:rPr>
          <w:color w:val="000000"/>
          <w:sz w:val="28"/>
          <w:szCs w:val="28"/>
        </w:rPr>
        <w:t>ность при температуре +20</w:t>
      </w:r>
      <w:proofErr w:type="gramStart"/>
      <w:r w:rsidRPr="00B20217">
        <w:rPr>
          <w:color w:val="000000"/>
          <w:sz w:val="28"/>
          <w:szCs w:val="28"/>
        </w:rPr>
        <w:t xml:space="preserve"> °С</w:t>
      </w:r>
      <w:proofErr w:type="gramEnd"/>
      <w:r w:rsidRPr="00B20217">
        <w:rPr>
          <w:color w:val="000000"/>
          <w:sz w:val="28"/>
          <w:szCs w:val="28"/>
        </w:rPr>
        <w:t xml:space="preserve"> составляет 25 %.</w:t>
      </w:r>
    </w:p>
    <w:p w:rsidR="00B20217" w:rsidRDefault="003D686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В 1 м³ воздуха при температуре +10</w:t>
      </w:r>
      <w:proofErr w:type="gramStart"/>
      <w:r w:rsidRPr="00B20217">
        <w:rPr>
          <w:color w:val="000000"/>
          <w:sz w:val="28"/>
          <w:szCs w:val="28"/>
        </w:rPr>
        <w:t xml:space="preserve"> °С</w:t>
      </w:r>
      <w:proofErr w:type="gramEnd"/>
      <w:r w:rsidRPr="00B20217">
        <w:rPr>
          <w:color w:val="000000"/>
          <w:sz w:val="28"/>
          <w:szCs w:val="28"/>
        </w:rPr>
        <w:t xml:space="preserve"> содержится 6 г воды. Является ли воздух насыщенным?</w:t>
      </w:r>
    </w:p>
    <w:p w:rsidR="00B20217" w:rsidRDefault="003D686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Найти относительную влажность воздуха, если при температуре в 12 градусов по Цельсию в 1 кубическом метре воздуха содержится 3,2 грамма воды. Плотность насыщенного пара при такой температуре составляет 10,7 г/м</w:t>
      </w:r>
      <w:r w:rsidRPr="00B20217">
        <w:rPr>
          <w:color w:val="000000"/>
          <w:sz w:val="28"/>
          <w:szCs w:val="28"/>
          <w:vertAlign w:val="superscript"/>
        </w:rPr>
        <w:t>3</w:t>
      </w:r>
      <w:r w:rsidRPr="00B20217">
        <w:rPr>
          <w:color w:val="000000"/>
          <w:sz w:val="28"/>
          <w:szCs w:val="28"/>
        </w:rPr>
        <w:t>.</w:t>
      </w:r>
    </w:p>
    <w:p w:rsidR="00B20217" w:rsidRDefault="003D686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лотность водяного пара в воздухе составляет 1,94 г/м</w:t>
      </w:r>
      <w:r w:rsidRPr="00B20217">
        <w:rPr>
          <w:color w:val="000000"/>
          <w:sz w:val="28"/>
          <w:szCs w:val="28"/>
          <w:vertAlign w:val="superscript"/>
        </w:rPr>
        <w:t>3</w:t>
      </w:r>
      <w:r w:rsidRPr="00B20217">
        <w:rPr>
          <w:color w:val="000000"/>
          <w:sz w:val="28"/>
          <w:szCs w:val="28"/>
        </w:rPr>
        <w:t>. Температура в этой квартире составляет 22 градуса по Цельсию. Плотность насыщенного пара при этой температуре 19,4 г/м</w:t>
      </w:r>
      <w:r w:rsidRPr="00B20217">
        <w:rPr>
          <w:color w:val="000000"/>
          <w:sz w:val="28"/>
          <w:szCs w:val="28"/>
          <w:vertAlign w:val="superscript"/>
        </w:rPr>
        <w:t>3</w:t>
      </w:r>
      <w:r w:rsidRPr="00B20217">
        <w:rPr>
          <w:color w:val="000000"/>
          <w:sz w:val="28"/>
          <w:szCs w:val="28"/>
        </w:rPr>
        <w:t>. Определить относительную влажность воздуха.</w:t>
      </w:r>
    </w:p>
    <w:p w:rsidR="00B20217" w:rsidRDefault="000106E6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Относительная влажность воздуха в зале бассейна равна 80%. Найти </w:t>
      </w:r>
      <w:proofErr w:type="spellStart"/>
      <w:r w:rsidRPr="00B20217">
        <w:rPr>
          <w:color w:val="000000"/>
          <w:sz w:val="28"/>
          <w:szCs w:val="28"/>
        </w:rPr>
        <w:t>плонтость</w:t>
      </w:r>
      <w:proofErr w:type="spellEnd"/>
      <w:r w:rsidRPr="00B20217">
        <w:rPr>
          <w:color w:val="000000"/>
          <w:sz w:val="28"/>
          <w:szCs w:val="28"/>
        </w:rPr>
        <w:t xml:space="preserve"> водяного пара в воздухе бассейна</w:t>
      </w:r>
      <w:proofErr w:type="gramStart"/>
      <w:r w:rsidRPr="00B20217">
        <w:rPr>
          <w:color w:val="000000"/>
          <w:sz w:val="28"/>
          <w:szCs w:val="28"/>
        </w:rPr>
        <w:t xml:space="preserve"> ,</w:t>
      </w:r>
      <w:proofErr w:type="gramEnd"/>
      <w:r w:rsidRPr="00B20217">
        <w:rPr>
          <w:color w:val="000000"/>
          <w:sz w:val="28"/>
          <w:szCs w:val="28"/>
        </w:rPr>
        <w:t xml:space="preserve"> если температура воздуха в зале 28С. Плотность насыщенного пара при этой температуре 27,2 г/м</w:t>
      </w:r>
      <w:r w:rsidRPr="00B20217">
        <w:rPr>
          <w:color w:val="000000"/>
          <w:sz w:val="28"/>
          <w:szCs w:val="28"/>
          <w:vertAlign w:val="superscript"/>
        </w:rPr>
        <w:t>3</w:t>
      </w:r>
      <w:r w:rsidRPr="00B20217">
        <w:rPr>
          <w:color w:val="000000"/>
          <w:sz w:val="28"/>
          <w:szCs w:val="28"/>
        </w:rPr>
        <w:t>.</w:t>
      </w:r>
    </w:p>
    <w:p w:rsidR="003D686E" w:rsidRPr="00B20217" w:rsidRDefault="003D686E" w:rsidP="00B66B7A">
      <w:pPr>
        <w:pStyle w:val="af1"/>
        <w:numPr>
          <w:ilvl w:val="0"/>
          <w:numId w:val="15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пределить относительную влажность воздуха, если при температуре +10</w:t>
      </w:r>
      <w:proofErr w:type="gramStart"/>
      <w:r w:rsidRPr="00B20217">
        <w:rPr>
          <w:color w:val="000000"/>
          <w:sz w:val="28"/>
          <w:szCs w:val="28"/>
        </w:rPr>
        <w:t xml:space="preserve"> °С</w:t>
      </w:r>
      <w:proofErr w:type="gramEnd"/>
      <w:r w:rsidRPr="00B20217">
        <w:rPr>
          <w:color w:val="000000"/>
          <w:sz w:val="28"/>
          <w:szCs w:val="28"/>
        </w:rPr>
        <w:t xml:space="preserve"> в воздухе содержится 1 г воды.</w:t>
      </w:r>
    </w:p>
    <w:p w:rsidR="00FD0304" w:rsidRPr="00785F2C" w:rsidRDefault="00915A2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076DDD2C" wp14:editId="1CCAA0C0">
            <wp:extent cx="2702560" cy="2101850"/>
            <wp:effectExtent l="0" t="0" r="2540" b="0"/>
            <wp:docPr id="17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.jpe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2560" cy="210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6E6" w:rsidRPr="00785F2C" w:rsidRDefault="00FD030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пишите в ответе показания сухого термометра с учётом погрешности изм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рений. В ответе укажите значение и погрешность измерения слитно без пробела. Ответ приведите в °C.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</w:t>
      </w:r>
      <w:r w:rsidR="00142906">
        <w:rPr>
          <w:color w:val="000000"/>
          <w:sz w:val="28"/>
          <w:szCs w:val="28"/>
        </w:rPr>
        <w:t>чи для самостоятельного решения: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Давление пара в помещении при температуре 5 °C равно 756 Па. Давление насыщенного пара при этой же температуре равно 880 Па. Какова относительная влажность воздуха? (Ответ дать в процентах, округлив до целы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Давление насыщенного пара при температуре 15 °C равно 1,71 кПа. Если относительная влажность воздуха равна 59 % </w:t>
      </w:r>
      <w:proofErr w:type="gramStart"/>
      <w:r w:rsidRPr="00785F2C">
        <w:rPr>
          <w:color w:val="000000"/>
          <w:sz w:val="28"/>
          <w:szCs w:val="28"/>
        </w:rPr>
        <w:t>то</w:t>
      </w:r>
      <w:proofErr w:type="gramEnd"/>
      <w:r w:rsidRPr="00785F2C">
        <w:rPr>
          <w:color w:val="000000"/>
          <w:sz w:val="28"/>
          <w:szCs w:val="28"/>
        </w:rPr>
        <w:t xml:space="preserve"> каково парциальное давление пара при температуре 15 °C? (Ответ дайте в кПа с точностью до соты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Относительная влажность воздуха равна 42%, парциальное давление пара при температуре 20</w:t>
      </w:r>
      <w:proofErr w:type="gramStart"/>
      <w:r w:rsidRPr="00785F2C">
        <w:rPr>
          <w:color w:val="000000"/>
          <w:sz w:val="28"/>
          <w:szCs w:val="28"/>
        </w:rPr>
        <w:t> °С</w:t>
      </w:r>
      <w:proofErr w:type="gramEnd"/>
      <w:r w:rsidRPr="00785F2C">
        <w:rPr>
          <w:color w:val="000000"/>
          <w:sz w:val="28"/>
          <w:szCs w:val="28"/>
        </w:rPr>
        <w:t xml:space="preserve"> равно 980 Па. Каково давление насыщенного пара при з</w:t>
      </w:r>
      <w:r w:rsidRPr="00785F2C">
        <w:rPr>
          <w:color w:val="000000"/>
          <w:sz w:val="28"/>
          <w:szCs w:val="28"/>
        </w:rPr>
        <w:t>а</w:t>
      </w:r>
      <w:r w:rsidRPr="00785F2C">
        <w:rPr>
          <w:color w:val="000000"/>
          <w:sz w:val="28"/>
          <w:szCs w:val="28"/>
        </w:rPr>
        <w:t>данной температуре? (Ответ дать в паскалях, округлив до целы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В сосуде с подвижным поршнем находятся вода и её насыщенный пар. Объём пара изотермически уменьшили в 2 раза. Во сколько раз увеличилась ко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центрация молекул пара?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Относительная влажность воздуха в цилиндре под поршнем равна 60%. Воздух изотермически сжали, уменьшив его объём в два раза. Какова стала отн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ительная влажность воздуха? (Ответ дать в процента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Относительная влажность воздуха в комнате равна 40%. Чему равно отн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шение концентрации молекул воды в воздухе комнаты к концентрации молекул воды в насыщенном водяном паре при той же температуре?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7.</w:t>
      </w:r>
      <w:r w:rsidRPr="00785F2C">
        <w:rPr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Относительная влажность воздуха в цилиндре под поршнем равна 50%. Воздух изотермически сжали, уменьшив его объем в 3 раза. Какова стала относ</w:t>
      </w:r>
      <w:r w:rsidRPr="00785F2C">
        <w:rPr>
          <w:color w:val="000000"/>
          <w:sz w:val="28"/>
          <w:szCs w:val="28"/>
        </w:rPr>
        <w:t>и</w:t>
      </w:r>
      <w:r w:rsidRPr="00785F2C">
        <w:rPr>
          <w:color w:val="000000"/>
          <w:sz w:val="28"/>
          <w:szCs w:val="28"/>
        </w:rPr>
        <w:t>тельная влажность воздуха? (Ответ дать в процента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. Какова относительная влажность воздуха при температуре 20 °C, если то</w:t>
      </w:r>
      <w:r w:rsidRPr="00785F2C">
        <w:rPr>
          <w:color w:val="000000"/>
          <w:sz w:val="28"/>
          <w:szCs w:val="28"/>
        </w:rPr>
        <w:t>ч</w:t>
      </w:r>
      <w:r w:rsidRPr="00785F2C">
        <w:rPr>
          <w:color w:val="000000"/>
          <w:sz w:val="28"/>
          <w:szCs w:val="28"/>
        </w:rPr>
        <w:t>ка росы 12 °C? Давление насыщенного водяного пара при 20 °C равно 2,33 кПа, а при 12 °C  — 1,40 кПа. Ответ выразите в процентах и округлите до целых.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9. Относительная влажность воздуха в закрытом </w:t>
      </w:r>
      <w:proofErr w:type="gramStart"/>
      <w:r w:rsidRPr="00785F2C">
        <w:rPr>
          <w:color w:val="000000"/>
          <w:sz w:val="28"/>
          <w:szCs w:val="28"/>
        </w:rPr>
        <w:t>сосуде</w:t>
      </w:r>
      <w:proofErr w:type="gramEnd"/>
      <w:r w:rsidRPr="00785F2C">
        <w:rPr>
          <w:color w:val="000000"/>
          <w:sz w:val="28"/>
          <w:szCs w:val="28"/>
        </w:rPr>
        <w:t xml:space="preserve"> 30%. </w:t>
      </w:r>
      <w:proofErr w:type="gramStart"/>
      <w:r w:rsidRPr="00785F2C">
        <w:rPr>
          <w:color w:val="000000"/>
          <w:sz w:val="28"/>
          <w:szCs w:val="28"/>
        </w:rPr>
        <w:t>Какой</w:t>
      </w:r>
      <w:proofErr w:type="gramEnd"/>
      <w:r w:rsidRPr="00785F2C">
        <w:rPr>
          <w:color w:val="000000"/>
          <w:sz w:val="28"/>
          <w:szCs w:val="28"/>
        </w:rPr>
        <w:t xml:space="preserve"> будет относительная влажность, если объём сосуда при неизменной температуре умен</w:t>
      </w:r>
      <w:r w:rsidRPr="00785F2C">
        <w:rPr>
          <w:color w:val="000000"/>
          <w:sz w:val="28"/>
          <w:szCs w:val="28"/>
        </w:rPr>
        <w:t>ь</w:t>
      </w:r>
      <w:r w:rsidRPr="00785F2C">
        <w:rPr>
          <w:color w:val="000000"/>
          <w:sz w:val="28"/>
          <w:szCs w:val="28"/>
        </w:rPr>
        <w:t>шить в 3 раза? (Ответ дать в процентах.)</w:t>
      </w:r>
    </w:p>
    <w:p w:rsidR="000106E6" w:rsidRPr="00785F2C" w:rsidRDefault="000106E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0. Относительная влажность воздуха в сосуде, закрытом поршнем, равна 30%. Какова будет относительная влажность, если перемещением поршня объём сосуда при неизменной температуре уменьшить в 3 раза? (Ответ дать в процентах.)</w:t>
      </w:r>
    </w:p>
    <w:p w:rsidR="00B20217" w:rsidRPr="003B2DFE" w:rsidRDefault="001A0D12" w:rsidP="00B66B7A">
      <w:pPr>
        <w:pStyle w:val="2"/>
        <w:ind w:firstLine="709"/>
        <w:jc w:val="both"/>
      </w:pPr>
      <w:r w:rsidRPr="00785F2C">
        <w:br w:type="page"/>
      </w:r>
      <w:bookmarkStart w:id="17" w:name="_Toc160477729"/>
      <w:bookmarkStart w:id="18" w:name="_Toc160612637"/>
      <w:r w:rsidR="00FD0304" w:rsidRPr="003B2DFE">
        <w:lastRenderedPageBreak/>
        <w:t xml:space="preserve">Практическое занятие </w:t>
      </w:r>
      <w:r w:rsidR="008E6335" w:rsidRPr="003B2DFE">
        <w:t>1</w:t>
      </w:r>
      <w:r w:rsidR="003B2DFE" w:rsidRPr="003B2DFE">
        <w:t>5</w:t>
      </w:r>
      <w:r w:rsidR="008E6335" w:rsidRPr="003B2DFE">
        <w:t>,1</w:t>
      </w:r>
      <w:bookmarkEnd w:id="17"/>
      <w:r w:rsidR="003B2DFE" w:rsidRPr="003B2DFE">
        <w:t xml:space="preserve">6 </w:t>
      </w:r>
      <w:r w:rsidR="00FD0304" w:rsidRPr="003B2DFE">
        <w:t>Электрическое поле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18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FD0304" w:rsidRPr="00785F2C" w:rsidRDefault="00631AA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FD0304" w:rsidRPr="00785F2C">
        <w:rPr>
          <w:color w:val="000000"/>
          <w:sz w:val="28"/>
          <w:szCs w:val="28"/>
        </w:rPr>
        <w:t>акон сохранения заряда; закон Кулона; определение напряжённости; напр</w:t>
      </w:r>
      <w:r w:rsidR="00FD0304" w:rsidRPr="00785F2C">
        <w:rPr>
          <w:color w:val="000000"/>
          <w:sz w:val="28"/>
          <w:szCs w:val="28"/>
        </w:rPr>
        <w:t>я</w:t>
      </w:r>
      <w:r w:rsidR="00FD0304" w:rsidRPr="00785F2C">
        <w:rPr>
          <w:color w:val="000000"/>
          <w:sz w:val="28"/>
          <w:szCs w:val="28"/>
        </w:rPr>
        <w:t>жённость поля точечного заряда; принцип суперпозиции полей; формула работы сил электростатического поля; определение потенциала; определение напряжения; связь между напряженностью и разностью потенциалов электрического поля; определение ёмкости конденсатора; формула ёмкости плоского конденсатора; з</w:t>
      </w:r>
      <w:r w:rsidR="00FD0304" w:rsidRPr="00785F2C">
        <w:rPr>
          <w:color w:val="000000"/>
          <w:sz w:val="28"/>
          <w:szCs w:val="28"/>
        </w:rPr>
        <w:t>а</w:t>
      </w:r>
      <w:r w:rsidR="00FD0304" w:rsidRPr="00785F2C">
        <w:rPr>
          <w:color w:val="000000"/>
          <w:sz w:val="28"/>
          <w:szCs w:val="28"/>
        </w:rPr>
        <w:t>коны последовательного и параллельного соединения конденсаторов; энергия электрического поля заряженного конденсатора.</w:t>
      </w:r>
    </w:p>
    <w:p w:rsidR="00B20217" w:rsidRPr="00142906" w:rsidRDefault="00FD030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льство «Про</w:t>
      </w:r>
      <w:r w:rsidR="002E7928" w:rsidRPr="00785F2C">
        <w:rPr>
          <w:color w:val="000000"/>
          <w:sz w:val="28"/>
          <w:szCs w:val="28"/>
        </w:rPr>
        <w:t>свещение», 2019  - §84-99 (стр.276-327</w:t>
      </w:r>
      <w:r w:rsidR="00680C40" w:rsidRPr="00785F2C">
        <w:rPr>
          <w:color w:val="000000"/>
          <w:sz w:val="28"/>
          <w:szCs w:val="28"/>
        </w:rPr>
        <w:t xml:space="preserve">)  </w:t>
      </w:r>
    </w:p>
    <w:p w:rsidR="00FD0304" w:rsidRDefault="00FD0304" w:rsidP="00B66B7A">
      <w:pPr>
        <w:pStyle w:val="af1"/>
        <w:numPr>
          <w:ilvl w:val="0"/>
          <w:numId w:val="16"/>
        </w:numPr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B20217" w:rsidRDefault="00FD0304" w:rsidP="00B66B7A">
      <w:pPr>
        <w:pStyle w:val="af1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Источником электростатического поля является?</w:t>
      </w:r>
    </w:p>
    <w:p w:rsidR="00B20217" w:rsidRDefault="00FD0304" w:rsidP="00B66B7A">
      <w:pPr>
        <w:pStyle w:val="af1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ие основные свойства электростатического поля?</w:t>
      </w:r>
    </w:p>
    <w:p w:rsidR="00B20217" w:rsidRDefault="00FD0304" w:rsidP="00B66B7A">
      <w:pPr>
        <w:pStyle w:val="af1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Дайте определение потенциалу</w:t>
      </w:r>
    </w:p>
    <w:p w:rsidR="00B20217" w:rsidRDefault="00FD0304" w:rsidP="00B66B7A">
      <w:pPr>
        <w:pStyle w:val="af1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то подразумевают под собой эквипотенциальные поверхности?</w:t>
      </w:r>
    </w:p>
    <w:p w:rsidR="00B20217" w:rsidRPr="00142906" w:rsidRDefault="00631AA0" w:rsidP="00B66B7A">
      <w:pPr>
        <w:pStyle w:val="af1"/>
        <w:numPr>
          <w:ilvl w:val="0"/>
          <w:numId w:val="17"/>
        </w:numPr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онденсаторы. Что это? Принцип</w:t>
      </w:r>
      <w:r w:rsidR="00FD0304" w:rsidRPr="00B20217">
        <w:rPr>
          <w:color w:val="000000"/>
          <w:sz w:val="28"/>
          <w:szCs w:val="28"/>
        </w:rPr>
        <w:t xml:space="preserve"> работы</w:t>
      </w:r>
      <w:r w:rsidRPr="00B20217">
        <w:rPr>
          <w:color w:val="000000"/>
          <w:sz w:val="28"/>
          <w:szCs w:val="28"/>
        </w:rPr>
        <w:t>?</w:t>
      </w:r>
    </w:p>
    <w:p w:rsidR="002C52E6" w:rsidRPr="00785F2C" w:rsidRDefault="00FD0304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2C52E6" w:rsidRPr="00785F2C" w:rsidRDefault="00FD0304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FD0304" w:rsidRDefault="00FD0304" w:rsidP="00B66B7A">
      <w:pPr>
        <w:pStyle w:val="af1"/>
        <w:numPr>
          <w:ilvl w:val="0"/>
          <w:numId w:val="18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о сколько раз увеличится сила притяжения между двумя точечными зарядами, если модуль первого заряда увеличить в 2 раза, а расстояние между ними уменьшить в 3 раза? Величина второго заряда остаётся неизменной.</w:t>
      </w:r>
    </w:p>
    <w:p w:rsidR="00B20217" w:rsidRDefault="00B20217" w:rsidP="00B66B7A">
      <w:pPr>
        <w:jc w:val="both"/>
      </w:pPr>
    </w:p>
    <w:p w:rsidR="00FD0304" w:rsidRPr="00785F2C" w:rsidRDefault="00FD0304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етные задачи: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Электрон влетает в электрическое поле напряжённостью 500 </w:t>
      </w:r>
      <w:proofErr w:type="spellStart"/>
      <w:r w:rsidRPr="00785F2C">
        <w:rPr>
          <w:color w:val="000000"/>
          <w:sz w:val="28"/>
          <w:szCs w:val="28"/>
        </w:rPr>
        <w:t>кВ</w:t>
      </w:r>
      <w:proofErr w:type="spellEnd"/>
      <w:r w:rsidRPr="00785F2C">
        <w:rPr>
          <w:color w:val="000000"/>
          <w:sz w:val="28"/>
          <w:szCs w:val="28"/>
        </w:rPr>
        <w:t>/м. Ч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 xml:space="preserve">му равна кулоновская сила, действующая на электрон? 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lastRenderedPageBreak/>
        <w:t>Точечный заряд создаёт в точке, удалённой от него на расстояние 5 см электрическое поле напряжённостью 90</w:t>
      </w:r>
      <w:proofErr w:type="gramStart"/>
      <w:r w:rsidRPr="00B20217">
        <w:rPr>
          <w:color w:val="000000"/>
          <w:sz w:val="28"/>
          <w:szCs w:val="28"/>
        </w:rPr>
        <w:t xml:space="preserve"> В</w:t>
      </w:r>
      <w:proofErr w:type="gramEnd"/>
      <w:r w:rsidRPr="00B20217">
        <w:rPr>
          <w:color w:val="000000"/>
          <w:sz w:val="28"/>
          <w:szCs w:val="28"/>
        </w:rPr>
        <w:t>/м. Чему равен модуль этого заряда?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Альфа-частица зарядом 3,2.10</w:t>
      </w:r>
      <w:r w:rsidRPr="00B20217">
        <w:rPr>
          <w:color w:val="000000"/>
          <w:sz w:val="28"/>
          <w:szCs w:val="28"/>
          <w:vertAlign w:val="superscript"/>
        </w:rPr>
        <w:t>-19</w:t>
      </w:r>
      <w:r w:rsidRPr="00B20217">
        <w:rPr>
          <w:color w:val="000000"/>
          <w:sz w:val="28"/>
          <w:szCs w:val="28"/>
        </w:rPr>
        <w:t xml:space="preserve"> Кл взаимодействует с электроном, находящемся от неё в точке на расстоянии 1,6.10</w:t>
      </w:r>
      <w:r w:rsidRPr="00B20217">
        <w:rPr>
          <w:color w:val="000000"/>
          <w:sz w:val="28"/>
          <w:szCs w:val="28"/>
          <w:vertAlign w:val="superscript"/>
        </w:rPr>
        <w:t>-10</w:t>
      </w:r>
      <w:r w:rsidRPr="00B20217">
        <w:rPr>
          <w:color w:val="000000"/>
          <w:sz w:val="28"/>
          <w:szCs w:val="28"/>
        </w:rPr>
        <w:t xml:space="preserve"> м. Найдите напряжённость электрического поля, создаваемого альфа-частицей и электроном в точке, явля</w:t>
      </w:r>
      <w:r w:rsidRPr="00B20217">
        <w:rPr>
          <w:color w:val="000000"/>
          <w:sz w:val="28"/>
          <w:szCs w:val="28"/>
        </w:rPr>
        <w:t>ю</w:t>
      </w:r>
      <w:r w:rsidRPr="00B20217">
        <w:rPr>
          <w:color w:val="000000"/>
          <w:sz w:val="28"/>
          <w:szCs w:val="28"/>
        </w:rPr>
        <w:t>щейся серединой отрезка, который соединяет эти заряды.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ему равна работа</w:t>
      </w:r>
      <w:proofErr w:type="gramStart"/>
      <w:r w:rsidRPr="00B20217">
        <w:rPr>
          <w:color w:val="000000"/>
          <w:sz w:val="28"/>
          <w:szCs w:val="28"/>
        </w:rPr>
        <w:t xml:space="preserve"> А</w:t>
      </w:r>
      <w:proofErr w:type="gramEnd"/>
      <w:r w:rsidRPr="00B20217">
        <w:rPr>
          <w:color w:val="000000"/>
          <w:sz w:val="28"/>
          <w:szCs w:val="28"/>
        </w:rPr>
        <w:t>, совершаемая однородным электрическим полем при переносе заряда q = 3 • 10</w:t>
      </w:r>
      <w:r w:rsidRPr="00B20217">
        <w:rPr>
          <w:color w:val="000000"/>
          <w:sz w:val="28"/>
          <w:szCs w:val="28"/>
          <w:vertAlign w:val="superscript"/>
        </w:rPr>
        <w:t>-8</w:t>
      </w:r>
      <w:r w:rsidRPr="00B20217">
        <w:rPr>
          <w:color w:val="000000"/>
          <w:sz w:val="28"/>
          <w:szCs w:val="28"/>
        </w:rPr>
        <w:t xml:space="preserve"> Кл вдоль силовых линий поля на расстояние l = 0,9 м? Напряжённость поля равна 200 В/м. 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Определите напряжение между двумя точками электрического поля, если при перемещении в нём заряда 50 </w:t>
      </w:r>
      <w:proofErr w:type="spellStart"/>
      <w:r w:rsidRPr="00B20217">
        <w:rPr>
          <w:color w:val="000000"/>
          <w:sz w:val="28"/>
          <w:szCs w:val="28"/>
        </w:rPr>
        <w:t>нКл</w:t>
      </w:r>
      <w:proofErr w:type="spellEnd"/>
      <w:r w:rsidRPr="00B20217">
        <w:rPr>
          <w:color w:val="000000"/>
          <w:sz w:val="28"/>
          <w:szCs w:val="28"/>
        </w:rPr>
        <w:t xml:space="preserve"> полем была совершена работа 20 </w:t>
      </w:r>
      <w:proofErr w:type="spellStart"/>
      <w:r w:rsidRPr="00B20217">
        <w:rPr>
          <w:color w:val="000000"/>
          <w:sz w:val="28"/>
          <w:szCs w:val="28"/>
        </w:rPr>
        <w:t>мкДж</w:t>
      </w:r>
      <w:proofErr w:type="spellEnd"/>
      <w:r w:rsidRPr="00B20217">
        <w:rPr>
          <w:color w:val="000000"/>
          <w:sz w:val="28"/>
          <w:szCs w:val="28"/>
        </w:rPr>
        <w:t>.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Плоский конденсатор </w:t>
      </w:r>
      <w:proofErr w:type="gramStart"/>
      <w:r w:rsidRPr="00B20217">
        <w:rPr>
          <w:color w:val="000000"/>
          <w:sz w:val="28"/>
          <w:szCs w:val="28"/>
        </w:rPr>
        <w:t>подключён к источнику напряжением 100 В. Ё</w:t>
      </w:r>
      <w:r w:rsidRPr="00B20217">
        <w:rPr>
          <w:color w:val="000000"/>
          <w:sz w:val="28"/>
          <w:szCs w:val="28"/>
        </w:rPr>
        <w:t>м</w:t>
      </w:r>
      <w:r w:rsidRPr="00B20217">
        <w:rPr>
          <w:color w:val="000000"/>
          <w:sz w:val="28"/>
          <w:szCs w:val="28"/>
        </w:rPr>
        <w:t>кость конденсатора составляет</w:t>
      </w:r>
      <w:proofErr w:type="gramEnd"/>
      <w:r w:rsidRPr="00B20217">
        <w:rPr>
          <w:color w:val="000000"/>
          <w:sz w:val="28"/>
          <w:szCs w:val="28"/>
        </w:rPr>
        <w:t xml:space="preserve"> 0,25 мкФ. Определите заряд конденсатора.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лоский воздушный конденсатор состоит из обкладок площадью 0,02 м</w:t>
      </w:r>
      <w:proofErr w:type="gramStart"/>
      <w:r w:rsidRPr="00B20217">
        <w:rPr>
          <w:color w:val="000000"/>
          <w:sz w:val="28"/>
          <w:szCs w:val="28"/>
          <w:vertAlign w:val="superscript"/>
        </w:rPr>
        <w:t>2</w:t>
      </w:r>
      <w:proofErr w:type="gramEnd"/>
      <w:r w:rsidRPr="00B20217">
        <w:rPr>
          <w:color w:val="000000"/>
          <w:sz w:val="28"/>
          <w:szCs w:val="28"/>
        </w:rPr>
        <w:t>. Обкладки находятся на расстоянии 0,9 см друг от друга. Определите ёмкость этого конденсатора.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Два конденсатора емкостями</w:t>
      </w:r>
      <w:proofErr w:type="gramStart"/>
      <w:r w:rsidRPr="00B20217">
        <w:rPr>
          <w:color w:val="000000"/>
          <w:sz w:val="28"/>
          <w:szCs w:val="28"/>
        </w:rPr>
        <w:t xml:space="preserve"> С</w:t>
      </w:r>
      <w:proofErr w:type="gramEnd"/>
      <w:r w:rsidRPr="00B20217">
        <w:rPr>
          <w:color w:val="000000"/>
          <w:sz w:val="28"/>
          <w:szCs w:val="28"/>
        </w:rPr>
        <w:t xml:space="preserve"> и 4С соединяют. Определите ёмкость получившейся батареи конденсаторов в случаях:</w:t>
      </w:r>
      <w:r w:rsidR="00D86D10" w:rsidRPr="00B20217">
        <w:rPr>
          <w:color w:val="000000"/>
          <w:sz w:val="28"/>
          <w:szCs w:val="28"/>
        </w:rPr>
        <w:t xml:space="preserve"> </w:t>
      </w:r>
      <w:r w:rsidRPr="00B20217">
        <w:rPr>
          <w:color w:val="000000"/>
          <w:sz w:val="28"/>
          <w:szCs w:val="28"/>
        </w:rPr>
        <w:t>последовательного соединения;</w:t>
      </w:r>
      <w:r w:rsidR="00D86D10" w:rsidRPr="00B20217">
        <w:rPr>
          <w:color w:val="000000"/>
          <w:sz w:val="28"/>
          <w:szCs w:val="28"/>
        </w:rPr>
        <w:t xml:space="preserve"> </w:t>
      </w:r>
      <w:r w:rsidRPr="00B20217">
        <w:rPr>
          <w:color w:val="000000"/>
          <w:sz w:val="28"/>
          <w:szCs w:val="28"/>
        </w:rPr>
        <w:t xml:space="preserve">параллельного соединения. </w:t>
      </w:r>
    </w:p>
    <w:p w:rsidR="00B20217" w:rsidRDefault="00FD0304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Конденсатору, ёмкость которого равна 0,5 мкФ, сообщили заряд 5 </w:t>
      </w:r>
      <w:proofErr w:type="spellStart"/>
      <w:r w:rsidRPr="00B20217">
        <w:rPr>
          <w:color w:val="000000"/>
          <w:sz w:val="28"/>
          <w:szCs w:val="28"/>
        </w:rPr>
        <w:t>мкКл</w:t>
      </w:r>
      <w:proofErr w:type="spellEnd"/>
      <w:r w:rsidRPr="00B20217">
        <w:rPr>
          <w:color w:val="000000"/>
          <w:sz w:val="28"/>
          <w:szCs w:val="28"/>
        </w:rPr>
        <w:t xml:space="preserve">. Определите энергию электрического поля конденсатора. 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ова сила тока в резисторе, если его сопротивление 12 Ом, а напр</w:t>
      </w:r>
      <w:r w:rsidRPr="00B20217">
        <w:rPr>
          <w:color w:val="000000"/>
          <w:sz w:val="28"/>
          <w:szCs w:val="28"/>
        </w:rPr>
        <w:t>я</w:t>
      </w:r>
      <w:r w:rsidRPr="00B20217">
        <w:rPr>
          <w:color w:val="000000"/>
          <w:sz w:val="28"/>
          <w:szCs w:val="28"/>
        </w:rPr>
        <w:t>жение на нем 120</w:t>
      </w:r>
      <w:proofErr w:type="gramStart"/>
      <w:r w:rsidRPr="00B20217">
        <w:rPr>
          <w:color w:val="000000"/>
          <w:sz w:val="28"/>
          <w:szCs w:val="28"/>
        </w:rPr>
        <w:t xml:space="preserve"> В</w:t>
      </w:r>
      <w:proofErr w:type="gramEnd"/>
      <w:r w:rsidRPr="00B20217">
        <w:rPr>
          <w:color w:val="000000"/>
          <w:sz w:val="28"/>
          <w:szCs w:val="28"/>
        </w:rPr>
        <w:t>?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Сопротивление проводника 6 Ом, а сила тока в нем 0,2 А. Определите напряжение на концах проводника.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Определите сопротивление проводника, если при напряжении 110</w:t>
      </w:r>
      <w:proofErr w:type="gramStart"/>
      <w:r w:rsidRPr="00B20217">
        <w:rPr>
          <w:color w:val="000000"/>
          <w:sz w:val="28"/>
          <w:szCs w:val="28"/>
        </w:rPr>
        <w:t xml:space="preserve"> В</w:t>
      </w:r>
      <w:proofErr w:type="gramEnd"/>
      <w:r w:rsidRPr="00B20217">
        <w:rPr>
          <w:color w:val="000000"/>
          <w:sz w:val="28"/>
          <w:szCs w:val="28"/>
        </w:rPr>
        <w:t xml:space="preserve"> сила тока в нем 2 А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lastRenderedPageBreak/>
        <w:t>Чему равна сила тока в электрической лампе карманного фонаря, если сопротивление нити накала 16,6 Ом и лампа подключена к батарейке напряжением 2,5</w:t>
      </w:r>
      <w:proofErr w:type="gramStart"/>
      <w:r w:rsidRPr="00B20217">
        <w:rPr>
          <w:color w:val="000000"/>
          <w:sz w:val="28"/>
          <w:szCs w:val="28"/>
        </w:rPr>
        <w:t xml:space="preserve"> В</w:t>
      </w:r>
      <w:proofErr w:type="gramEnd"/>
      <w:r w:rsidRPr="00B20217">
        <w:rPr>
          <w:color w:val="000000"/>
          <w:sz w:val="28"/>
          <w:szCs w:val="28"/>
        </w:rPr>
        <w:t>?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Электрический утюг включен в сеть с напряжением 220 </w:t>
      </w:r>
      <w:proofErr w:type="gramStart"/>
      <w:r w:rsidRPr="00B20217">
        <w:rPr>
          <w:color w:val="000000"/>
          <w:sz w:val="28"/>
          <w:szCs w:val="28"/>
        </w:rPr>
        <w:t>В.</w:t>
      </w:r>
      <w:proofErr w:type="gramEnd"/>
      <w:r w:rsidRPr="00B20217">
        <w:rPr>
          <w:color w:val="000000"/>
          <w:sz w:val="28"/>
          <w:szCs w:val="28"/>
        </w:rPr>
        <w:t xml:space="preserve"> Какова сила тока в нагревательном элементе утюга, если сопротивление его равно 48,4 Ом?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ри напряжении 110</w:t>
      </w:r>
      <w:proofErr w:type="gramStart"/>
      <w:r w:rsidRPr="00B20217">
        <w:rPr>
          <w:color w:val="000000"/>
          <w:sz w:val="28"/>
          <w:szCs w:val="28"/>
        </w:rPr>
        <w:t xml:space="preserve"> В</w:t>
      </w:r>
      <w:proofErr w:type="gramEnd"/>
      <w:r w:rsidRPr="00B20217">
        <w:rPr>
          <w:color w:val="000000"/>
          <w:sz w:val="28"/>
          <w:szCs w:val="28"/>
        </w:rPr>
        <w:t>, подведенном к резистору, сила тока в нем ра</w:t>
      </w:r>
      <w:r w:rsidRPr="00B20217">
        <w:rPr>
          <w:color w:val="000000"/>
          <w:sz w:val="28"/>
          <w:szCs w:val="28"/>
        </w:rPr>
        <w:t>в</w:t>
      </w:r>
      <w:r w:rsidRPr="00B20217">
        <w:rPr>
          <w:color w:val="000000"/>
          <w:sz w:val="28"/>
          <w:szCs w:val="28"/>
        </w:rPr>
        <w:t>на 5 А. Какова будет сила тока в резисторе, если напряжение на нем увеличить на 10 В?</w:t>
      </w:r>
    </w:p>
    <w:p w:rsidR="00B20217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Чему равно сопротивление спирали электрической лампы в рабочем состоянии, у которой на цоколе написано 6,3</w:t>
      </w:r>
      <w:proofErr w:type="gramStart"/>
      <w:r w:rsidRPr="00B20217">
        <w:rPr>
          <w:color w:val="000000"/>
          <w:sz w:val="28"/>
          <w:szCs w:val="28"/>
        </w:rPr>
        <w:t xml:space="preserve"> В</w:t>
      </w:r>
      <w:proofErr w:type="gramEnd"/>
      <w:r w:rsidRPr="00B20217">
        <w:rPr>
          <w:color w:val="000000"/>
          <w:sz w:val="28"/>
          <w:szCs w:val="28"/>
        </w:rPr>
        <w:t>, 0,22 А?</w:t>
      </w:r>
    </w:p>
    <w:p w:rsidR="001A0D12" w:rsidRDefault="001A0D12" w:rsidP="00B66B7A">
      <w:pPr>
        <w:pStyle w:val="af1"/>
        <w:numPr>
          <w:ilvl w:val="0"/>
          <w:numId w:val="19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Показание вольтметра, присоединенного к горящей электрической лампе накаливания, равно 120</w:t>
      </w:r>
      <w:proofErr w:type="gramStart"/>
      <w:r w:rsidRPr="00B20217">
        <w:rPr>
          <w:color w:val="000000"/>
          <w:sz w:val="28"/>
          <w:szCs w:val="28"/>
        </w:rPr>
        <w:t xml:space="preserve"> В</w:t>
      </w:r>
      <w:proofErr w:type="gramEnd"/>
      <w:r w:rsidRPr="00B20217">
        <w:rPr>
          <w:color w:val="000000"/>
          <w:sz w:val="28"/>
          <w:szCs w:val="28"/>
        </w:rPr>
        <w:t>, а амперметра, измеряющего силу тока в лампе, 0,5 А. Чему равно сопротивление лампы? Начертите схему включения лампы, вольтметра и амперметра.</w:t>
      </w:r>
    </w:p>
    <w:p w:rsidR="00B20217" w:rsidRPr="00B20217" w:rsidRDefault="00B20217" w:rsidP="00B66B7A">
      <w:pPr>
        <w:jc w:val="both"/>
      </w:pPr>
    </w:p>
    <w:p w:rsidR="001A0D12" w:rsidRPr="00785F2C" w:rsidRDefault="001A0D12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</w:t>
      </w:r>
      <w:r w:rsidR="00142906">
        <w:rPr>
          <w:color w:val="000000"/>
          <w:sz w:val="28"/>
          <w:szCs w:val="28"/>
        </w:rPr>
        <w:t>чи для самостоятельного решения: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Два точечных заряда в вакууме находятся на расстоянии 2 см друг от друга. С какой силой взаимодействуют заряды, если их величины соответственно равны -4 и 8 </w:t>
      </w:r>
      <w:proofErr w:type="spellStart"/>
      <w:r w:rsidRPr="00785F2C">
        <w:rPr>
          <w:color w:val="000000"/>
          <w:sz w:val="28"/>
          <w:szCs w:val="28"/>
        </w:rPr>
        <w:t>мк</w:t>
      </w:r>
      <w:proofErr w:type="spellEnd"/>
      <w:r w:rsidRPr="00785F2C">
        <w:rPr>
          <w:color w:val="000000"/>
          <w:sz w:val="28"/>
          <w:szCs w:val="28"/>
        </w:rPr>
        <w:t xml:space="preserve"> Кл?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пля массой 10</w:t>
      </w:r>
      <w:r w:rsidRPr="00CC5983">
        <w:rPr>
          <w:color w:val="000000"/>
          <w:sz w:val="28"/>
          <w:szCs w:val="28"/>
          <w:vertAlign w:val="superscript"/>
        </w:rPr>
        <w:t>-4</w:t>
      </w:r>
      <w:r w:rsidRPr="00B20217">
        <w:rPr>
          <w:color w:val="000000"/>
          <w:sz w:val="28"/>
          <w:szCs w:val="28"/>
        </w:rPr>
        <w:t xml:space="preserve"> грамма находится в равновесии в электрическом п</w:t>
      </w:r>
      <w:r w:rsidRPr="00B20217">
        <w:rPr>
          <w:color w:val="000000"/>
          <w:sz w:val="28"/>
          <w:szCs w:val="28"/>
        </w:rPr>
        <w:t>о</w:t>
      </w:r>
      <w:r w:rsidRPr="00B20217">
        <w:rPr>
          <w:color w:val="000000"/>
          <w:sz w:val="28"/>
          <w:szCs w:val="28"/>
        </w:rPr>
        <w:t>ле напряженностью 98 Н/Кл. Какой заряд имеет капля?</w:t>
      </w:r>
      <w:r w:rsidR="00B20217">
        <w:rPr>
          <w:color w:val="000000"/>
          <w:sz w:val="28"/>
          <w:szCs w:val="28"/>
        </w:rPr>
        <w:t>\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онденсатору емкостью 0,02 мкФ сообщили заряд 10</w:t>
      </w:r>
      <w:r w:rsidRPr="00CC5983">
        <w:rPr>
          <w:color w:val="000000"/>
          <w:sz w:val="28"/>
          <w:szCs w:val="28"/>
          <w:vertAlign w:val="superscript"/>
        </w:rPr>
        <w:t>-8</w:t>
      </w:r>
      <w:r w:rsidRPr="00B20217">
        <w:rPr>
          <w:color w:val="000000"/>
          <w:sz w:val="28"/>
          <w:szCs w:val="28"/>
        </w:rPr>
        <w:t xml:space="preserve"> Кл. Какова напряженность поля между пластинами конденсатора, если расстояние между н</w:t>
      </w:r>
      <w:r w:rsidRPr="00B20217">
        <w:rPr>
          <w:color w:val="000000"/>
          <w:sz w:val="28"/>
          <w:szCs w:val="28"/>
        </w:rPr>
        <w:t>и</w:t>
      </w:r>
      <w:r w:rsidRPr="00B20217">
        <w:rPr>
          <w:color w:val="000000"/>
          <w:sz w:val="28"/>
          <w:szCs w:val="28"/>
        </w:rPr>
        <w:t>ми равно 5 мм?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онденсатор емкостью 10 мкФ имеет энергию 2 мДж. Найти разность потенциалов на обкладках конденсатора</w:t>
      </w:r>
      <w:r w:rsidR="00B20217">
        <w:rPr>
          <w:color w:val="000000"/>
          <w:sz w:val="28"/>
          <w:szCs w:val="28"/>
        </w:rPr>
        <w:t>.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Тонкая квадратная рамка равномерно заряжена с линейной плотностью заряда 200 </w:t>
      </w:r>
      <w:proofErr w:type="spellStart"/>
      <w:r w:rsidRPr="00B20217">
        <w:rPr>
          <w:color w:val="000000"/>
          <w:sz w:val="28"/>
          <w:szCs w:val="28"/>
        </w:rPr>
        <w:t>пКл</w:t>
      </w:r>
      <w:proofErr w:type="spellEnd"/>
      <w:r w:rsidRPr="00B20217">
        <w:rPr>
          <w:color w:val="000000"/>
          <w:sz w:val="28"/>
          <w:szCs w:val="28"/>
        </w:rPr>
        <w:t>/м. Определить потенциал поля в точке пересечения диагоналей.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lastRenderedPageBreak/>
        <w:t>Пылинка с зарядом 1нКл неподвижно висит в однородном электрич</w:t>
      </w:r>
      <w:r w:rsidRPr="00B20217">
        <w:rPr>
          <w:color w:val="000000"/>
          <w:sz w:val="28"/>
          <w:szCs w:val="28"/>
        </w:rPr>
        <w:t>е</w:t>
      </w:r>
      <w:r w:rsidRPr="00B20217">
        <w:rPr>
          <w:color w:val="000000"/>
          <w:sz w:val="28"/>
          <w:szCs w:val="28"/>
        </w:rPr>
        <w:t>ском поле напряженностью 2*10</w:t>
      </w:r>
      <w:r w:rsidRPr="00B20217">
        <w:rPr>
          <w:color w:val="000000"/>
          <w:sz w:val="28"/>
          <w:szCs w:val="28"/>
          <w:vertAlign w:val="superscript"/>
        </w:rPr>
        <w:t>4</w:t>
      </w:r>
      <w:r w:rsidRPr="00B20217">
        <w:rPr>
          <w:color w:val="000000"/>
          <w:sz w:val="28"/>
          <w:szCs w:val="28"/>
        </w:rPr>
        <w:t>Н/Кл, вектор напряженности которого направлен вверх. Найти массу пылинки. Сколько избыточных электронов содержит пылинка.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 xml:space="preserve">На каком расстоянии </w:t>
      </w:r>
      <w:r w:rsidRPr="00B20217">
        <w:rPr>
          <w:color w:val="000000"/>
          <w:sz w:val="28"/>
          <w:szCs w:val="28"/>
          <w:lang w:val="en-US"/>
        </w:rPr>
        <w:t>r</w:t>
      </w:r>
      <w:r w:rsidRPr="00B20217">
        <w:rPr>
          <w:color w:val="000000"/>
          <w:sz w:val="28"/>
          <w:szCs w:val="28"/>
          <w:vertAlign w:val="subscript"/>
        </w:rPr>
        <w:t>2</w:t>
      </w:r>
      <w:r w:rsidRPr="00B20217">
        <w:rPr>
          <w:color w:val="000000"/>
          <w:sz w:val="28"/>
          <w:szCs w:val="28"/>
        </w:rPr>
        <w:t xml:space="preserve"> от точечного заряда напряженность электрич</w:t>
      </w:r>
      <w:r w:rsidRPr="00B20217">
        <w:rPr>
          <w:color w:val="000000"/>
          <w:sz w:val="28"/>
          <w:szCs w:val="28"/>
        </w:rPr>
        <w:t>е</w:t>
      </w:r>
      <w:r w:rsidRPr="00B20217">
        <w:rPr>
          <w:color w:val="000000"/>
          <w:sz w:val="28"/>
          <w:szCs w:val="28"/>
        </w:rPr>
        <w:t>ского поля этого заряда в жидком диэлектрике с диэлектрической проницаемостью ε</w:t>
      </w:r>
      <w:r w:rsidRPr="00B20217">
        <w:rPr>
          <w:color w:val="000000"/>
          <w:sz w:val="28"/>
          <w:szCs w:val="28"/>
          <w:vertAlign w:val="subscript"/>
        </w:rPr>
        <w:t>2</w:t>
      </w:r>
      <w:r w:rsidRPr="00B20217">
        <w:rPr>
          <w:color w:val="000000"/>
          <w:sz w:val="28"/>
          <w:szCs w:val="28"/>
        </w:rPr>
        <w:t xml:space="preserve"> = 81 (вода) такая же, как на расстоянии r</w:t>
      </w:r>
      <w:r w:rsidRPr="00B20217">
        <w:rPr>
          <w:color w:val="000000"/>
          <w:sz w:val="28"/>
          <w:szCs w:val="28"/>
          <w:vertAlign w:val="subscript"/>
        </w:rPr>
        <w:t>1</w:t>
      </w:r>
      <w:r w:rsidRPr="00B20217">
        <w:rPr>
          <w:color w:val="000000"/>
          <w:sz w:val="28"/>
          <w:szCs w:val="28"/>
        </w:rPr>
        <w:t xml:space="preserve"> = 9 см от этого заряда в воздухе?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Какова разность потенциалов между точками поля, если при перем</w:t>
      </w:r>
      <w:r w:rsidRPr="00B20217">
        <w:rPr>
          <w:color w:val="000000"/>
          <w:sz w:val="28"/>
          <w:szCs w:val="28"/>
        </w:rPr>
        <w:t>е</w:t>
      </w:r>
      <w:r w:rsidRPr="00B20217">
        <w:rPr>
          <w:color w:val="000000"/>
          <w:sz w:val="28"/>
          <w:szCs w:val="28"/>
        </w:rPr>
        <w:t>щении заряда 12 </w:t>
      </w:r>
      <w:proofErr w:type="spellStart"/>
      <w:r w:rsidRPr="00B20217">
        <w:rPr>
          <w:color w:val="000000"/>
          <w:sz w:val="28"/>
          <w:szCs w:val="28"/>
        </w:rPr>
        <w:t>мкКл</w:t>
      </w:r>
      <w:proofErr w:type="spellEnd"/>
      <w:r w:rsidRPr="00B20217">
        <w:rPr>
          <w:color w:val="000000"/>
          <w:sz w:val="28"/>
          <w:szCs w:val="28"/>
        </w:rPr>
        <w:t xml:space="preserve"> из одной точки в другую электростатическое поле соверш</w:t>
      </w:r>
      <w:r w:rsidRPr="00B20217">
        <w:rPr>
          <w:color w:val="000000"/>
          <w:sz w:val="28"/>
          <w:szCs w:val="28"/>
        </w:rPr>
        <w:t>а</w:t>
      </w:r>
      <w:r w:rsidRPr="00B20217">
        <w:rPr>
          <w:color w:val="000000"/>
          <w:sz w:val="28"/>
          <w:szCs w:val="28"/>
        </w:rPr>
        <w:t>ет работу 0,36 мДж? (Ответ дать в вольтах.)</w:t>
      </w:r>
    </w:p>
    <w:p w:rsid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Модуль напряженности однородного электрического поля равен 100</w:t>
      </w:r>
      <w:proofErr w:type="gramStart"/>
      <w:r w:rsidRPr="00B20217">
        <w:rPr>
          <w:color w:val="000000"/>
          <w:sz w:val="28"/>
          <w:szCs w:val="28"/>
        </w:rPr>
        <w:t> В</w:t>
      </w:r>
      <w:proofErr w:type="gramEnd"/>
      <w:r w:rsidRPr="00B20217">
        <w:rPr>
          <w:color w:val="000000"/>
          <w:sz w:val="28"/>
          <w:szCs w:val="28"/>
        </w:rPr>
        <w:t>/м. Каков модуль разности потенциалов между двумя точками, расположе</w:t>
      </w:r>
      <w:r w:rsidRPr="00B20217">
        <w:rPr>
          <w:color w:val="000000"/>
          <w:sz w:val="28"/>
          <w:szCs w:val="28"/>
        </w:rPr>
        <w:t>н</w:t>
      </w:r>
      <w:r w:rsidRPr="00B20217">
        <w:rPr>
          <w:color w:val="000000"/>
          <w:sz w:val="28"/>
          <w:szCs w:val="28"/>
        </w:rPr>
        <w:t>ными на одной силовой линии поля на расстоянии 5 см? (Ответ дать в вольтах.)</w:t>
      </w:r>
    </w:p>
    <w:p w:rsidR="001A0D12" w:rsidRPr="00B20217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color w:val="000000"/>
          <w:sz w:val="28"/>
          <w:szCs w:val="28"/>
        </w:rPr>
      </w:pPr>
      <w:r w:rsidRPr="00B20217">
        <w:rPr>
          <w:color w:val="000000"/>
          <w:sz w:val="28"/>
          <w:szCs w:val="28"/>
        </w:rPr>
        <w:t>Шар радиусом 10 см равномерно заряжен электрическим зарядом. В таблице представлены результаты измерений модуля напряжённости E электрич</w:t>
      </w:r>
      <w:r w:rsidRPr="00B20217">
        <w:rPr>
          <w:color w:val="000000"/>
          <w:sz w:val="28"/>
          <w:szCs w:val="28"/>
        </w:rPr>
        <w:t>е</w:t>
      </w:r>
      <w:r w:rsidRPr="00B20217">
        <w:rPr>
          <w:color w:val="000000"/>
          <w:sz w:val="28"/>
          <w:szCs w:val="28"/>
        </w:rPr>
        <w:t xml:space="preserve">ского поля от расстояния r до поверхности этого шара. Чему равен модуль заряда шара? (Ответ дать в </w:t>
      </w:r>
      <w:proofErr w:type="spellStart"/>
      <w:r w:rsidRPr="00B20217">
        <w:rPr>
          <w:color w:val="000000"/>
          <w:sz w:val="28"/>
          <w:szCs w:val="28"/>
        </w:rPr>
        <w:t>нКл</w:t>
      </w:r>
      <w:proofErr w:type="spellEnd"/>
      <w:r w:rsidRPr="00B20217">
        <w:rPr>
          <w:color w:val="000000"/>
          <w:sz w:val="28"/>
          <w:szCs w:val="28"/>
        </w:rPr>
        <w:t>.) Коэффициент k принять равным 9·109 Н·м</w:t>
      </w:r>
      <w:proofErr w:type="gramStart"/>
      <w:r w:rsidRPr="00CC5983">
        <w:rPr>
          <w:color w:val="000000"/>
          <w:sz w:val="28"/>
          <w:szCs w:val="28"/>
          <w:vertAlign w:val="superscript"/>
        </w:rPr>
        <w:t>2</w:t>
      </w:r>
      <w:proofErr w:type="gramEnd"/>
      <w:r w:rsidRPr="00B20217">
        <w:rPr>
          <w:color w:val="000000"/>
          <w:sz w:val="28"/>
          <w:szCs w:val="28"/>
        </w:rPr>
        <w:t>/Кл</w:t>
      </w:r>
      <w:r w:rsidRPr="00CC5983">
        <w:rPr>
          <w:color w:val="000000"/>
          <w:sz w:val="28"/>
          <w:szCs w:val="28"/>
          <w:vertAlign w:val="superscript"/>
        </w:rPr>
        <w:t>2</w:t>
      </w:r>
      <w:r w:rsidRPr="00B20217">
        <w:rPr>
          <w:color w:val="000000"/>
          <w:sz w:val="28"/>
          <w:szCs w:val="28"/>
        </w:rPr>
        <w:t>.</w:t>
      </w:r>
    </w:p>
    <w:p w:rsidR="00CC5983" w:rsidRDefault="00915A2B" w:rsidP="00B66B7A">
      <w:pPr>
        <w:pStyle w:val="af1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485AF55" wp14:editId="37A41198">
            <wp:extent cx="2511425" cy="723265"/>
            <wp:effectExtent l="0" t="0" r="3175" b="635"/>
            <wp:docPr id="1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1425" cy="72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5983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noProof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При перемещении точечного электрического заряда 5 </w:t>
      </w:r>
      <w:proofErr w:type="spellStart"/>
      <w:r w:rsidRPr="00785F2C">
        <w:rPr>
          <w:color w:val="000000"/>
          <w:sz w:val="28"/>
          <w:szCs w:val="28"/>
        </w:rPr>
        <w:t>мкКл</w:t>
      </w:r>
      <w:proofErr w:type="spellEnd"/>
      <w:r w:rsidRPr="00785F2C">
        <w:rPr>
          <w:color w:val="000000"/>
          <w:sz w:val="28"/>
          <w:szCs w:val="28"/>
        </w:rPr>
        <w:t xml:space="preserve"> в электр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татическом поле из точки 1 в точку 2 действующая со стороны этого поля сила с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вершает работу 17 </w:t>
      </w:r>
      <w:proofErr w:type="spellStart"/>
      <w:r w:rsidRPr="00785F2C">
        <w:rPr>
          <w:color w:val="000000"/>
          <w:sz w:val="28"/>
          <w:szCs w:val="28"/>
        </w:rPr>
        <w:t>мкДж</w:t>
      </w:r>
      <w:proofErr w:type="spellEnd"/>
      <w:r w:rsidRPr="00785F2C">
        <w:rPr>
          <w:color w:val="000000"/>
          <w:sz w:val="28"/>
          <w:szCs w:val="28"/>
        </w:rPr>
        <w:t xml:space="preserve">. При перемещении того же заряда из точки 1 в точку 3 в этом же электростатическом поле действующая со стороны поля сила совершает работу 7 </w:t>
      </w:r>
      <w:proofErr w:type="spellStart"/>
      <w:r w:rsidRPr="00785F2C">
        <w:rPr>
          <w:color w:val="000000"/>
          <w:sz w:val="28"/>
          <w:szCs w:val="28"/>
        </w:rPr>
        <w:t>мкДж</w:t>
      </w:r>
      <w:proofErr w:type="spellEnd"/>
      <w:r w:rsidRPr="00785F2C">
        <w:rPr>
          <w:color w:val="000000"/>
          <w:sz w:val="28"/>
          <w:szCs w:val="28"/>
        </w:rPr>
        <w:t>. Чему равна разность потенциалов между точками 3 и 2 этого поля?</w:t>
      </w:r>
    </w:p>
    <w:p w:rsidR="00CC5983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noProof/>
          <w:sz w:val="28"/>
          <w:szCs w:val="28"/>
        </w:rPr>
      </w:pPr>
      <w:r w:rsidRPr="00CC5983">
        <w:rPr>
          <w:color w:val="000000"/>
          <w:sz w:val="28"/>
          <w:szCs w:val="28"/>
        </w:rPr>
        <w:t>Сопротивление проводника 6 Ом, а сила тока в нем 0,2 А. Определите напряжение на концах проводника.</w:t>
      </w:r>
    </w:p>
    <w:p w:rsidR="00CC5983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noProof/>
          <w:sz w:val="28"/>
          <w:szCs w:val="28"/>
        </w:rPr>
      </w:pPr>
      <w:r w:rsidRPr="00CC5983">
        <w:rPr>
          <w:color w:val="000000"/>
          <w:sz w:val="28"/>
          <w:szCs w:val="28"/>
        </w:rPr>
        <w:t>Определите сопротивление проводника, если при напряжении 110</w:t>
      </w:r>
      <w:proofErr w:type="gramStart"/>
      <w:r w:rsidRPr="00CC5983">
        <w:rPr>
          <w:color w:val="000000"/>
          <w:sz w:val="28"/>
          <w:szCs w:val="28"/>
        </w:rPr>
        <w:t xml:space="preserve"> В</w:t>
      </w:r>
      <w:proofErr w:type="gramEnd"/>
      <w:r w:rsidRPr="00CC5983">
        <w:rPr>
          <w:color w:val="000000"/>
          <w:sz w:val="28"/>
          <w:szCs w:val="28"/>
        </w:rPr>
        <w:t xml:space="preserve"> сила тока в нем 2 А.</w:t>
      </w:r>
    </w:p>
    <w:p w:rsidR="001A0D12" w:rsidRPr="00CC5983" w:rsidRDefault="001A0D12" w:rsidP="00B66B7A">
      <w:pPr>
        <w:pStyle w:val="af1"/>
        <w:numPr>
          <w:ilvl w:val="0"/>
          <w:numId w:val="20"/>
        </w:numPr>
        <w:ind w:left="0" w:firstLine="709"/>
        <w:jc w:val="both"/>
        <w:rPr>
          <w:noProof/>
          <w:sz w:val="28"/>
          <w:szCs w:val="28"/>
        </w:rPr>
      </w:pPr>
      <w:r w:rsidRPr="00CC5983">
        <w:rPr>
          <w:color w:val="000000"/>
          <w:sz w:val="28"/>
          <w:szCs w:val="28"/>
        </w:rPr>
        <w:lastRenderedPageBreak/>
        <w:t>Чему равна сила тока в электрической лампе карманного фонаря, если сопротивление нити накала 16,6 Ом и лампа подключена к батарейке напряжением 2,5</w:t>
      </w:r>
      <w:proofErr w:type="gramStart"/>
      <w:r w:rsidRPr="00CC5983">
        <w:rPr>
          <w:color w:val="000000"/>
          <w:sz w:val="28"/>
          <w:szCs w:val="28"/>
        </w:rPr>
        <w:t xml:space="preserve"> В</w:t>
      </w:r>
      <w:proofErr w:type="gramEnd"/>
      <w:r w:rsidRPr="00CC5983">
        <w:rPr>
          <w:color w:val="000000"/>
          <w:sz w:val="28"/>
          <w:szCs w:val="28"/>
        </w:rPr>
        <w:t>?</w:t>
      </w:r>
    </w:p>
    <w:p w:rsidR="00FD0304" w:rsidRPr="003B2DFE" w:rsidRDefault="001A0D12" w:rsidP="00B66B7A">
      <w:pPr>
        <w:pStyle w:val="2"/>
        <w:ind w:firstLine="709"/>
        <w:jc w:val="both"/>
      </w:pPr>
      <w:r w:rsidRPr="00785F2C">
        <w:br w:type="page"/>
      </w:r>
      <w:bookmarkStart w:id="19" w:name="_Toc160477730"/>
      <w:bookmarkStart w:id="20" w:name="_Toc160612638"/>
      <w:r w:rsidR="00FD0304" w:rsidRPr="003B2DFE">
        <w:lastRenderedPageBreak/>
        <w:t xml:space="preserve">Практическое занятие </w:t>
      </w:r>
      <w:r w:rsidR="008E6335" w:rsidRPr="003B2DFE">
        <w:t>1</w:t>
      </w:r>
      <w:r w:rsidR="003B2DFE" w:rsidRPr="003B2DFE">
        <w:t>7</w:t>
      </w:r>
      <w:r w:rsidR="008E6335" w:rsidRPr="003B2DFE">
        <w:t>,1</w:t>
      </w:r>
      <w:bookmarkEnd w:id="19"/>
      <w:r w:rsidR="003B2DFE" w:rsidRPr="003B2DFE">
        <w:t xml:space="preserve">8 </w:t>
      </w:r>
      <w:r w:rsidR="00680C40" w:rsidRPr="003B2DFE">
        <w:t>Законы постоянного тока. Решение практико-ориентированных задач</w:t>
      </w:r>
      <w:r w:rsidR="008E6335" w:rsidRPr="003B2DFE">
        <w:t>. Часть 1,2</w:t>
      </w:r>
      <w:bookmarkEnd w:id="20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FD0304" w:rsidRPr="00785F2C" w:rsidRDefault="00D86D1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FD0304" w:rsidRPr="00785F2C">
        <w:rPr>
          <w:color w:val="000000"/>
          <w:sz w:val="28"/>
          <w:szCs w:val="28"/>
        </w:rPr>
        <w:t xml:space="preserve">акон Ома для участка цепи; закон Ома для полной цепи; закон </w:t>
      </w:r>
      <w:proofErr w:type="gramStart"/>
      <w:r w:rsidR="00FD0304" w:rsidRPr="00785F2C">
        <w:rPr>
          <w:color w:val="000000"/>
          <w:sz w:val="28"/>
          <w:szCs w:val="28"/>
        </w:rPr>
        <w:t>Джоуля—Ленца</w:t>
      </w:r>
      <w:proofErr w:type="gramEnd"/>
      <w:r w:rsidR="00FD0304" w:rsidRPr="00785F2C">
        <w:rPr>
          <w:color w:val="000000"/>
          <w:sz w:val="28"/>
          <w:szCs w:val="28"/>
        </w:rPr>
        <w:t>; условия, необходимые для возникновения и поддержания электрического тока; зависимость электрического сопротивления от материала, длины и площади поперечного сечения проводника; зависимость электрического сопротивления пр</w:t>
      </w:r>
      <w:r w:rsidR="00FD0304" w:rsidRPr="00785F2C">
        <w:rPr>
          <w:color w:val="000000"/>
          <w:sz w:val="28"/>
          <w:szCs w:val="28"/>
        </w:rPr>
        <w:t>о</w:t>
      </w:r>
      <w:r w:rsidR="00FD0304" w:rsidRPr="00785F2C">
        <w:rPr>
          <w:color w:val="000000"/>
          <w:sz w:val="28"/>
          <w:szCs w:val="28"/>
        </w:rPr>
        <w:t>водников от температуры; законы Кирхгофа для узла и контура</w:t>
      </w:r>
    </w:p>
    <w:p w:rsidR="00FD0304" w:rsidRDefault="00FD0304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льство «Просвещение», 2019  - §1</w:t>
      </w:r>
      <w:r w:rsidR="002E7928" w:rsidRPr="00785F2C">
        <w:rPr>
          <w:color w:val="000000"/>
          <w:sz w:val="28"/>
          <w:szCs w:val="28"/>
        </w:rPr>
        <w:t>00-107 (стр.331-351</w:t>
      </w:r>
      <w:r w:rsidRPr="00785F2C">
        <w:rPr>
          <w:color w:val="000000"/>
          <w:sz w:val="28"/>
          <w:szCs w:val="28"/>
        </w:rPr>
        <w:t>)</w:t>
      </w:r>
    </w:p>
    <w:p w:rsidR="00CC5983" w:rsidRPr="00CC5983" w:rsidRDefault="00CC5983" w:rsidP="00B66B7A">
      <w:pPr>
        <w:jc w:val="both"/>
      </w:pPr>
    </w:p>
    <w:p w:rsidR="00FD0304" w:rsidRPr="00785F2C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 xml:space="preserve">2. </w:t>
      </w:r>
      <w:r w:rsidR="00FD0304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142906" w:rsidRDefault="00FD0304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сила тока? В чем она измеряется?</w:t>
      </w:r>
    </w:p>
    <w:p w:rsidR="00142906" w:rsidRDefault="008B6CFD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Виды электрических цепе</w:t>
      </w:r>
      <w:r w:rsidR="00142906" w:rsidRPr="00142906">
        <w:rPr>
          <w:color w:val="000000"/>
          <w:sz w:val="28"/>
          <w:szCs w:val="28"/>
        </w:rPr>
        <w:t>й</w:t>
      </w:r>
    </w:p>
    <w:p w:rsidR="00142906" w:rsidRDefault="008B6CFD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Приведите примеры параллельного и последовательного соединения прово</w:t>
      </w:r>
      <w:r w:rsidRPr="00142906">
        <w:rPr>
          <w:color w:val="000000"/>
          <w:sz w:val="28"/>
          <w:szCs w:val="28"/>
        </w:rPr>
        <w:t>д</w:t>
      </w:r>
      <w:r w:rsidRPr="00142906">
        <w:rPr>
          <w:color w:val="000000"/>
          <w:sz w:val="28"/>
          <w:szCs w:val="28"/>
        </w:rPr>
        <w:t>ников</w:t>
      </w:r>
    </w:p>
    <w:p w:rsidR="00142906" w:rsidRDefault="008B6CFD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Определение мощности постоянного тока</w:t>
      </w:r>
    </w:p>
    <w:p w:rsidR="00142906" w:rsidRDefault="008B6CFD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Чем обусловлено тепловое действие тока?</w:t>
      </w:r>
    </w:p>
    <w:p w:rsidR="00CC5983" w:rsidRPr="00142906" w:rsidRDefault="008B6CFD" w:rsidP="00B66B7A">
      <w:pPr>
        <w:pStyle w:val="af1"/>
        <w:numPr>
          <w:ilvl w:val="0"/>
          <w:numId w:val="54"/>
        </w:numPr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Где используется тепловое действие электрического тока?</w:t>
      </w:r>
    </w:p>
    <w:p w:rsidR="002C52E6" w:rsidRPr="00785F2C" w:rsidRDefault="008B6CFD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8B6CFD" w:rsidRPr="00785F2C" w:rsidRDefault="008B6CFD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C5983" w:rsidRDefault="008B6CFD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В паспорте электрического фена написано, что мощность его двигателя </w:t>
      </w:r>
      <w:proofErr w:type="gramStart"/>
      <w:r w:rsidRPr="00785F2C">
        <w:rPr>
          <w:sz w:val="28"/>
          <w:szCs w:val="28"/>
        </w:rPr>
        <w:t>составляет 1,6 кВт при напряжении в сети 220 В. Определите</w:t>
      </w:r>
      <w:proofErr w:type="gramEnd"/>
      <w:r w:rsidRPr="00785F2C">
        <w:rPr>
          <w:sz w:val="28"/>
          <w:szCs w:val="28"/>
        </w:rPr>
        <w:t xml:space="preserve"> силу тока, протека</w:t>
      </w:r>
      <w:r w:rsidRPr="00785F2C">
        <w:rPr>
          <w:sz w:val="28"/>
          <w:szCs w:val="28"/>
        </w:rPr>
        <w:t>ю</w:t>
      </w:r>
      <w:r w:rsidRPr="00785F2C">
        <w:rPr>
          <w:sz w:val="28"/>
          <w:szCs w:val="28"/>
        </w:rPr>
        <w:t>щего по электрической цепи фена при включении его в розетку</w:t>
      </w:r>
      <w:r w:rsidR="00CC5983">
        <w:rPr>
          <w:sz w:val="28"/>
          <w:szCs w:val="28"/>
        </w:rPr>
        <w:t>.</w:t>
      </w:r>
    </w:p>
    <w:p w:rsidR="00CC5983" w:rsidRDefault="008B6CFD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Резистор сопротивлением 20 Ом подключён к источнику с ЭДС 12 В. Внутреннее сопротивление источника равно 4 Ом. Определите силу тока в цепи</w:t>
      </w:r>
      <w:r w:rsidR="00CC5983">
        <w:rPr>
          <w:sz w:val="28"/>
          <w:szCs w:val="28"/>
        </w:rPr>
        <w:t>.</w:t>
      </w:r>
    </w:p>
    <w:p w:rsidR="00CC5983" w:rsidRDefault="008B6CFD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lastRenderedPageBreak/>
        <w:t>Аккумулятор c ЭД</w:t>
      </w:r>
      <w:proofErr w:type="gramStart"/>
      <w:r w:rsidRPr="00CC5983">
        <w:rPr>
          <w:sz w:val="28"/>
          <w:szCs w:val="28"/>
        </w:rPr>
        <w:t>C</w:t>
      </w:r>
      <w:proofErr w:type="gramEnd"/>
      <w:r w:rsidRPr="00CC5983">
        <w:rPr>
          <w:sz w:val="28"/>
          <w:szCs w:val="28"/>
        </w:rPr>
        <w:t xml:space="preserve"> 6,0 B и внутренним сопротивлением 0,1 Ом питает внешнюю цепь c сопротивлением 12,4 Ом. Какое количество теплоты Q выделится во всей цепи за время 10 мин?</w:t>
      </w:r>
    </w:p>
    <w:p w:rsidR="00CC5983" w:rsidRDefault="008B6CFD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Конденсатор ёмкостью 2 мкФ включён в цепь, содержащую три рез</w:t>
      </w:r>
      <w:r w:rsidRPr="00CC5983">
        <w:rPr>
          <w:sz w:val="28"/>
          <w:szCs w:val="28"/>
        </w:rPr>
        <w:t>и</w:t>
      </w:r>
      <w:r w:rsidRPr="00CC5983">
        <w:rPr>
          <w:sz w:val="28"/>
          <w:szCs w:val="28"/>
        </w:rPr>
        <w:t>стора и источник постоянного тока c ЭД</w:t>
      </w:r>
      <w:proofErr w:type="gramStart"/>
      <w:r w:rsidRPr="00CC5983">
        <w:rPr>
          <w:sz w:val="28"/>
          <w:szCs w:val="28"/>
        </w:rPr>
        <w:t>C</w:t>
      </w:r>
      <w:proofErr w:type="gramEnd"/>
      <w:r w:rsidRPr="00CC5983">
        <w:rPr>
          <w:sz w:val="28"/>
          <w:szCs w:val="28"/>
        </w:rPr>
        <w:t xml:space="preserve"> 3,6 B и внутренним сопротивлением 1 Ом. Сопротивления резисторов R</w:t>
      </w:r>
      <w:r w:rsidRPr="00CC5983">
        <w:rPr>
          <w:sz w:val="28"/>
          <w:szCs w:val="28"/>
          <w:vertAlign w:val="subscript"/>
        </w:rPr>
        <w:t>1</w:t>
      </w:r>
      <w:r w:rsidRPr="00CC5983">
        <w:rPr>
          <w:sz w:val="28"/>
          <w:szCs w:val="28"/>
        </w:rPr>
        <w:t xml:space="preserve"> =4 Ом, R</w:t>
      </w:r>
      <w:r w:rsidRPr="00CC5983">
        <w:rPr>
          <w:sz w:val="28"/>
          <w:szCs w:val="28"/>
          <w:vertAlign w:val="subscript"/>
        </w:rPr>
        <w:t>2</w:t>
      </w:r>
      <w:r w:rsidRPr="00CC5983">
        <w:rPr>
          <w:sz w:val="28"/>
          <w:szCs w:val="28"/>
        </w:rPr>
        <w:t xml:space="preserve"> = 7 Ом, R</w:t>
      </w:r>
      <w:r w:rsidRPr="00CC5983">
        <w:rPr>
          <w:sz w:val="28"/>
          <w:szCs w:val="28"/>
          <w:vertAlign w:val="subscript"/>
        </w:rPr>
        <w:t>3</w:t>
      </w:r>
      <w:r w:rsidRPr="00CC5983">
        <w:rPr>
          <w:sz w:val="28"/>
          <w:szCs w:val="28"/>
        </w:rPr>
        <w:t xml:space="preserve"> = 3 Ом. Чему равен заряд на правой обкладке конденсатора?</w:t>
      </w:r>
    </w:p>
    <w:p w:rsidR="00CC5983" w:rsidRPr="00CC5983" w:rsidRDefault="00915A2B" w:rsidP="00B66B7A">
      <w:pPr>
        <w:jc w:val="both"/>
      </w:pPr>
      <w:r>
        <w:rPr>
          <w:noProof/>
        </w:rPr>
        <w:drawing>
          <wp:inline distT="0" distB="0" distL="0" distR="0" wp14:anchorId="2C43B329" wp14:editId="3C3CF58D">
            <wp:extent cx="790575" cy="1114425"/>
            <wp:effectExtent l="0" t="0" r="9525" b="9525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114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B6CFD" w:rsidRPr="00CC5983" w:rsidRDefault="008B6CFD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С помощью амперметра проводились измерения силы тока в электр</w:t>
      </w:r>
      <w:r w:rsidRPr="00CC5983">
        <w:rPr>
          <w:sz w:val="28"/>
          <w:szCs w:val="28"/>
        </w:rPr>
        <w:t>и</w:t>
      </w:r>
      <w:r w:rsidRPr="00CC5983">
        <w:rPr>
          <w:sz w:val="28"/>
          <w:szCs w:val="28"/>
        </w:rPr>
        <w:t>ческой цепи. Погрешность измерений силы тока равна цене деления шкалы ампе</w:t>
      </w:r>
      <w:r w:rsidRPr="00CC5983">
        <w:rPr>
          <w:sz w:val="28"/>
          <w:szCs w:val="28"/>
        </w:rPr>
        <w:t>р</w:t>
      </w:r>
      <w:r w:rsidRPr="00CC5983">
        <w:rPr>
          <w:sz w:val="28"/>
          <w:szCs w:val="28"/>
        </w:rPr>
        <w:t>метра (см. рис.).</w:t>
      </w:r>
    </w:p>
    <w:p w:rsidR="008B6CFD" w:rsidRPr="00785F2C" w:rsidRDefault="00915A2B" w:rsidP="00B66B7A">
      <w:pPr>
        <w:pStyle w:val="af1"/>
        <w:ind w:firstLine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9A4EAE8" wp14:editId="16D4811A">
            <wp:extent cx="1910715" cy="1842135"/>
            <wp:effectExtent l="0" t="0" r="0" b="5715"/>
            <wp:docPr id="19" name="image4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0.jpe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715" cy="184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D12" w:rsidRPr="00785F2C" w:rsidRDefault="008B6CFD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Запишите в ответ показания амперметра с учётом погрешности измерений. В ответе укажите значение и погрешность измерения слитно без пробела. Ответ пр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>ведите в амперах</w:t>
      </w:r>
      <w:r w:rsidR="00142906">
        <w:rPr>
          <w:sz w:val="28"/>
          <w:szCs w:val="28"/>
        </w:rPr>
        <w:t>.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К источнику тока с ЭДС 1,5</w:t>
      </w:r>
      <w:proofErr w:type="gramStart"/>
      <w:r w:rsidRPr="00785F2C">
        <w:rPr>
          <w:sz w:val="28"/>
          <w:szCs w:val="28"/>
        </w:rPr>
        <w:t xml:space="preserve"> В</w:t>
      </w:r>
      <w:proofErr w:type="gramEnd"/>
      <w:r w:rsidRPr="00785F2C">
        <w:rPr>
          <w:sz w:val="28"/>
          <w:szCs w:val="28"/>
        </w:rPr>
        <w:t xml:space="preserve"> присоединили катушку с сопротивлен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 xml:space="preserve">ем 0,1 Ом. Амперметр показал силу тока, равную 0,5 </w:t>
      </w:r>
      <w:proofErr w:type="gramStart"/>
      <w:r w:rsidRPr="00785F2C">
        <w:rPr>
          <w:sz w:val="28"/>
          <w:szCs w:val="28"/>
        </w:rPr>
        <w:t>А.</w:t>
      </w:r>
      <w:proofErr w:type="gramEnd"/>
      <w:r w:rsidRPr="00785F2C">
        <w:rPr>
          <w:sz w:val="28"/>
          <w:szCs w:val="28"/>
        </w:rPr>
        <w:t xml:space="preserve"> Когда к источнику тока присоединили последовательно еще один источник тока с такой же ЭДС, то сила тока в той же катушке оказалась равной 0,4 А. Определить внутренние сопроти</w:t>
      </w:r>
      <w:r w:rsidRPr="00785F2C">
        <w:rPr>
          <w:sz w:val="28"/>
          <w:szCs w:val="28"/>
        </w:rPr>
        <w:t>в</w:t>
      </w:r>
      <w:r w:rsidRPr="00785F2C">
        <w:rPr>
          <w:sz w:val="28"/>
          <w:szCs w:val="28"/>
        </w:rPr>
        <w:t>ления первого и второго источников тока.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lastRenderedPageBreak/>
        <w:t>Два медных проводника одинаковой длины соединены последовател</w:t>
      </w:r>
      <w:r w:rsidRPr="00CC5983">
        <w:rPr>
          <w:sz w:val="28"/>
          <w:szCs w:val="28"/>
        </w:rPr>
        <w:t>ь</w:t>
      </w:r>
      <w:r w:rsidRPr="00CC5983">
        <w:rPr>
          <w:sz w:val="28"/>
          <w:szCs w:val="28"/>
        </w:rPr>
        <w:t>но и подключены к источнику тока, внутренним сопротивлением которого можно пренебречь. При протекании тока в первом проводнике выделяется мощность P</w:t>
      </w:r>
      <w:r w:rsidRPr="00CC5983">
        <w:rPr>
          <w:sz w:val="28"/>
          <w:szCs w:val="28"/>
          <w:vertAlign w:val="subscript"/>
        </w:rPr>
        <w:t>1</w:t>
      </w:r>
      <w:r w:rsidRPr="00CC5983">
        <w:rPr>
          <w:sz w:val="28"/>
          <w:szCs w:val="28"/>
        </w:rPr>
        <w:t>. Какая мощность P</w:t>
      </w:r>
      <w:r w:rsidRPr="00CC5983">
        <w:rPr>
          <w:sz w:val="28"/>
          <w:szCs w:val="28"/>
          <w:vertAlign w:val="subscript"/>
        </w:rPr>
        <w:t>2</w:t>
      </w:r>
      <w:r w:rsidRPr="00CC5983">
        <w:rPr>
          <w:sz w:val="28"/>
          <w:szCs w:val="28"/>
        </w:rPr>
        <w:t xml:space="preserve"> выделяется в проводниках при их параллельном соединении, если площадь сечения второго проводника вдвое больше площади сечения первого проводника?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Определите модуль силы, действующей на единицу длины второго проводника с током со стороны двух других проводников. Токи в проводниках равны I</w:t>
      </w:r>
      <w:r w:rsidRPr="00CC5983">
        <w:rPr>
          <w:sz w:val="28"/>
          <w:szCs w:val="28"/>
          <w:vertAlign w:val="subscript"/>
        </w:rPr>
        <w:t>1</w:t>
      </w:r>
      <w:r w:rsidRPr="00CC5983">
        <w:rPr>
          <w:sz w:val="28"/>
          <w:szCs w:val="28"/>
        </w:rPr>
        <w:t>=2</w:t>
      </w:r>
      <w:proofErr w:type="gramStart"/>
      <w:r w:rsidRPr="00CC5983">
        <w:rPr>
          <w:sz w:val="28"/>
          <w:szCs w:val="28"/>
        </w:rPr>
        <w:t xml:space="preserve"> А</w:t>
      </w:r>
      <w:proofErr w:type="gramEnd"/>
      <w:r w:rsidRPr="00CC5983">
        <w:rPr>
          <w:sz w:val="28"/>
          <w:szCs w:val="28"/>
        </w:rPr>
        <w:t>, I</w:t>
      </w:r>
      <w:r w:rsidRPr="00CC5983">
        <w:rPr>
          <w:sz w:val="28"/>
          <w:szCs w:val="28"/>
          <w:vertAlign w:val="subscript"/>
        </w:rPr>
        <w:t>2</w:t>
      </w:r>
      <w:r w:rsidRPr="00CC5983">
        <w:rPr>
          <w:sz w:val="28"/>
          <w:szCs w:val="28"/>
        </w:rPr>
        <w:t>=3 А, I</w:t>
      </w:r>
      <w:r w:rsidRPr="00CC5983">
        <w:rPr>
          <w:sz w:val="28"/>
          <w:szCs w:val="28"/>
          <w:vertAlign w:val="subscript"/>
        </w:rPr>
        <w:t>3</w:t>
      </w:r>
      <w:r w:rsidRPr="00CC5983">
        <w:rPr>
          <w:sz w:val="28"/>
          <w:szCs w:val="28"/>
        </w:rPr>
        <w:t>=2 А. Расстояние l=10 см.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Определить силу тока короткого замыкания в цепи, если при силе тока 2</w:t>
      </w:r>
      <w:proofErr w:type="gramStart"/>
      <w:r w:rsidRPr="00CC5983">
        <w:rPr>
          <w:sz w:val="28"/>
          <w:szCs w:val="28"/>
        </w:rPr>
        <w:t xml:space="preserve"> А</w:t>
      </w:r>
      <w:proofErr w:type="gramEnd"/>
      <w:r w:rsidRPr="00CC5983">
        <w:rPr>
          <w:sz w:val="28"/>
          <w:szCs w:val="28"/>
        </w:rPr>
        <w:t xml:space="preserve"> мощность тока во внешней цепи равна 10 Вт, а при силе тока 5 А мощность т</w:t>
      </w:r>
      <w:r w:rsidRPr="00CC5983">
        <w:rPr>
          <w:sz w:val="28"/>
          <w:szCs w:val="28"/>
        </w:rPr>
        <w:t>о</w:t>
      </w:r>
      <w:r w:rsidRPr="00CC5983">
        <w:rPr>
          <w:sz w:val="28"/>
          <w:szCs w:val="28"/>
        </w:rPr>
        <w:t>ка во внешней цепи равна 15 Вт.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Определить силу тока, проходящего через сопротивление 7 Ом, если напряжение на нем составляет 21 В.</w:t>
      </w:r>
    </w:p>
    <w:p w:rsidR="008B6CFD" w:rsidRP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На рисунке показан участок цепи постоянного тока. Каково сопроти</w:t>
      </w:r>
      <w:r w:rsidRPr="00CC5983">
        <w:rPr>
          <w:sz w:val="28"/>
          <w:szCs w:val="28"/>
        </w:rPr>
        <w:t>в</w:t>
      </w:r>
      <w:r w:rsidRPr="00CC5983">
        <w:rPr>
          <w:sz w:val="28"/>
          <w:szCs w:val="28"/>
        </w:rPr>
        <w:t>ление этого участка, если</w:t>
      </w:r>
      <w:proofErr w:type="gramStart"/>
      <w:r w:rsidRPr="00CC5983">
        <w:rPr>
          <w:sz w:val="28"/>
          <w:szCs w:val="28"/>
        </w:rPr>
        <w:t xml:space="preserve"> ?</w:t>
      </w:r>
      <w:proofErr w:type="gramEnd"/>
    </w:p>
    <w:p w:rsidR="001A0D12" w:rsidRPr="00785F2C" w:rsidRDefault="00915A2B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1698C79" wp14:editId="793EE97A">
            <wp:extent cx="1381125" cy="838200"/>
            <wp:effectExtent l="0" t="0" r="9525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838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 электронагревателе с неизменным сопротивлением спирали, через который течёт постоянный ток, за время t выделяется количество теплоты Q. Если силу тока и время t увеличить вдвое, то во сколько раз увеличится количество те</w:t>
      </w:r>
      <w:r w:rsidRPr="00785F2C">
        <w:rPr>
          <w:sz w:val="28"/>
          <w:szCs w:val="28"/>
        </w:rPr>
        <w:t>п</w:t>
      </w:r>
      <w:r w:rsidRPr="00785F2C">
        <w:rPr>
          <w:sz w:val="28"/>
          <w:szCs w:val="28"/>
        </w:rPr>
        <w:t>лоты, выделившееся в нагревателе?</w:t>
      </w:r>
    </w:p>
    <w:p w:rsid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proofErr w:type="gramStart"/>
      <w:r w:rsidRPr="00CC5983">
        <w:rPr>
          <w:sz w:val="28"/>
          <w:szCs w:val="28"/>
        </w:rPr>
        <w:t>Резистор 1 с электрическим сопротивлением 3 Ом и резистор 2 с эле</w:t>
      </w:r>
      <w:r w:rsidRPr="00CC5983">
        <w:rPr>
          <w:sz w:val="28"/>
          <w:szCs w:val="28"/>
        </w:rPr>
        <w:t>к</w:t>
      </w:r>
      <w:r w:rsidRPr="00CC5983">
        <w:rPr>
          <w:sz w:val="28"/>
          <w:szCs w:val="28"/>
        </w:rPr>
        <w:t>трическим сопротивлением 6 Ом включены последовательно в цепь постоянного тока.</w:t>
      </w:r>
      <w:proofErr w:type="gramEnd"/>
      <w:r w:rsidRPr="00CC5983">
        <w:rPr>
          <w:sz w:val="28"/>
          <w:szCs w:val="28"/>
        </w:rPr>
        <w:t xml:space="preserve"> Чему равно отношение количества теплоты, выделяющегося на резисторе 1, к количеству теплоты, выделяющемуся на резисторе 2 за одинаковое время?</w:t>
      </w:r>
    </w:p>
    <w:p w:rsidR="001A0D12" w:rsidRPr="00CC5983" w:rsidRDefault="001A0D12" w:rsidP="00B66B7A">
      <w:pPr>
        <w:pStyle w:val="af1"/>
        <w:numPr>
          <w:ilvl w:val="0"/>
          <w:numId w:val="21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Сила тока в проводнике постоянна и равна 0,5 </w:t>
      </w:r>
      <w:proofErr w:type="gramStart"/>
      <w:r w:rsidRPr="00CC5983">
        <w:rPr>
          <w:sz w:val="28"/>
          <w:szCs w:val="28"/>
        </w:rPr>
        <w:t>А.</w:t>
      </w:r>
      <w:proofErr w:type="gramEnd"/>
      <w:r w:rsidRPr="00CC5983">
        <w:rPr>
          <w:sz w:val="28"/>
          <w:szCs w:val="28"/>
        </w:rPr>
        <w:t> Какой заряд пройдёт по проводнику за 20 минут? (Ответ дайте в кулонах.)</w:t>
      </w:r>
    </w:p>
    <w:p w:rsidR="00CC5983" w:rsidRDefault="00CC5983" w:rsidP="00B66B7A">
      <w:pPr>
        <w:pStyle w:val="af1"/>
        <w:ind w:firstLine="709"/>
        <w:jc w:val="both"/>
        <w:rPr>
          <w:sz w:val="28"/>
          <w:szCs w:val="28"/>
        </w:rPr>
      </w:pPr>
    </w:p>
    <w:p w:rsidR="001A0D12" w:rsidRPr="00785F2C" w:rsidRDefault="001A0D12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Задачи для самостоятельного решения.</w:t>
      </w:r>
    </w:p>
    <w:p w:rsidR="00CC5983" w:rsidRDefault="001A0D12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Сила тока в проводнике постоянна и равна 0,5 </w:t>
      </w:r>
      <w:proofErr w:type="gramStart"/>
      <w:r w:rsidRPr="00785F2C">
        <w:rPr>
          <w:sz w:val="28"/>
          <w:szCs w:val="28"/>
        </w:rPr>
        <w:t>А.</w:t>
      </w:r>
      <w:proofErr w:type="gramEnd"/>
      <w:r w:rsidRPr="00785F2C">
        <w:rPr>
          <w:sz w:val="28"/>
          <w:szCs w:val="28"/>
        </w:rPr>
        <w:t> За сколько секунд з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>ряд 60 Кл пройдёт по проводнику?</w:t>
      </w:r>
    </w:p>
    <w:p w:rsidR="001A0D12" w:rsidRPr="00CC5983" w:rsidRDefault="001A0D12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Сопротивление каждого резистора в цепи, показанной на рисунке, ра</w:t>
      </w:r>
      <w:r w:rsidRPr="00CC5983">
        <w:rPr>
          <w:sz w:val="28"/>
          <w:szCs w:val="28"/>
        </w:rPr>
        <w:t>в</w:t>
      </w:r>
      <w:r w:rsidRPr="00CC5983">
        <w:rPr>
          <w:sz w:val="28"/>
          <w:szCs w:val="28"/>
        </w:rPr>
        <w:t>но 100 Ом. Участок подключён к источнику постоянного напряжения выводами A и  Напряжение на резисторе  равно 12 В. Чему равно напряжение между выводами схемы</w:t>
      </w:r>
      <w:proofErr w:type="gramStart"/>
      <w:r w:rsidRPr="00CC5983">
        <w:rPr>
          <w:sz w:val="28"/>
          <w:szCs w:val="28"/>
        </w:rPr>
        <w:t xml:space="preserve"> ?</w:t>
      </w:r>
      <w:proofErr w:type="gramEnd"/>
    </w:p>
    <w:p w:rsidR="001A0D12" w:rsidRPr="00785F2C" w:rsidRDefault="00915A2B" w:rsidP="00B66B7A">
      <w:pPr>
        <w:pStyle w:val="af1"/>
        <w:ind w:firstLine="0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D8FE055" wp14:editId="139E1631">
            <wp:extent cx="3712210" cy="1419225"/>
            <wp:effectExtent l="0" t="0" r="2540" b="9525"/>
            <wp:docPr id="2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221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D12" w:rsidRPr="00785F2C" w:rsidRDefault="001A0D12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На рисунке показана схема участка электрической цепи. По участку АВ течёт постоянный ток  </w:t>
      </w:r>
      <w:proofErr w:type="gramStart"/>
      <w:r w:rsidRPr="00785F2C">
        <w:rPr>
          <w:sz w:val="28"/>
          <w:szCs w:val="28"/>
        </w:rPr>
        <w:t>А.</w:t>
      </w:r>
      <w:proofErr w:type="gramEnd"/>
      <w:r w:rsidRPr="00785F2C">
        <w:rPr>
          <w:sz w:val="28"/>
          <w:szCs w:val="28"/>
        </w:rPr>
        <w:t xml:space="preserve"> Какое напряжение показывает идеальный вольтметр, е</w:t>
      </w:r>
      <w:r w:rsidRPr="00785F2C">
        <w:rPr>
          <w:sz w:val="28"/>
          <w:szCs w:val="28"/>
        </w:rPr>
        <w:t>с</w:t>
      </w:r>
      <w:r w:rsidRPr="00785F2C">
        <w:rPr>
          <w:sz w:val="28"/>
          <w:szCs w:val="28"/>
        </w:rPr>
        <w:t>ли сопротивление  Ом? (Ответ дайте в вольтах.)</w:t>
      </w:r>
    </w:p>
    <w:p w:rsidR="001A0D12" w:rsidRPr="00785F2C" w:rsidRDefault="00915A2B" w:rsidP="00B66B7A">
      <w:pPr>
        <w:pStyle w:val="af1"/>
        <w:ind w:firstLine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2C60C46" wp14:editId="72D1B54A">
            <wp:extent cx="3548380" cy="1910715"/>
            <wp:effectExtent l="0" t="0" r="0" b="0"/>
            <wp:docPr id="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8380" cy="191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D12" w:rsidRPr="00785F2C" w:rsidRDefault="001A0D12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Сопротивление каждого резистора в цепи на рисунке равно 100 Ом. Чему равно напряжение на резисторе R</w:t>
      </w:r>
      <w:r w:rsidRPr="00CC5983">
        <w:rPr>
          <w:sz w:val="28"/>
          <w:szCs w:val="28"/>
          <w:vertAlign w:val="subscript"/>
        </w:rPr>
        <w:t>2</w:t>
      </w:r>
      <w:r w:rsidRPr="00785F2C">
        <w:rPr>
          <w:sz w:val="28"/>
          <w:szCs w:val="28"/>
        </w:rPr>
        <w:t xml:space="preserve"> при подключении участка к источнику п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стоянного напряжения 12</w:t>
      </w:r>
      <w:proofErr w:type="gramStart"/>
      <w:r w:rsidRPr="00785F2C">
        <w:rPr>
          <w:sz w:val="28"/>
          <w:szCs w:val="28"/>
        </w:rPr>
        <w:t> В</w:t>
      </w:r>
      <w:proofErr w:type="gramEnd"/>
      <w:r w:rsidRPr="00785F2C">
        <w:rPr>
          <w:sz w:val="28"/>
          <w:szCs w:val="28"/>
        </w:rPr>
        <w:t xml:space="preserve"> выводами A и B? (Ответ дайте в вольтах.)</w:t>
      </w:r>
    </w:p>
    <w:p w:rsidR="001A0D12" w:rsidRPr="00785F2C" w:rsidRDefault="00915A2B" w:rsidP="00B66B7A">
      <w:pPr>
        <w:pStyle w:val="af1"/>
        <w:ind w:firstLine="0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7224CC3E" wp14:editId="08BC6A2D">
            <wp:extent cx="4039870" cy="1187450"/>
            <wp:effectExtent l="0" t="0" r="0" b="0"/>
            <wp:docPr id="2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87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D12" w:rsidRPr="00785F2C" w:rsidRDefault="001A0D12" w:rsidP="00B66B7A">
      <w:pPr>
        <w:pStyle w:val="af1"/>
        <w:ind w:firstLine="709"/>
        <w:jc w:val="both"/>
        <w:rPr>
          <w:sz w:val="28"/>
          <w:szCs w:val="28"/>
        </w:rPr>
      </w:pPr>
    </w:p>
    <w:p w:rsidR="00CC5983" w:rsidRDefault="00B67345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Через проводник постоянного сечения течёт постоянный ток силой 1 нА. Сколько электронов в среднем проходит через поперечное сечение этого проводника за 0,72 </w:t>
      </w:r>
      <w:proofErr w:type="spellStart"/>
      <w:r w:rsidRPr="00785F2C">
        <w:rPr>
          <w:sz w:val="28"/>
          <w:szCs w:val="28"/>
        </w:rPr>
        <w:t>мкс</w:t>
      </w:r>
      <w:proofErr w:type="spellEnd"/>
      <w:r w:rsidR="00CC5983">
        <w:rPr>
          <w:sz w:val="28"/>
          <w:szCs w:val="28"/>
        </w:rPr>
        <w:t>.</w:t>
      </w:r>
    </w:p>
    <w:p w:rsidR="00CC5983" w:rsidRDefault="00B67345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 xml:space="preserve">Через проводник постоянного сечения течёт постоянный ток силой 1 нА. Сколько электронов в среднем проходит через поперечное сечение этого проводника за 0,24 </w:t>
      </w:r>
      <w:proofErr w:type="spellStart"/>
      <w:r w:rsidRPr="00CC5983">
        <w:rPr>
          <w:sz w:val="28"/>
          <w:szCs w:val="28"/>
        </w:rPr>
        <w:t>мкс</w:t>
      </w:r>
      <w:proofErr w:type="spellEnd"/>
      <w:r w:rsidRPr="00CC5983">
        <w:rPr>
          <w:sz w:val="28"/>
          <w:szCs w:val="28"/>
        </w:rPr>
        <w:t>?</w:t>
      </w:r>
    </w:p>
    <w:p w:rsidR="00B67345" w:rsidRPr="00CC5983" w:rsidRDefault="00B67345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CC5983">
        <w:rPr>
          <w:sz w:val="28"/>
          <w:szCs w:val="28"/>
        </w:rPr>
        <w:t>Сопротивление каждого резистора в цепи на рисунке равно 100 Ом. Чему равно напряжение на резисторе R</w:t>
      </w:r>
      <w:r w:rsidRPr="00CC5983">
        <w:rPr>
          <w:sz w:val="28"/>
          <w:szCs w:val="28"/>
          <w:vertAlign w:val="subscript"/>
        </w:rPr>
        <w:t>2</w:t>
      </w:r>
      <w:r w:rsidRPr="00CC5983">
        <w:rPr>
          <w:sz w:val="28"/>
          <w:szCs w:val="28"/>
        </w:rPr>
        <w:t xml:space="preserve"> при подключении участка к источнику п</w:t>
      </w:r>
      <w:r w:rsidRPr="00CC5983">
        <w:rPr>
          <w:sz w:val="28"/>
          <w:szCs w:val="28"/>
        </w:rPr>
        <w:t>о</w:t>
      </w:r>
      <w:r w:rsidRPr="00CC5983">
        <w:rPr>
          <w:sz w:val="28"/>
          <w:szCs w:val="28"/>
        </w:rPr>
        <w:t>стоянного напряжения 12</w:t>
      </w:r>
      <w:proofErr w:type="gramStart"/>
      <w:r w:rsidRPr="00CC5983">
        <w:rPr>
          <w:sz w:val="28"/>
          <w:szCs w:val="28"/>
        </w:rPr>
        <w:t> В</w:t>
      </w:r>
      <w:proofErr w:type="gramEnd"/>
      <w:r w:rsidRPr="00CC5983">
        <w:rPr>
          <w:sz w:val="28"/>
          <w:szCs w:val="28"/>
        </w:rPr>
        <w:t xml:space="preserve"> выводами A и B? (Ответ дайте в вольтах.)</w:t>
      </w:r>
    </w:p>
    <w:p w:rsidR="00B67345" w:rsidRPr="00785F2C" w:rsidRDefault="00915A2B" w:rsidP="00B66B7A">
      <w:pPr>
        <w:pStyle w:val="af1"/>
        <w:ind w:firstLine="0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F41F95E" wp14:editId="61086DC1">
            <wp:extent cx="3548380" cy="1323975"/>
            <wp:effectExtent l="0" t="0" r="0" b="9525"/>
            <wp:docPr id="2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838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7345" w:rsidRPr="00785F2C" w:rsidRDefault="00B67345" w:rsidP="00B66B7A">
      <w:pPr>
        <w:pStyle w:val="af1"/>
        <w:numPr>
          <w:ilvl w:val="0"/>
          <w:numId w:val="22"/>
        </w:numPr>
        <w:ind w:left="0"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Медный цилиндрический проводник длиной l подключили к источнику постоянного напряжения. При этом сила тока, текущего через проводник, равна 0,6 А. Найдите силу тока, который будет течь через этот проводник, если послед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вательно присоединить к нему медный цилиндрический проводник длиной 2l того же сечения и подключить их к тому же источнику напряжения.</w:t>
      </w:r>
    </w:p>
    <w:p w:rsidR="00494F29" w:rsidRPr="003B2DFE" w:rsidRDefault="001A0D12" w:rsidP="00B66B7A">
      <w:pPr>
        <w:pStyle w:val="2"/>
        <w:ind w:firstLine="709"/>
        <w:jc w:val="both"/>
      </w:pPr>
      <w:r w:rsidRPr="00785F2C">
        <w:br w:type="page"/>
      </w:r>
      <w:bookmarkStart w:id="21" w:name="_Toc160477731"/>
      <w:bookmarkStart w:id="22" w:name="_Toc160612639"/>
      <w:r w:rsidR="00494F29" w:rsidRPr="003B2DFE">
        <w:lastRenderedPageBreak/>
        <w:t xml:space="preserve">Практическое занятие </w:t>
      </w:r>
      <w:r w:rsidR="008E6335" w:rsidRPr="003B2DFE">
        <w:t>1</w:t>
      </w:r>
      <w:r w:rsidR="003B2DFE" w:rsidRPr="003B2DFE">
        <w:t>9</w:t>
      </w:r>
      <w:r w:rsidR="008E6335" w:rsidRPr="003B2DFE">
        <w:t>,</w:t>
      </w:r>
      <w:bookmarkEnd w:id="21"/>
      <w:r w:rsidR="003B2DFE" w:rsidRPr="003B2DFE">
        <w:t xml:space="preserve">20 </w:t>
      </w:r>
      <w:r w:rsidR="00494F29" w:rsidRPr="003B2DFE">
        <w:t>Электрический ток в различных средах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22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494F29" w:rsidRPr="00785F2C" w:rsidRDefault="00D86D1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Э</w:t>
      </w:r>
      <w:r w:rsidR="00494F29" w:rsidRPr="00785F2C">
        <w:rPr>
          <w:color w:val="000000"/>
          <w:sz w:val="28"/>
          <w:szCs w:val="28"/>
        </w:rPr>
        <w:t>лектрический ток в металлах, в электролитах, газах, в вакууме: сверхпров</w:t>
      </w:r>
      <w:r w:rsidR="00494F29" w:rsidRPr="00785F2C">
        <w:rPr>
          <w:color w:val="000000"/>
          <w:sz w:val="28"/>
          <w:szCs w:val="28"/>
        </w:rPr>
        <w:t>о</w:t>
      </w:r>
      <w:r w:rsidR="00494F29" w:rsidRPr="00785F2C">
        <w:rPr>
          <w:color w:val="000000"/>
          <w:sz w:val="28"/>
          <w:szCs w:val="28"/>
        </w:rPr>
        <w:t>димость; электр</w:t>
      </w:r>
      <w:r w:rsidRPr="00785F2C">
        <w:rPr>
          <w:color w:val="000000"/>
          <w:sz w:val="28"/>
          <w:szCs w:val="28"/>
        </w:rPr>
        <w:t xml:space="preserve">олиз; термоэлектронная эмиссия, </w:t>
      </w:r>
      <w:r w:rsidR="00494F29" w:rsidRPr="00785F2C">
        <w:rPr>
          <w:color w:val="000000"/>
          <w:sz w:val="28"/>
          <w:szCs w:val="28"/>
        </w:rPr>
        <w:t>закон электролиза Фарадея.</w:t>
      </w:r>
    </w:p>
    <w:p w:rsidR="00D86D10" w:rsidRPr="00785F2C" w:rsidRDefault="00494F2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2E7928" w:rsidRPr="00785F2C">
        <w:rPr>
          <w:color w:val="000000"/>
          <w:sz w:val="28"/>
          <w:szCs w:val="28"/>
        </w:rPr>
        <w:t>льство «Просвещение», 2019  - §108-116 (стр.355-386</w:t>
      </w:r>
      <w:r w:rsidR="00142906">
        <w:rPr>
          <w:color w:val="000000"/>
          <w:sz w:val="28"/>
          <w:szCs w:val="28"/>
        </w:rPr>
        <w:t xml:space="preserve">)  </w:t>
      </w:r>
    </w:p>
    <w:p w:rsidR="00494F29" w:rsidRDefault="00494F29" w:rsidP="00B66B7A">
      <w:pPr>
        <w:pStyle w:val="af1"/>
        <w:numPr>
          <w:ilvl w:val="0"/>
          <w:numId w:val="18"/>
        </w:numPr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CC5983" w:rsidRDefault="00494F29" w:rsidP="00B66B7A">
      <w:pPr>
        <w:pStyle w:val="af1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электрохимический эквивалент</w:t>
      </w:r>
    </w:p>
    <w:p w:rsidR="00CC5983" w:rsidRDefault="00494F29" w:rsidP="00B66B7A">
      <w:pPr>
        <w:pStyle w:val="af1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ие существуют виды газовых разрядов</w:t>
      </w:r>
    </w:p>
    <w:p w:rsidR="00CC5983" w:rsidRDefault="0018194B" w:rsidP="00B66B7A">
      <w:pPr>
        <w:pStyle w:val="af1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плазма?</w:t>
      </w:r>
    </w:p>
    <w:p w:rsidR="00CC5983" w:rsidRDefault="0018194B" w:rsidP="00B66B7A">
      <w:pPr>
        <w:pStyle w:val="af1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происходит образование электрического тока в полупроводниках?</w:t>
      </w:r>
    </w:p>
    <w:p w:rsidR="0018194B" w:rsidRDefault="0018194B" w:rsidP="00B66B7A">
      <w:pPr>
        <w:pStyle w:val="af1"/>
        <w:numPr>
          <w:ilvl w:val="0"/>
          <w:numId w:val="23"/>
        </w:numPr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электролиз? Какие виды электролиза различают?</w:t>
      </w:r>
    </w:p>
    <w:p w:rsidR="00CC5983" w:rsidRPr="00CC5983" w:rsidRDefault="00CC5983" w:rsidP="00B66B7A">
      <w:pPr>
        <w:jc w:val="both"/>
      </w:pPr>
    </w:p>
    <w:p w:rsidR="00494F29" w:rsidRPr="00142906" w:rsidRDefault="00494F29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142906">
        <w:rPr>
          <w:i/>
          <w:color w:val="000000"/>
          <w:sz w:val="28"/>
          <w:szCs w:val="28"/>
        </w:rPr>
        <w:t>3.Задачи к практическому занятию</w:t>
      </w:r>
    </w:p>
    <w:p w:rsidR="0018194B" w:rsidRPr="00785F2C" w:rsidRDefault="0018194B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CC5983" w:rsidRDefault="0018194B" w:rsidP="00B66B7A">
      <w:pPr>
        <w:pStyle w:val="af1"/>
        <w:numPr>
          <w:ilvl w:val="0"/>
          <w:numId w:val="24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бъясните, почему при дуговом разряде при увеличении силы тока напряжение уменьшается</w:t>
      </w:r>
      <w:r w:rsidR="00CC5983">
        <w:rPr>
          <w:color w:val="000000"/>
          <w:sz w:val="28"/>
          <w:szCs w:val="28"/>
        </w:rPr>
        <w:t>.</w:t>
      </w:r>
    </w:p>
    <w:p w:rsidR="00CC5983" w:rsidRPr="00142906" w:rsidRDefault="0018194B" w:rsidP="00B66B7A">
      <w:pPr>
        <w:pStyle w:val="af1"/>
        <w:numPr>
          <w:ilvl w:val="0"/>
          <w:numId w:val="24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ими носителями электрического заряда создаётся ток в водном ра</w:t>
      </w:r>
      <w:r w:rsidRPr="00CC5983">
        <w:rPr>
          <w:color w:val="000000"/>
          <w:sz w:val="28"/>
          <w:szCs w:val="28"/>
        </w:rPr>
        <w:t>с</w:t>
      </w:r>
      <w:r w:rsidRPr="00CC5983">
        <w:rPr>
          <w:color w:val="000000"/>
          <w:sz w:val="28"/>
          <w:szCs w:val="28"/>
        </w:rPr>
        <w:t>творе поваренной соли?</w:t>
      </w:r>
    </w:p>
    <w:p w:rsidR="0018194B" w:rsidRPr="00785F2C" w:rsidRDefault="0018194B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C5983" w:rsidRDefault="0018194B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Проводящая сфера радиусом </w:t>
      </w:r>
      <w:r w:rsidRPr="00CC5983">
        <w:rPr>
          <w:i/>
          <w:iCs/>
          <w:color w:val="000000"/>
          <w:sz w:val="28"/>
          <w:szCs w:val="28"/>
        </w:rPr>
        <w:t>R</w:t>
      </w:r>
      <w:r w:rsidRPr="00785F2C">
        <w:rPr>
          <w:color w:val="000000"/>
          <w:sz w:val="28"/>
          <w:szCs w:val="28"/>
        </w:rPr>
        <w:t xml:space="preserve"> = 5 см помещена в электролитическую ванну, наполненную раствором медного купороса. Насколько увеличится масса сферы, если отложение меди длится </w:t>
      </w:r>
      <w:r w:rsidRPr="00CC5983">
        <w:rPr>
          <w:i/>
          <w:iCs/>
          <w:color w:val="000000"/>
          <w:sz w:val="28"/>
          <w:szCs w:val="28"/>
        </w:rPr>
        <w:t>t</w:t>
      </w:r>
      <w:r w:rsidRPr="00785F2C">
        <w:rPr>
          <w:color w:val="000000"/>
          <w:sz w:val="28"/>
          <w:szCs w:val="28"/>
        </w:rPr>
        <w:t xml:space="preserve"> = 30 мин, a электрический заряд, поступа</w:t>
      </w:r>
      <w:r w:rsidRPr="00785F2C">
        <w:rPr>
          <w:color w:val="000000"/>
          <w:sz w:val="28"/>
          <w:szCs w:val="28"/>
        </w:rPr>
        <w:t>ю</w:t>
      </w:r>
      <w:r w:rsidRPr="00785F2C">
        <w:rPr>
          <w:color w:val="000000"/>
          <w:sz w:val="28"/>
          <w:szCs w:val="28"/>
        </w:rPr>
        <w:t xml:space="preserve">щий на каждый квадратный сантиметр поверхности сферы за 1 c, </w:t>
      </w:r>
      <w:r w:rsidRPr="00CC5983">
        <w:rPr>
          <w:i/>
          <w:iCs/>
          <w:color w:val="000000"/>
          <w:sz w:val="28"/>
          <w:szCs w:val="28"/>
        </w:rPr>
        <w:t>q</w:t>
      </w:r>
      <w:r w:rsidRPr="00785F2C">
        <w:rPr>
          <w:color w:val="000000"/>
          <w:sz w:val="28"/>
          <w:szCs w:val="28"/>
        </w:rPr>
        <w:t xml:space="preserve"> = 0,01 Кл? М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лярная масса меди </w:t>
      </w:r>
      <w:r w:rsidRPr="00785F2C">
        <w:rPr>
          <w:i/>
          <w:color w:val="000000"/>
          <w:sz w:val="28"/>
          <w:szCs w:val="28"/>
        </w:rPr>
        <w:t xml:space="preserve">M </w:t>
      </w:r>
      <w:r w:rsidRPr="00785F2C">
        <w:rPr>
          <w:color w:val="000000"/>
          <w:sz w:val="28"/>
          <w:szCs w:val="28"/>
        </w:rPr>
        <w:t xml:space="preserve">= 0,06З5 кг/моль. Площадь поверхности сферы </w:t>
      </w:r>
      <w:r w:rsidRPr="00785F2C">
        <w:rPr>
          <w:i/>
          <w:color w:val="000000"/>
          <w:sz w:val="28"/>
          <w:szCs w:val="28"/>
        </w:rPr>
        <w:t>S = 4πR</w:t>
      </w:r>
      <w:r w:rsidRPr="00CC5983">
        <w:rPr>
          <w:i/>
          <w:color w:val="000000"/>
          <w:sz w:val="28"/>
          <w:szCs w:val="28"/>
          <w:vertAlign w:val="superscript"/>
        </w:rPr>
        <w:t>2</w:t>
      </w:r>
      <w:r w:rsidRPr="00785F2C">
        <w:rPr>
          <w:i/>
          <w:color w:val="000000"/>
          <w:sz w:val="28"/>
          <w:szCs w:val="28"/>
        </w:rPr>
        <w:t>.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 xml:space="preserve">Сила тока в лампочке карманного фонаря 0,32 </w:t>
      </w:r>
      <w:proofErr w:type="gramStart"/>
      <w:r w:rsidRPr="00CC5983">
        <w:rPr>
          <w:i/>
          <w:color w:val="000000"/>
          <w:sz w:val="28"/>
          <w:szCs w:val="28"/>
        </w:rPr>
        <w:t>А</w:t>
      </w:r>
      <w:r w:rsidRPr="00CC5983">
        <w:rPr>
          <w:iCs/>
          <w:color w:val="000000"/>
          <w:sz w:val="28"/>
          <w:szCs w:val="28"/>
        </w:rPr>
        <w:t>.</w:t>
      </w:r>
      <w:proofErr w:type="gramEnd"/>
      <w:r w:rsidRPr="00CC5983">
        <w:rPr>
          <w:iCs/>
          <w:color w:val="000000"/>
          <w:sz w:val="28"/>
          <w:szCs w:val="28"/>
        </w:rPr>
        <w:t xml:space="preserve"> Сколько электронов проходит через поперечное сечение нити накала за 0,1 с?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lastRenderedPageBreak/>
        <w:t>На</w:t>
      </w:r>
      <w:r w:rsidR="00142906">
        <w:rPr>
          <w:iCs/>
          <w:color w:val="000000"/>
          <w:sz w:val="28"/>
          <w:szCs w:val="28"/>
        </w:rPr>
        <w:t>йти скорость упорядоченного движ</w:t>
      </w:r>
      <w:r w:rsidRPr="00CC5983">
        <w:rPr>
          <w:iCs/>
          <w:color w:val="000000"/>
          <w:sz w:val="28"/>
          <w:szCs w:val="28"/>
        </w:rPr>
        <w:t>ения электронов в проводе, пл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щадью поперечного сечения 5 мм</w:t>
      </w:r>
      <w:r w:rsidRPr="00CC5983">
        <w:rPr>
          <w:iCs/>
          <w:color w:val="000000"/>
          <w:sz w:val="28"/>
          <w:szCs w:val="28"/>
          <w:vertAlign w:val="superscript"/>
        </w:rPr>
        <w:t>2</w:t>
      </w:r>
      <w:r w:rsidRPr="00CC5983">
        <w:rPr>
          <w:iCs/>
          <w:color w:val="000000"/>
          <w:sz w:val="28"/>
          <w:szCs w:val="28"/>
        </w:rPr>
        <w:t xml:space="preserve"> при силе тока 10</w:t>
      </w:r>
      <w:proofErr w:type="gramStart"/>
      <w:r w:rsidRPr="00CC5983">
        <w:rPr>
          <w:iCs/>
          <w:color w:val="000000"/>
          <w:sz w:val="28"/>
          <w:szCs w:val="28"/>
        </w:rPr>
        <w:t xml:space="preserve"> </w:t>
      </w:r>
      <w:r w:rsidRPr="00CC5983">
        <w:rPr>
          <w:i/>
          <w:color w:val="000000"/>
          <w:sz w:val="28"/>
          <w:szCs w:val="28"/>
        </w:rPr>
        <w:t>А</w:t>
      </w:r>
      <w:proofErr w:type="gramEnd"/>
      <w:r w:rsidRPr="00CC5983">
        <w:rPr>
          <w:iCs/>
          <w:color w:val="000000"/>
          <w:sz w:val="28"/>
          <w:szCs w:val="28"/>
        </w:rPr>
        <w:t>, если концентрация электр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нов проводимости 5*10</w:t>
      </w:r>
      <w:r w:rsidRPr="00CC5983">
        <w:rPr>
          <w:iCs/>
          <w:color w:val="000000"/>
          <w:sz w:val="28"/>
          <w:szCs w:val="28"/>
          <w:vertAlign w:val="superscript"/>
        </w:rPr>
        <w:t>28</w:t>
      </w:r>
      <w:r w:rsidRPr="00CC5983">
        <w:rPr>
          <w:iCs/>
          <w:color w:val="000000"/>
          <w:sz w:val="28"/>
          <w:szCs w:val="28"/>
        </w:rPr>
        <w:t xml:space="preserve"> м</w:t>
      </w:r>
      <w:r w:rsidRPr="00CC5983">
        <w:rPr>
          <w:iCs/>
          <w:color w:val="000000"/>
          <w:sz w:val="28"/>
          <w:szCs w:val="28"/>
          <w:vertAlign w:val="superscript"/>
        </w:rPr>
        <w:t>-3</w:t>
      </w:r>
      <w:r w:rsidRPr="00CC5983">
        <w:rPr>
          <w:iCs/>
          <w:color w:val="000000"/>
          <w:sz w:val="28"/>
          <w:szCs w:val="28"/>
        </w:rPr>
        <w:t>.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Через два медных проводника, соединенных последовательно, прох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дит ток. Сравнить скорость упорядоченного движения электронов, если диаметр второго проводника в 2 раза меньше, чем первого.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Найти скорость упорядоченного движения электронов в стальном пр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воднике, концентрация электронов проводимости в котором 10</w:t>
      </w:r>
      <w:r w:rsidRPr="00CC5983">
        <w:rPr>
          <w:iCs/>
          <w:color w:val="000000"/>
          <w:sz w:val="28"/>
          <w:szCs w:val="28"/>
          <w:vertAlign w:val="superscript"/>
        </w:rPr>
        <w:t xml:space="preserve">28 </w:t>
      </w:r>
      <w:r w:rsidRPr="00CC5983">
        <w:rPr>
          <w:iCs/>
          <w:color w:val="000000"/>
          <w:sz w:val="28"/>
          <w:szCs w:val="28"/>
        </w:rPr>
        <w:t>м</w:t>
      </w:r>
      <w:r w:rsidRPr="00CC5983">
        <w:rPr>
          <w:iCs/>
          <w:color w:val="000000"/>
          <w:sz w:val="28"/>
          <w:szCs w:val="28"/>
          <w:vertAlign w:val="superscript"/>
        </w:rPr>
        <w:t>-3</w:t>
      </w:r>
      <w:r w:rsidRPr="00CC5983">
        <w:rPr>
          <w:iCs/>
          <w:color w:val="000000"/>
          <w:sz w:val="28"/>
          <w:szCs w:val="28"/>
        </w:rPr>
        <w:t>.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При какой температуре сопротивление серебряного проводника станет в 2 раза больше, чем при нуле градусов по Цельсию?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На сколько процентов изменится мощность, потребляемая электрома</w:t>
      </w:r>
      <w:r w:rsidRPr="00CC5983">
        <w:rPr>
          <w:iCs/>
          <w:color w:val="000000"/>
          <w:sz w:val="28"/>
          <w:szCs w:val="28"/>
        </w:rPr>
        <w:t>г</w:t>
      </w:r>
      <w:r w:rsidRPr="00CC5983">
        <w:rPr>
          <w:iCs/>
          <w:color w:val="000000"/>
          <w:sz w:val="28"/>
          <w:szCs w:val="28"/>
        </w:rPr>
        <w:t>нитом, обмотка которого выполнена из медной проволоки, при изменении темп</w:t>
      </w:r>
      <w:r w:rsidRPr="00CC5983">
        <w:rPr>
          <w:iCs/>
          <w:color w:val="000000"/>
          <w:sz w:val="28"/>
          <w:szCs w:val="28"/>
        </w:rPr>
        <w:t>е</w:t>
      </w:r>
      <w:r w:rsidRPr="00CC5983">
        <w:rPr>
          <w:iCs/>
          <w:color w:val="000000"/>
          <w:sz w:val="28"/>
          <w:szCs w:val="28"/>
        </w:rPr>
        <w:t>ратуры от 0 до 30 градусов по Цельсию.</w:t>
      </w:r>
    </w:p>
    <w:p w:rsidR="00CC5983" w:rsidRDefault="00670B53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На баллоне электрической лампы написано 220</w:t>
      </w:r>
      <w:r w:rsidRPr="00CC5983">
        <w:rPr>
          <w:i/>
          <w:color w:val="000000"/>
          <w:sz w:val="28"/>
          <w:szCs w:val="28"/>
        </w:rPr>
        <w:t>В</w:t>
      </w:r>
      <w:r w:rsidRPr="00CC5983">
        <w:rPr>
          <w:iCs/>
          <w:color w:val="000000"/>
          <w:sz w:val="28"/>
          <w:szCs w:val="28"/>
        </w:rPr>
        <w:t xml:space="preserve">, 100 </w:t>
      </w:r>
      <w:r w:rsidRPr="00CC5983">
        <w:rPr>
          <w:i/>
          <w:color w:val="000000"/>
          <w:sz w:val="28"/>
          <w:szCs w:val="28"/>
        </w:rPr>
        <w:t>Вт</w:t>
      </w:r>
      <w:r w:rsidRPr="00CC5983">
        <w:rPr>
          <w:iCs/>
          <w:color w:val="000000"/>
          <w:sz w:val="28"/>
          <w:szCs w:val="28"/>
        </w:rPr>
        <w:t>. Для измер</w:t>
      </w:r>
      <w:r w:rsidRPr="00CC5983">
        <w:rPr>
          <w:iCs/>
          <w:color w:val="000000"/>
          <w:sz w:val="28"/>
          <w:szCs w:val="28"/>
        </w:rPr>
        <w:t>е</w:t>
      </w:r>
      <w:r w:rsidRPr="00CC5983">
        <w:rPr>
          <w:iCs/>
          <w:color w:val="000000"/>
          <w:sz w:val="28"/>
          <w:szCs w:val="28"/>
        </w:rPr>
        <w:t xml:space="preserve">ния сопротивления нити накала в холодном состоянии на лампу </w:t>
      </w:r>
      <w:proofErr w:type="gramStart"/>
      <w:r w:rsidRPr="00CC5983">
        <w:rPr>
          <w:iCs/>
          <w:color w:val="000000"/>
          <w:sz w:val="28"/>
          <w:szCs w:val="28"/>
        </w:rPr>
        <w:t>подали напряж</w:t>
      </w:r>
      <w:r w:rsidRPr="00CC5983">
        <w:rPr>
          <w:iCs/>
          <w:color w:val="000000"/>
          <w:sz w:val="28"/>
          <w:szCs w:val="28"/>
        </w:rPr>
        <w:t>е</w:t>
      </w:r>
      <w:r w:rsidRPr="00CC5983">
        <w:rPr>
          <w:iCs/>
          <w:color w:val="000000"/>
          <w:sz w:val="28"/>
          <w:szCs w:val="28"/>
        </w:rPr>
        <w:t xml:space="preserve">ние 2 </w:t>
      </w:r>
      <w:r w:rsidRPr="00CC5983">
        <w:rPr>
          <w:i/>
          <w:color w:val="000000"/>
          <w:sz w:val="28"/>
          <w:szCs w:val="28"/>
        </w:rPr>
        <w:t>В</w:t>
      </w:r>
      <w:r w:rsidRPr="00CC5983">
        <w:rPr>
          <w:iCs/>
          <w:color w:val="000000"/>
          <w:sz w:val="28"/>
          <w:szCs w:val="28"/>
        </w:rPr>
        <w:t>. При этом сила тока была</w:t>
      </w:r>
      <w:proofErr w:type="gramEnd"/>
      <w:r w:rsidRPr="00CC5983">
        <w:rPr>
          <w:iCs/>
          <w:color w:val="000000"/>
          <w:sz w:val="28"/>
          <w:szCs w:val="28"/>
        </w:rPr>
        <w:t xml:space="preserve"> 54 </w:t>
      </w:r>
      <w:r w:rsidRPr="00CC5983">
        <w:rPr>
          <w:i/>
          <w:color w:val="000000"/>
          <w:sz w:val="28"/>
          <w:szCs w:val="28"/>
        </w:rPr>
        <w:t>мА</w:t>
      </w:r>
      <w:r w:rsidRPr="00CC5983">
        <w:rPr>
          <w:iCs/>
          <w:color w:val="000000"/>
          <w:sz w:val="28"/>
          <w:szCs w:val="28"/>
        </w:rPr>
        <w:t>. Найти приблизительно температуру нак</w:t>
      </w:r>
      <w:r w:rsidRPr="00CC5983">
        <w:rPr>
          <w:iCs/>
          <w:color w:val="000000"/>
          <w:sz w:val="28"/>
          <w:szCs w:val="28"/>
        </w:rPr>
        <w:t>а</w:t>
      </w:r>
      <w:r w:rsidRPr="00CC5983">
        <w:rPr>
          <w:iCs/>
          <w:color w:val="000000"/>
          <w:sz w:val="28"/>
          <w:szCs w:val="28"/>
        </w:rPr>
        <w:t>ла вольфрамовой нити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Найти удельное сопротивление стали при 50 градусах по Цельсию. В справочном материале, как правило, даны сопротивления при 20 градусах по Цел</w:t>
      </w:r>
      <w:r w:rsidRPr="00CC5983">
        <w:rPr>
          <w:iCs/>
          <w:color w:val="000000"/>
          <w:sz w:val="28"/>
          <w:szCs w:val="28"/>
        </w:rPr>
        <w:t>ь</w:t>
      </w:r>
      <w:r w:rsidRPr="00CC5983">
        <w:rPr>
          <w:iCs/>
          <w:color w:val="000000"/>
          <w:sz w:val="28"/>
          <w:szCs w:val="28"/>
        </w:rPr>
        <w:t>сию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Концентрация электронов проводимости в германии при комнатной температуре 3*10</w:t>
      </w:r>
      <w:r w:rsidRPr="00CC5983">
        <w:rPr>
          <w:iCs/>
          <w:color w:val="000000"/>
          <w:sz w:val="28"/>
          <w:szCs w:val="28"/>
          <w:vertAlign w:val="superscript"/>
        </w:rPr>
        <w:t>19</w:t>
      </w:r>
      <w:r w:rsidRPr="00CC5983">
        <w:rPr>
          <w:iCs/>
          <w:color w:val="000000"/>
          <w:sz w:val="28"/>
          <w:szCs w:val="28"/>
        </w:rPr>
        <w:t xml:space="preserve"> 1/м</w:t>
      </w:r>
      <w:r w:rsidRPr="00CC5983">
        <w:rPr>
          <w:iCs/>
          <w:color w:val="000000"/>
          <w:sz w:val="28"/>
          <w:szCs w:val="28"/>
          <w:vertAlign w:val="superscript"/>
        </w:rPr>
        <w:t>3</w:t>
      </w:r>
      <w:r w:rsidRPr="00CC5983">
        <w:rPr>
          <w:iCs/>
          <w:color w:val="000000"/>
          <w:sz w:val="28"/>
          <w:szCs w:val="28"/>
        </w:rPr>
        <w:t>. Какую часть составляет число электронов проводимости от общего числа атомов?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 xml:space="preserve">Фоторезистор, который в темноте имеет сопротивление 25 </w:t>
      </w:r>
      <w:proofErr w:type="spellStart"/>
      <w:r w:rsidRPr="00CC5983">
        <w:rPr>
          <w:iCs/>
          <w:color w:val="000000"/>
          <w:sz w:val="28"/>
          <w:szCs w:val="28"/>
        </w:rPr>
        <w:t>кОМ</w:t>
      </w:r>
      <w:proofErr w:type="spellEnd"/>
      <w:r w:rsidRPr="00CC5983">
        <w:rPr>
          <w:iCs/>
          <w:color w:val="000000"/>
          <w:sz w:val="28"/>
          <w:szCs w:val="28"/>
        </w:rPr>
        <w:t>, вкл</w:t>
      </w:r>
      <w:r w:rsidRPr="00CC5983">
        <w:rPr>
          <w:iCs/>
          <w:color w:val="000000"/>
          <w:sz w:val="28"/>
          <w:szCs w:val="28"/>
        </w:rPr>
        <w:t>ю</w:t>
      </w:r>
      <w:r w:rsidRPr="00CC5983">
        <w:rPr>
          <w:iCs/>
          <w:color w:val="000000"/>
          <w:sz w:val="28"/>
          <w:szCs w:val="28"/>
        </w:rPr>
        <w:t xml:space="preserve">чили последовательно с резистором сопротивления 5 </w:t>
      </w:r>
      <w:proofErr w:type="spellStart"/>
      <w:r w:rsidRPr="00CC5983">
        <w:rPr>
          <w:iCs/>
          <w:color w:val="000000"/>
          <w:sz w:val="28"/>
          <w:szCs w:val="28"/>
        </w:rPr>
        <w:t>кОМ</w:t>
      </w:r>
      <w:proofErr w:type="spellEnd"/>
      <w:r w:rsidRPr="00CC5983">
        <w:rPr>
          <w:iCs/>
          <w:color w:val="000000"/>
          <w:sz w:val="28"/>
          <w:szCs w:val="28"/>
        </w:rPr>
        <w:t>. Когда фоторезистор осветили, сила тока в цепи увеличилась в 4 раза. Каким стало сопротивление фот</w:t>
      </w:r>
      <w:r w:rsidRPr="00CC5983">
        <w:rPr>
          <w:iCs/>
          <w:color w:val="000000"/>
          <w:sz w:val="28"/>
          <w:szCs w:val="28"/>
        </w:rPr>
        <w:t>о</w:t>
      </w:r>
      <w:r w:rsidRPr="00CC5983">
        <w:rPr>
          <w:iCs/>
          <w:color w:val="000000"/>
          <w:sz w:val="28"/>
          <w:szCs w:val="28"/>
        </w:rPr>
        <w:t>резистора?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lastRenderedPageBreak/>
        <w:t>Найти сопротивление полупроводникового диода в прямом и обратном направлениях тока при напряжении на диоде 0,5</w:t>
      </w:r>
      <w:proofErr w:type="gramStart"/>
      <w:r w:rsidRPr="00CC5983">
        <w:rPr>
          <w:iCs/>
          <w:color w:val="000000"/>
          <w:sz w:val="28"/>
          <w:szCs w:val="28"/>
        </w:rPr>
        <w:t xml:space="preserve"> В</w:t>
      </w:r>
      <w:proofErr w:type="gramEnd"/>
      <w:r w:rsidRPr="00CC5983">
        <w:rPr>
          <w:iCs/>
          <w:color w:val="000000"/>
          <w:sz w:val="28"/>
          <w:szCs w:val="28"/>
        </w:rPr>
        <w:t>, силе тока мА, при напряжении 10 В и силе тока мА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Расстояние между катодом и анодом вакуумного диода равно 1 см. Сколько времени движется электрон от катода к аноду при анодном напряжении 440</w:t>
      </w:r>
      <w:proofErr w:type="gramStart"/>
      <w:r w:rsidRPr="00CC5983">
        <w:rPr>
          <w:iCs/>
          <w:color w:val="000000"/>
          <w:sz w:val="28"/>
          <w:szCs w:val="28"/>
        </w:rPr>
        <w:t xml:space="preserve"> В</w:t>
      </w:r>
      <w:proofErr w:type="gramEnd"/>
      <w:r w:rsidRPr="00CC5983">
        <w:rPr>
          <w:iCs/>
          <w:color w:val="000000"/>
          <w:sz w:val="28"/>
          <w:szCs w:val="28"/>
        </w:rPr>
        <w:t>? Движение считать равноускоренным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В вакуумном диоде электрон подходит к аноду со скоростью 8 Мм/</w:t>
      </w:r>
      <w:proofErr w:type="gramStart"/>
      <w:r w:rsidRPr="00CC5983">
        <w:rPr>
          <w:iCs/>
          <w:color w:val="000000"/>
          <w:sz w:val="28"/>
          <w:szCs w:val="28"/>
        </w:rPr>
        <w:t>с</w:t>
      </w:r>
      <w:proofErr w:type="gramEnd"/>
      <w:r w:rsidRPr="00CC5983">
        <w:rPr>
          <w:iCs/>
          <w:color w:val="000000"/>
          <w:sz w:val="28"/>
          <w:szCs w:val="28"/>
        </w:rPr>
        <w:t xml:space="preserve">. </w:t>
      </w:r>
      <w:proofErr w:type="gramStart"/>
      <w:r w:rsidRPr="00CC5983">
        <w:rPr>
          <w:iCs/>
          <w:color w:val="000000"/>
          <w:sz w:val="28"/>
          <w:szCs w:val="28"/>
        </w:rPr>
        <w:t>Найти</w:t>
      </w:r>
      <w:proofErr w:type="gramEnd"/>
      <w:r w:rsidRPr="00CC5983">
        <w:rPr>
          <w:iCs/>
          <w:color w:val="000000"/>
          <w:sz w:val="28"/>
          <w:szCs w:val="28"/>
        </w:rPr>
        <w:t xml:space="preserve"> анодное напряжение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 xml:space="preserve">В телевизионном кинескопе ускоряющее анодное напряжение равно 16 </w:t>
      </w:r>
      <w:proofErr w:type="spellStart"/>
      <w:r w:rsidRPr="00CC5983">
        <w:rPr>
          <w:iCs/>
          <w:color w:val="000000"/>
          <w:sz w:val="28"/>
          <w:szCs w:val="28"/>
        </w:rPr>
        <w:t>кВ</w:t>
      </w:r>
      <w:proofErr w:type="spellEnd"/>
      <w:r w:rsidRPr="00CC5983">
        <w:rPr>
          <w:iCs/>
          <w:color w:val="000000"/>
          <w:sz w:val="28"/>
          <w:szCs w:val="28"/>
        </w:rPr>
        <w:t xml:space="preserve">, а </w:t>
      </w:r>
      <w:proofErr w:type="gramStart"/>
      <w:r w:rsidRPr="00CC5983">
        <w:rPr>
          <w:iCs/>
          <w:color w:val="000000"/>
          <w:sz w:val="28"/>
          <w:szCs w:val="28"/>
        </w:rPr>
        <w:t>расстояние</w:t>
      </w:r>
      <w:proofErr w:type="gramEnd"/>
      <w:r w:rsidRPr="00CC5983">
        <w:rPr>
          <w:iCs/>
          <w:color w:val="000000"/>
          <w:sz w:val="28"/>
          <w:szCs w:val="28"/>
        </w:rPr>
        <w:t xml:space="preserve"> от анода до экрана составляет 30 см. За </w:t>
      </w:r>
      <w:proofErr w:type="gramStart"/>
      <w:r w:rsidRPr="00CC5983">
        <w:rPr>
          <w:iCs/>
          <w:color w:val="000000"/>
          <w:sz w:val="28"/>
          <w:szCs w:val="28"/>
        </w:rPr>
        <w:t>какое</w:t>
      </w:r>
      <w:proofErr w:type="gramEnd"/>
      <w:r w:rsidRPr="00CC5983">
        <w:rPr>
          <w:iCs/>
          <w:color w:val="000000"/>
          <w:sz w:val="28"/>
          <w:szCs w:val="28"/>
        </w:rPr>
        <w:t xml:space="preserve"> время электроны проходят это расстояние.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Электрическую лампу включили в сеть последовательно с электрол</w:t>
      </w:r>
      <w:r w:rsidRPr="00CC5983">
        <w:rPr>
          <w:iCs/>
          <w:color w:val="000000"/>
          <w:sz w:val="28"/>
          <w:szCs w:val="28"/>
        </w:rPr>
        <w:t>и</w:t>
      </w:r>
      <w:r w:rsidRPr="00CC5983">
        <w:rPr>
          <w:iCs/>
          <w:color w:val="000000"/>
          <w:sz w:val="28"/>
          <w:szCs w:val="28"/>
        </w:rPr>
        <w:t xml:space="preserve">тической ванной, наполненной слабым раствором поваренной соли. Изменится ли накал лампы, если добавить в раствор еще некоторое количество соли? </w:t>
      </w:r>
    </w:p>
    <w:p w:rsid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>Две одинаковые электролитические ванны наполнены раствором ме</w:t>
      </w:r>
      <w:r w:rsidRPr="00CC5983">
        <w:rPr>
          <w:iCs/>
          <w:color w:val="000000"/>
          <w:sz w:val="28"/>
          <w:szCs w:val="28"/>
        </w:rPr>
        <w:t>д</w:t>
      </w:r>
      <w:r w:rsidRPr="00CC5983">
        <w:rPr>
          <w:iCs/>
          <w:color w:val="000000"/>
          <w:sz w:val="28"/>
          <w:szCs w:val="28"/>
        </w:rPr>
        <w:t>ного купороса. Концентрация раствора в ванне</w:t>
      </w:r>
      <w:proofErr w:type="gramStart"/>
      <w:r w:rsidRPr="00CC5983">
        <w:rPr>
          <w:iCs/>
          <w:color w:val="000000"/>
          <w:sz w:val="28"/>
          <w:szCs w:val="28"/>
        </w:rPr>
        <w:t xml:space="preserve"> А</w:t>
      </w:r>
      <w:proofErr w:type="gramEnd"/>
      <w:r w:rsidRPr="00CC5983">
        <w:rPr>
          <w:iCs/>
          <w:color w:val="000000"/>
          <w:sz w:val="28"/>
          <w:szCs w:val="28"/>
        </w:rPr>
        <w:t xml:space="preserve"> больше, чем в ванне В. В какой из ванн выделится больше меди, если их соединить последовательно? Параллел</w:t>
      </w:r>
      <w:r w:rsidRPr="00CC5983">
        <w:rPr>
          <w:iCs/>
          <w:color w:val="000000"/>
          <w:sz w:val="28"/>
          <w:szCs w:val="28"/>
        </w:rPr>
        <w:t>ь</w:t>
      </w:r>
      <w:r w:rsidRPr="00CC5983">
        <w:rPr>
          <w:iCs/>
          <w:color w:val="000000"/>
          <w:sz w:val="28"/>
          <w:szCs w:val="28"/>
        </w:rPr>
        <w:t>но?</w:t>
      </w:r>
    </w:p>
    <w:p w:rsidR="005F1DD9" w:rsidRPr="00CC5983" w:rsidRDefault="005F1DD9" w:rsidP="00B66B7A">
      <w:pPr>
        <w:pStyle w:val="af1"/>
        <w:numPr>
          <w:ilvl w:val="0"/>
          <w:numId w:val="25"/>
        </w:numPr>
        <w:ind w:left="0" w:firstLine="567"/>
        <w:jc w:val="both"/>
        <w:rPr>
          <w:i/>
          <w:color w:val="000000"/>
          <w:sz w:val="28"/>
          <w:szCs w:val="28"/>
        </w:rPr>
      </w:pPr>
      <w:r w:rsidRPr="00CC5983">
        <w:rPr>
          <w:iCs/>
          <w:color w:val="000000"/>
          <w:sz w:val="28"/>
          <w:szCs w:val="28"/>
        </w:rPr>
        <w:t xml:space="preserve">Расстояние между электродами в трубке, наполненной парами ртути, 10 см. </w:t>
      </w:r>
      <w:r w:rsidR="000D1759" w:rsidRPr="00CC5983">
        <w:rPr>
          <w:iCs/>
          <w:color w:val="000000"/>
          <w:sz w:val="28"/>
          <w:szCs w:val="28"/>
        </w:rPr>
        <w:t>Какова средняя длина свободного пробега электрона, если самостоятельный разряд наступает при напряжении 600 В. Энергия ионизации паров ртути 1,7*10</w:t>
      </w:r>
      <w:r w:rsidR="000D1759" w:rsidRPr="00CC5983">
        <w:rPr>
          <w:iCs/>
          <w:color w:val="000000"/>
          <w:sz w:val="28"/>
          <w:szCs w:val="28"/>
          <w:vertAlign w:val="superscript"/>
        </w:rPr>
        <w:t>-18</w:t>
      </w:r>
      <w:r w:rsidR="000D1759" w:rsidRPr="00CC5983">
        <w:rPr>
          <w:iCs/>
          <w:color w:val="000000"/>
          <w:sz w:val="28"/>
          <w:szCs w:val="28"/>
        </w:rPr>
        <w:t xml:space="preserve"> Дж.</w:t>
      </w:r>
    </w:p>
    <w:p w:rsidR="00CC5983" w:rsidRPr="003B2DFE" w:rsidRDefault="000D1759" w:rsidP="00B66B7A">
      <w:pPr>
        <w:pStyle w:val="2"/>
        <w:ind w:firstLine="709"/>
        <w:jc w:val="both"/>
      </w:pPr>
      <w:r w:rsidRPr="00785F2C">
        <w:br w:type="page"/>
      </w:r>
      <w:bookmarkStart w:id="23" w:name="_Toc160477732"/>
      <w:bookmarkStart w:id="24" w:name="_Toc160612640"/>
      <w:r w:rsidR="005F1DD9" w:rsidRPr="003B2DFE">
        <w:lastRenderedPageBreak/>
        <w:t xml:space="preserve">Практическое занятие </w:t>
      </w:r>
      <w:r w:rsidR="003B2DFE" w:rsidRPr="003B2DFE">
        <w:t>21</w:t>
      </w:r>
      <w:r w:rsidR="005F1DD9" w:rsidRPr="003B2DFE">
        <w:t>,2</w:t>
      </w:r>
      <w:bookmarkEnd w:id="23"/>
      <w:r w:rsidR="003B2DFE" w:rsidRPr="003B2DFE">
        <w:t xml:space="preserve">2 </w:t>
      </w:r>
      <w:r w:rsidR="0018194B" w:rsidRPr="003B2DFE">
        <w:t>Магнитное поле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24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18194B" w:rsidRPr="00785F2C" w:rsidRDefault="00D86D1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18194B" w:rsidRPr="00785F2C">
        <w:rPr>
          <w:color w:val="000000"/>
          <w:sz w:val="28"/>
          <w:szCs w:val="28"/>
        </w:rPr>
        <w:t>акон Ампера, формула силы Лоренца, правило</w:t>
      </w:r>
      <w:r w:rsidRPr="00785F2C">
        <w:rPr>
          <w:color w:val="000000"/>
          <w:sz w:val="28"/>
          <w:szCs w:val="28"/>
        </w:rPr>
        <w:t xml:space="preserve"> буравчика, правило левой руки, силы Ампера, силы Лоренца, </w:t>
      </w:r>
      <w:r w:rsidR="0018194B" w:rsidRPr="00785F2C">
        <w:rPr>
          <w:color w:val="000000"/>
          <w:sz w:val="28"/>
          <w:szCs w:val="28"/>
        </w:rPr>
        <w:t>опыт Эрстеда, опыт Ампера</w:t>
      </w:r>
    </w:p>
    <w:p w:rsidR="0018194B" w:rsidRDefault="0018194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>, Б. Б., Сотский, Н. Н. / Под ред. Парфентье</w:t>
      </w:r>
      <w:r w:rsidR="002E7928" w:rsidRPr="00785F2C">
        <w:rPr>
          <w:color w:val="000000"/>
          <w:sz w:val="28"/>
          <w:szCs w:val="28"/>
        </w:rPr>
        <w:t>вой Н. А. Физика. Учебник для 11</w:t>
      </w:r>
      <w:r w:rsidRPr="00785F2C">
        <w:rPr>
          <w:color w:val="000000"/>
          <w:sz w:val="28"/>
          <w:szCs w:val="28"/>
        </w:rPr>
        <w:t xml:space="preserve">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льс</w:t>
      </w:r>
      <w:r w:rsidR="002E7928" w:rsidRPr="00785F2C">
        <w:rPr>
          <w:color w:val="000000"/>
          <w:sz w:val="28"/>
          <w:szCs w:val="28"/>
        </w:rPr>
        <w:t>тво «Просвещение», 2019  - §1-6 (стр.5</w:t>
      </w:r>
      <w:r w:rsidR="007E7439" w:rsidRPr="00785F2C">
        <w:rPr>
          <w:color w:val="000000"/>
          <w:sz w:val="28"/>
          <w:szCs w:val="28"/>
        </w:rPr>
        <w:t>-27</w:t>
      </w:r>
      <w:r w:rsidRPr="00785F2C">
        <w:rPr>
          <w:color w:val="000000"/>
          <w:sz w:val="28"/>
          <w:szCs w:val="28"/>
        </w:rPr>
        <w:t xml:space="preserve">)  </w:t>
      </w:r>
    </w:p>
    <w:p w:rsidR="00CC5983" w:rsidRPr="00CC5983" w:rsidRDefault="00CC5983" w:rsidP="00B66B7A">
      <w:pPr>
        <w:jc w:val="both"/>
      </w:pPr>
    </w:p>
    <w:p w:rsidR="00CC5983" w:rsidRPr="00142906" w:rsidRDefault="00680C40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</w:t>
      </w:r>
      <w:r w:rsidR="00142906">
        <w:rPr>
          <w:i/>
          <w:color w:val="000000"/>
          <w:sz w:val="28"/>
          <w:szCs w:val="28"/>
        </w:rPr>
        <w:t>Вопросы к практическому занятию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ение однородного и неоднородного магнитного поля. В чем ра</w:t>
      </w:r>
      <w:r w:rsidRPr="00785F2C">
        <w:rPr>
          <w:color w:val="000000"/>
          <w:sz w:val="28"/>
          <w:szCs w:val="28"/>
        </w:rPr>
        <w:t>з</w:t>
      </w:r>
      <w:r w:rsidRPr="00785F2C">
        <w:rPr>
          <w:color w:val="000000"/>
          <w:sz w:val="28"/>
          <w:szCs w:val="28"/>
        </w:rPr>
        <w:t>личия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вектор магнитной индукции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зависит магнитный поток от вектора магнитной индукции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ила Ампера? Для чего она нужна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От чего зависит направление силы Ампера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ила Лоренца? В чем она измеряется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сила Лоренца связана с силой Ампера?</w:t>
      </w:r>
    </w:p>
    <w:p w:rsidR="00CC5983" w:rsidRDefault="0018194B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олнечная активность и как она влияет на окружающую ср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ду?</w:t>
      </w:r>
    </w:p>
    <w:p w:rsidR="0018194B" w:rsidRPr="00CC5983" w:rsidRDefault="006E034E" w:rsidP="00B66B7A">
      <w:pPr>
        <w:pStyle w:val="af1"/>
        <w:numPr>
          <w:ilvl w:val="0"/>
          <w:numId w:val="26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магнитная буря?</w:t>
      </w:r>
    </w:p>
    <w:p w:rsidR="00494F29" w:rsidRPr="00785F2C" w:rsidRDefault="00494F2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6E034E" w:rsidRPr="00785F2C" w:rsidRDefault="006E034E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6E034E" w:rsidRPr="00785F2C" w:rsidRDefault="006E034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CC5983" w:rsidRDefault="006E034E" w:rsidP="00B66B7A">
      <w:pPr>
        <w:pStyle w:val="af1"/>
        <w:numPr>
          <w:ilvl w:val="0"/>
          <w:numId w:val="27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нутренняя поверхность приводного ремня в результате трения о шкив приобрела положительный заряд. Существует ли магнитное поле вокруг враща</w:t>
      </w:r>
      <w:r w:rsidRPr="00785F2C">
        <w:rPr>
          <w:color w:val="000000"/>
          <w:sz w:val="28"/>
          <w:szCs w:val="28"/>
        </w:rPr>
        <w:t>ю</w:t>
      </w:r>
      <w:r w:rsidRPr="00785F2C">
        <w:rPr>
          <w:color w:val="000000"/>
          <w:sz w:val="28"/>
          <w:szCs w:val="28"/>
        </w:rPr>
        <w:t>щегося ремня?</w:t>
      </w:r>
    </w:p>
    <w:p w:rsidR="00CC5983" w:rsidRDefault="006E034E" w:rsidP="00B66B7A">
      <w:pPr>
        <w:pStyle w:val="af1"/>
        <w:numPr>
          <w:ilvl w:val="0"/>
          <w:numId w:val="27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lastRenderedPageBreak/>
        <w:t>В плоскости, перпендикулярной рисунку, расположен прямой длинный проводник. Сила тока по нему течёт от наблюдателя. Изобразите одну из линий индукции магнитного поля этого проводника. Как направлена эта линия?</w:t>
      </w:r>
    </w:p>
    <w:p w:rsidR="00494F29" w:rsidRPr="00CC5983" w:rsidRDefault="006E034E" w:rsidP="00B66B7A">
      <w:pPr>
        <w:pStyle w:val="af1"/>
        <w:numPr>
          <w:ilvl w:val="0"/>
          <w:numId w:val="27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Можно ли транспортировать раскаленные стальные болванки в цехе металлургического завода с помощью электромагнитного крана?</w:t>
      </w:r>
    </w:p>
    <w:p w:rsidR="006E034E" w:rsidRPr="00785F2C" w:rsidRDefault="006E034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CC5983" w:rsidRDefault="006E034E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роводник с током 10</w:t>
      </w:r>
      <w:proofErr w:type="gramStart"/>
      <w:r w:rsidRPr="00785F2C">
        <w:rPr>
          <w:color w:val="000000"/>
          <w:sz w:val="28"/>
          <w:szCs w:val="28"/>
        </w:rPr>
        <w:t xml:space="preserve"> </w:t>
      </w:r>
      <w:r w:rsidRPr="00CC5983">
        <w:rPr>
          <w:i/>
          <w:iCs/>
          <w:color w:val="000000"/>
          <w:sz w:val="28"/>
          <w:szCs w:val="28"/>
        </w:rPr>
        <w:t>А</w:t>
      </w:r>
      <w:proofErr w:type="gramEnd"/>
      <w:r w:rsidRPr="00785F2C">
        <w:rPr>
          <w:color w:val="000000"/>
          <w:sz w:val="28"/>
          <w:szCs w:val="28"/>
        </w:rPr>
        <w:t xml:space="preserve"> и длиной 10 см висит неподвижно в одноро</w:t>
      </w:r>
      <w:r w:rsidRPr="00785F2C">
        <w:rPr>
          <w:color w:val="000000"/>
          <w:sz w:val="28"/>
          <w:szCs w:val="28"/>
        </w:rPr>
        <w:t>д</w:t>
      </w:r>
      <w:r w:rsidRPr="00785F2C">
        <w:rPr>
          <w:color w:val="000000"/>
          <w:sz w:val="28"/>
          <w:szCs w:val="28"/>
        </w:rPr>
        <w:t>ном магнитном поле. Линии индукции магнитного поля перпендикулярны прово</w:t>
      </w:r>
      <w:r w:rsidRPr="00785F2C">
        <w:rPr>
          <w:color w:val="000000"/>
          <w:sz w:val="28"/>
          <w:szCs w:val="28"/>
        </w:rPr>
        <w:t>д</w:t>
      </w:r>
      <w:r w:rsidRPr="00785F2C">
        <w:rPr>
          <w:color w:val="000000"/>
          <w:sz w:val="28"/>
          <w:szCs w:val="28"/>
        </w:rPr>
        <w:t xml:space="preserve">нику. Масса проводника 5 г. Чему должен быть равен модуль вектора магнитной индукции, чтобы нити, на которых подвешен проводник, оказались ненатянутыми? </w:t>
      </w:r>
    </w:p>
    <w:p w:rsidR="00CC5983" w:rsidRDefault="006E034E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 xml:space="preserve">Протон влетает в однородное магнитное поле индукцией 10 </w:t>
      </w:r>
      <w:proofErr w:type="spellStart"/>
      <w:r w:rsidRPr="00CC5983">
        <w:rPr>
          <w:color w:val="000000"/>
          <w:sz w:val="28"/>
          <w:szCs w:val="28"/>
        </w:rPr>
        <w:t>мТл</w:t>
      </w:r>
      <w:proofErr w:type="spellEnd"/>
      <w:r w:rsidRPr="00CC5983">
        <w:rPr>
          <w:color w:val="000000"/>
          <w:sz w:val="28"/>
          <w:szCs w:val="28"/>
        </w:rPr>
        <w:t xml:space="preserve"> и движется в нём по окружности радиусом 3 мм. Определите скорость, с которой протон влетел в магнитное поле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 xml:space="preserve">Определить силу, с которой однородное магнитное поле действует на проводник длиной 20 см, если сила тока в нем 300 </w:t>
      </w:r>
      <w:r w:rsidRPr="00236BC6">
        <w:rPr>
          <w:i/>
          <w:iCs/>
          <w:color w:val="000000"/>
          <w:sz w:val="28"/>
          <w:szCs w:val="28"/>
        </w:rPr>
        <w:t>мА</w:t>
      </w:r>
      <w:r w:rsidRPr="00CC5983">
        <w:rPr>
          <w:color w:val="000000"/>
          <w:sz w:val="28"/>
          <w:szCs w:val="28"/>
        </w:rPr>
        <w:t>, расположенный под углом 45 градусов к вектору магнитной индукции. Магнитная индукция составляет 0,5 Тл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оводник с током 5</w:t>
      </w:r>
      <w:proofErr w:type="gramStart"/>
      <w:r w:rsidRPr="00CC5983">
        <w:rPr>
          <w:color w:val="000000"/>
          <w:sz w:val="28"/>
          <w:szCs w:val="28"/>
        </w:rPr>
        <w:t xml:space="preserve"> А</w:t>
      </w:r>
      <w:proofErr w:type="gramEnd"/>
      <w:r w:rsidRPr="00CC5983">
        <w:rPr>
          <w:color w:val="000000"/>
          <w:sz w:val="28"/>
          <w:szCs w:val="28"/>
        </w:rPr>
        <w:t xml:space="preserve"> находится в магнитном поле с индукцией 10 Тл. Определить длину проводника, если магнитное поле действует на него с силой 20 Н и перпендикулярно проводнику.</w:t>
      </w:r>
    </w:p>
    <w:p w:rsidR="00CC5983" w:rsidRP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Определить силу тока в проводнике длиной 20 см, расположенному перпендикулярно силовым линиям магнитного поля с индукцией 0,06 Тл, если на него со стороны магнитного поля действует сила 0,48 Н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оводник длиной 20 см с силой тока 50</w:t>
      </w:r>
      <w:proofErr w:type="gramStart"/>
      <w:r w:rsidRPr="00CC5983">
        <w:rPr>
          <w:color w:val="000000"/>
          <w:sz w:val="28"/>
          <w:szCs w:val="28"/>
        </w:rPr>
        <w:t xml:space="preserve"> А</w:t>
      </w:r>
      <w:proofErr w:type="gramEnd"/>
      <w:r w:rsidRPr="00CC5983">
        <w:rPr>
          <w:color w:val="000000"/>
          <w:sz w:val="28"/>
          <w:szCs w:val="28"/>
        </w:rPr>
        <w:t xml:space="preserve"> находится в однородном магнитном поле с индукцией 40 </w:t>
      </w:r>
      <w:proofErr w:type="spellStart"/>
      <w:r w:rsidRPr="00CC5983">
        <w:rPr>
          <w:color w:val="000000"/>
          <w:sz w:val="28"/>
          <w:szCs w:val="28"/>
        </w:rPr>
        <w:t>мТл</w:t>
      </w:r>
      <w:proofErr w:type="spellEnd"/>
      <w:r w:rsidRPr="00CC5983">
        <w:rPr>
          <w:color w:val="000000"/>
          <w:sz w:val="28"/>
          <w:szCs w:val="28"/>
        </w:rPr>
        <w:t>. Какую работу совершит источник тока, если проводник переместится на 10 см перпендикулярно вектору магнитной индукции (вектор магнитной индукции перпендикулярен направлению тока в проводнике)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оводник длиной 0,15 м перпендикулярен вектору магнитной инду</w:t>
      </w:r>
      <w:r w:rsidRPr="00CC5983">
        <w:rPr>
          <w:color w:val="000000"/>
          <w:sz w:val="28"/>
          <w:szCs w:val="28"/>
        </w:rPr>
        <w:t>к</w:t>
      </w:r>
      <w:r w:rsidRPr="00CC5983">
        <w:rPr>
          <w:color w:val="000000"/>
          <w:sz w:val="28"/>
          <w:szCs w:val="28"/>
        </w:rPr>
        <w:t>ции однородного магнитного поля, модуль которого</w:t>
      </w:r>
      <w:proofErr w:type="gramStart"/>
      <w:r w:rsidRPr="00CC5983">
        <w:rPr>
          <w:color w:val="000000"/>
          <w:sz w:val="28"/>
          <w:szCs w:val="28"/>
        </w:rPr>
        <w:t xml:space="preserve"> В</w:t>
      </w:r>
      <w:proofErr w:type="gramEnd"/>
      <w:r w:rsidRPr="00CC5983">
        <w:rPr>
          <w:color w:val="000000"/>
          <w:sz w:val="28"/>
          <w:szCs w:val="28"/>
        </w:rPr>
        <w:t>=0,4 Тл. Сила тока в прово</w:t>
      </w:r>
      <w:r w:rsidRPr="00CC5983">
        <w:rPr>
          <w:color w:val="000000"/>
          <w:sz w:val="28"/>
          <w:szCs w:val="28"/>
        </w:rPr>
        <w:t>д</w:t>
      </w:r>
      <w:r w:rsidRPr="00CC5983">
        <w:rPr>
          <w:color w:val="000000"/>
          <w:sz w:val="28"/>
          <w:szCs w:val="28"/>
        </w:rPr>
        <w:lastRenderedPageBreak/>
        <w:t xml:space="preserve">нике 8 </w:t>
      </w:r>
      <w:r w:rsidRPr="00236BC6">
        <w:rPr>
          <w:i/>
          <w:iCs/>
          <w:color w:val="000000"/>
          <w:sz w:val="28"/>
          <w:szCs w:val="28"/>
        </w:rPr>
        <w:t>А</w:t>
      </w:r>
      <w:r w:rsidRPr="00CC5983">
        <w:rPr>
          <w:color w:val="000000"/>
          <w:sz w:val="28"/>
          <w:szCs w:val="28"/>
        </w:rPr>
        <w:t>. Найдите работу, которая была совершена при перемещении проводника на 0,025 м по направлению действия силы Ампера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Электрон с энергией 300 эВ движется перпендикулярно линиям инду</w:t>
      </w:r>
      <w:r w:rsidRPr="00CC5983">
        <w:rPr>
          <w:color w:val="000000"/>
          <w:sz w:val="28"/>
          <w:szCs w:val="28"/>
        </w:rPr>
        <w:t>к</w:t>
      </w:r>
      <w:r w:rsidRPr="00CC5983">
        <w:rPr>
          <w:color w:val="000000"/>
          <w:sz w:val="28"/>
          <w:szCs w:val="28"/>
        </w:rPr>
        <w:t>ции однородного магнитного поля напряженностью 465</w:t>
      </w:r>
      <w:proofErr w:type="gramStart"/>
      <w:r w:rsidRPr="00CC5983">
        <w:rPr>
          <w:color w:val="000000"/>
          <w:sz w:val="28"/>
          <w:szCs w:val="28"/>
        </w:rPr>
        <w:t xml:space="preserve"> А</w:t>
      </w:r>
      <w:proofErr w:type="gramEnd"/>
      <w:r w:rsidRPr="00CC5983">
        <w:rPr>
          <w:color w:val="000000"/>
          <w:sz w:val="28"/>
          <w:szCs w:val="28"/>
        </w:rPr>
        <w:t>/м. Определить силу Л</w:t>
      </w:r>
      <w:r w:rsidRPr="00CC5983">
        <w:rPr>
          <w:color w:val="000000"/>
          <w:sz w:val="28"/>
          <w:szCs w:val="28"/>
        </w:rPr>
        <w:t>о</w:t>
      </w:r>
      <w:r w:rsidRPr="00CC5983">
        <w:rPr>
          <w:color w:val="000000"/>
          <w:sz w:val="28"/>
          <w:szCs w:val="28"/>
        </w:rPr>
        <w:t>ренца, скорость и радиус траектории электрона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Альфа-частица влетает в магнитное поле с индукцией 1 Тл перпенд</w:t>
      </w:r>
      <w:r w:rsidRPr="00CC5983">
        <w:rPr>
          <w:color w:val="000000"/>
          <w:sz w:val="28"/>
          <w:szCs w:val="28"/>
        </w:rPr>
        <w:t>и</w:t>
      </w:r>
      <w:r w:rsidRPr="00CC5983">
        <w:rPr>
          <w:color w:val="000000"/>
          <w:sz w:val="28"/>
          <w:szCs w:val="28"/>
        </w:rPr>
        <w:t>кулярно силовым линиям. Найти момент импульса частицы относительно центра окружности, по которой она будет двигаться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В однородном магнитном поле с индукцией</w:t>
      </w:r>
      <w:proofErr w:type="gramStart"/>
      <w:r w:rsidRPr="00CC5983">
        <w:rPr>
          <w:color w:val="000000"/>
          <w:sz w:val="28"/>
          <w:szCs w:val="28"/>
        </w:rPr>
        <w:t xml:space="preserve"> В</w:t>
      </w:r>
      <w:proofErr w:type="gramEnd"/>
      <w:r w:rsidRPr="00CC5983">
        <w:rPr>
          <w:color w:val="000000"/>
          <w:sz w:val="28"/>
          <w:szCs w:val="28"/>
        </w:rPr>
        <w:t xml:space="preserve"> = 0,5 Тл вращается с ч</w:t>
      </w:r>
      <w:r w:rsidRPr="00CC5983">
        <w:rPr>
          <w:color w:val="000000"/>
          <w:sz w:val="28"/>
          <w:szCs w:val="28"/>
        </w:rPr>
        <w:t>а</w:t>
      </w:r>
      <w:r w:rsidRPr="00CC5983">
        <w:rPr>
          <w:color w:val="000000"/>
          <w:sz w:val="28"/>
          <w:szCs w:val="28"/>
        </w:rPr>
        <w:t xml:space="preserve">стотой </w:t>
      </w:r>
      <w:r w:rsidRPr="00236BC6">
        <w:rPr>
          <w:i/>
          <w:iCs/>
          <w:color w:val="000000"/>
          <w:sz w:val="28"/>
          <w:szCs w:val="28"/>
        </w:rPr>
        <w:t>n</w:t>
      </w:r>
      <w:r w:rsidRPr="00CC5983">
        <w:rPr>
          <w:color w:val="000000"/>
          <w:sz w:val="28"/>
          <w:szCs w:val="28"/>
        </w:rPr>
        <w:t xml:space="preserve"> = 10 с</w:t>
      </w:r>
      <w:r w:rsidRPr="00236BC6">
        <w:rPr>
          <w:color w:val="000000"/>
          <w:sz w:val="28"/>
          <w:szCs w:val="28"/>
          <w:vertAlign w:val="superscript"/>
        </w:rPr>
        <w:t>-1</w:t>
      </w:r>
      <w:r w:rsidRPr="00CC5983">
        <w:rPr>
          <w:color w:val="000000"/>
          <w:sz w:val="28"/>
          <w:szCs w:val="28"/>
        </w:rPr>
        <w:t xml:space="preserve"> стержень длиной l = 20 см. Ось вращения параллельна линиям и</w:t>
      </w:r>
      <w:r w:rsidRPr="00CC5983">
        <w:rPr>
          <w:color w:val="000000"/>
          <w:sz w:val="28"/>
          <w:szCs w:val="28"/>
        </w:rPr>
        <w:t>н</w:t>
      </w:r>
      <w:r w:rsidRPr="00CC5983">
        <w:rPr>
          <w:color w:val="000000"/>
          <w:sz w:val="28"/>
          <w:szCs w:val="28"/>
        </w:rPr>
        <w:t>дукции и проходит через один из концов стержня перпендикулярно его оси. Опр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делить разность потенциалов U на концах стержня.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ая сила действует на заряд 0,005 Кл, движущийся в магнитном поле с индукцией 0,5 Тл со скоростью 150 м/</w:t>
      </w:r>
      <w:proofErr w:type="gramStart"/>
      <w:r w:rsidRPr="00CC5983">
        <w:rPr>
          <w:color w:val="000000"/>
          <w:sz w:val="28"/>
          <w:szCs w:val="28"/>
        </w:rPr>
        <w:t>с</w:t>
      </w:r>
      <w:proofErr w:type="gramEnd"/>
      <w:r w:rsidRPr="00CC5983">
        <w:rPr>
          <w:color w:val="000000"/>
          <w:sz w:val="28"/>
          <w:szCs w:val="28"/>
        </w:rPr>
        <w:t xml:space="preserve"> </w:t>
      </w:r>
      <w:proofErr w:type="gramStart"/>
      <w:r w:rsidRPr="00CC5983">
        <w:rPr>
          <w:color w:val="000000"/>
          <w:sz w:val="28"/>
          <w:szCs w:val="28"/>
        </w:rPr>
        <w:t>под</w:t>
      </w:r>
      <w:proofErr w:type="gramEnd"/>
      <w:r w:rsidRPr="00CC5983">
        <w:rPr>
          <w:color w:val="000000"/>
          <w:sz w:val="28"/>
          <w:szCs w:val="28"/>
        </w:rPr>
        <w:t xml:space="preserve"> углом 45 градусов к вектору магни</w:t>
      </w:r>
      <w:r w:rsidRPr="00CC5983">
        <w:rPr>
          <w:color w:val="000000"/>
          <w:sz w:val="28"/>
          <w:szCs w:val="28"/>
        </w:rPr>
        <w:t>т</w:t>
      </w:r>
      <w:r w:rsidRPr="00CC5983">
        <w:rPr>
          <w:color w:val="000000"/>
          <w:sz w:val="28"/>
          <w:szCs w:val="28"/>
        </w:rPr>
        <w:t>ной индукции?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На тело с зарядом 0,8 мКл, движущееся в магнитном поле, со стороны поля действует сила, равная 32 Н. Какова скорость тела, если вектор магнитного поля перпендикулярен ей?</w:t>
      </w:r>
    </w:p>
    <w:p w:rsidR="00CC5983" w:rsidRPr="00142906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оводник длиной 20 см с силой тока 50</w:t>
      </w:r>
      <w:proofErr w:type="gramStart"/>
      <w:r w:rsidRPr="00CC5983">
        <w:rPr>
          <w:color w:val="000000"/>
          <w:sz w:val="28"/>
          <w:szCs w:val="28"/>
        </w:rPr>
        <w:t xml:space="preserve"> А</w:t>
      </w:r>
      <w:proofErr w:type="gramEnd"/>
      <w:r w:rsidRPr="00CC5983">
        <w:rPr>
          <w:color w:val="000000"/>
          <w:sz w:val="28"/>
          <w:szCs w:val="28"/>
        </w:rPr>
        <w:t xml:space="preserve"> находится в однородном магнитном поле с индукцией 40 </w:t>
      </w:r>
      <w:proofErr w:type="spellStart"/>
      <w:r w:rsidRPr="00CC5983">
        <w:rPr>
          <w:color w:val="000000"/>
          <w:sz w:val="28"/>
          <w:szCs w:val="28"/>
        </w:rPr>
        <w:t>мТл</w:t>
      </w:r>
      <w:proofErr w:type="spellEnd"/>
      <w:r w:rsidRPr="00CC5983">
        <w:rPr>
          <w:color w:val="000000"/>
          <w:sz w:val="28"/>
          <w:szCs w:val="28"/>
        </w:rPr>
        <w:t>. Какую работу совершит источник тока, если проводник переместится на 10 см перпендикулярно вектору магнитной индукции (вектор магнитной индукции перпендикулярен направлению тока в проводнике)?</w:t>
      </w:r>
    </w:p>
    <w:p w:rsidR="00CC5983" w:rsidRPr="00CC5983" w:rsidRDefault="00CC5983" w:rsidP="00B66B7A">
      <w:pPr>
        <w:jc w:val="both"/>
      </w:pPr>
    </w:p>
    <w:p w:rsidR="000D1759" w:rsidRP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Прямолинейный проводник, имеющий длину 50 см и массу 5 г, подв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шен горизонтально на двух проводниках в горизонтальном однородном магнитном поле с индукцией 0,05 Тл (см. рис.). При пропускании через проводник электрич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ского тока натяжение вертикальных проводников уменьшилось в два раза. Чему равна сила тока?</w:t>
      </w:r>
    </w:p>
    <w:p w:rsidR="000D1759" w:rsidRPr="00785F2C" w:rsidRDefault="00915A2B" w:rsidP="00B66B7A">
      <w:pPr>
        <w:pStyle w:val="af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1B676074" wp14:editId="67EC05B9">
            <wp:extent cx="2142490" cy="1978660"/>
            <wp:effectExtent l="0" t="0" r="0" b="2540"/>
            <wp:docPr id="2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2490" cy="197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Горизонтальный проводник длиной 50 см, электрическое сопротивл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ние которого равно 2,6 Ом, находится в горизонтальном однородном магнитном поле индукцией 0,02 Тл перпендикулярно линиям магнитной индукции. Какая сила со стороны магнитного поля действует на этот участок проводника, если к его ко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цам приложено напряжение 10,4</w:t>
      </w:r>
      <w:proofErr w:type="gramStart"/>
      <w:r w:rsidRPr="00785F2C">
        <w:rPr>
          <w:color w:val="000000"/>
          <w:sz w:val="28"/>
          <w:szCs w:val="28"/>
        </w:rPr>
        <w:t xml:space="preserve"> В</w:t>
      </w:r>
      <w:proofErr w:type="gramEnd"/>
      <w:r w:rsidRPr="00785F2C">
        <w:rPr>
          <w:color w:val="000000"/>
          <w:sz w:val="28"/>
          <w:szCs w:val="28"/>
        </w:rPr>
        <w:t>?</w:t>
      </w:r>
    </w:p>
    <w:p w:rsid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Горизонтальный проводник длиной 25 см, электрическое сопротивл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ние которого равно 2,4 Ом, подвешен на двух тонких вертикальных изолирующих нитях в горизонтальном однородном магнитном поле индукцией 0,02 Тл перпенд</w:t>
      </w:r>
      <w:r w:rsidRPr="00CC5983">
        <w:rPr>
          <w:color w:val="000000"/>
          <w:sz w:val="28"/>
          <w:szCs w:val="28"/>
        </w:rPr>
        <w:t>и</w:t>
      </w:r>
      <w:r w:rsidRPr="00CC5983">
        <w:rPr>
          <w:color w:val="000000"/>
          <w:sz w:val="28"/>
          <w:szCs w:val="28"/>
        </w:rPr>
        <w:t>кулярно линиям магнитной индукции. Какое напряжение приложили к проводн</w:t>
      </w:r>
      <w:r w:rsidRPr="00CC5983">
        <w:rPr>
          <w:color w:val="000000"/>
          <w:sz w:val="28"/>
          <w:szCs w:val="28"/>
        </w:rPr>
        <w:t>и</w:t>
      </w:r>
      <w:r w:rsidRPr="00CC5983">
        <w:rPr>
          <w:color w:val="000000"/>
          <w:sz w:val="28"/>
          <w:szCs w:val="28"/>
        </w:rPr>
        <w:t>ку, если общее натяжение нитей после замыкания ключа увеличилось на 20 мН?</w:t>
      </w:r>
    </w:p>
    <w:p w:rsidR="000D1759" w:rsidRPr="00CC5983" w:rsidRDefault="000D1759" w:rsidP="00B66B7A">
      <w:pPr>
        <w:pStyle w:val="af1"/>
        <w:numPr>
          <w:ilvl w:val="0"/>
          <w:numId w:val="28"/>
        </w:numPr>
        <w:ind w:left="0" w:firstLine="567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В горизонтальном однородном магнитном поле на горизонтальных проводящих рельсах перпендикулярно линиям магнитной индукции расположен горизонтальный проводник массой 4 г (см. рисунок). Через проводник пропускают электрический ток, при силе тока в 10</w:t>
      </w:r>
      <w:proofErr w:type="gramStart"/>
      <w:r w:rsidRPr="00CC5983">
        <w:rPr>
          <w:color w:val="000000"/>
          <w:sz w:val="28"/>
          <w:szCs w:val="28"/>
        </w:rPr>
        <w:t xml:space="preserve"> А</w:t>
      </w:r>
      <w:proofErr w:type="gramEnd"/>
      <w:r w:rsidRPr="00CC5983">
        <w:rPr>
          <w:color w:val="000000"/>
          <w:sz w:val="28"/>
          <w:szCs w:val="28"/>
        </w:rPr>
        <w:t xml:space="preserve"> вес проводника становится равным нулю. Чему равно расстояние между рельсами? Модуль вектора магнитной индукции р</w:t>
      </w:r>
      <w:r w:rsidRPr="00CC5983">
        <w:rPr>
          <w:color w:val="000000"/>
          <w:sz w:val="28"/>
          <w:szCs w:val="28"/>
        </w:rPr>
        <w:t>а</w:t>
      </w:r>
      <w:r w:rsidRPr="00CC5983">
        <w:rPr>
          <w:color w:val="000000"/>
          <w:sz w:val="28"/>
          <w:szCs w:val="28"/>
        </w:rPr>
        <w:t>вен 0,02 Тл.</w:t>
      </w:r>
    </w:p>
    <w:p w:rsidR="000D1759" w:rsidRPr="00785F2C" w:rsidRDefault="00915A2B" w:rsidP="00B66B7A">
      <w:pPr>
        <w:pStyle w:val="af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4A48443" wp14:editId="1672FA6D">
            <wp:extent cx="2593340" cy="2047240"/>
            <wp:effectExtent l="0" t="0" r="0" b="0"/>
            <wp:docPr id="2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340" cy="204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759" w:rsidRPr="00785F2C" w:rsidRDefault="000D1759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к изменится радиус окружности, по которой движется заданная заряженная частица, если увеличить магнитную индукцию в 2 раза?</w:t>
      </w:r>
    </w:p>
    <w:p w:rsidR="00494F29" w:rsidRPr="00785F2C" w:rsidRDefault="00494F2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3C4869" w:rsidRPr="003B2DFE" w:rsidRDefault="00236BC6" w:rsidP="00B66B7A">
      <w:pPr>
        <w:pStyle w:val="2"/>
        <w:ind w:firstLine="709"/>
        <w:jc w:val="both"/>
      </w:pPr>
      <w:r>
        <w:br w:type="page"/>
      </w:r>
      <w:bookmarkStart w:id="25" w:name="_Toc160612641"/>
      <w:bookmarkStart w:id="26" w:name="_Toc160477733"/>
      <w:r w:rsidR="003C4869" w:rsidRPr="003B2DFE">
        <w:lastRenderedPageBreak/>
        <w:t xml:space="preserve">Практическое занятие </w:t>
      </w:r>
      <w:r w:rsidR="003B2DFE" w:rsidRPr="003B2DFE">
        <w:t>23</w:t>
      </w:r>
      <w:r w:rsidR="003C4869" w:rsidRPr="003B2DFE">
        <w:t>,2</w:t>
      </w:r>
      <w:r w:rsidR="003B2DFE" w:rsidRPr="003B2DFE">
        <w:t xml:space="preserve">4 </w:t>
      </w:r>
      <w:r w:rsidR="003C4869" w:rsidRPr="003B2DFE">
        <w:t>Магнитное поле. Решение практико-ориентированных задач. Часть 3,4</w:t>
      </w:r>
      <w:bookmarkEnd w:id="25"/>
    </w:p>
    <w:p w:rsidR="003C4869" w:rsidRPr="00785F2C" w:rsidRDefault="003C4869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3C4869" w:rsidRPr="00785F2C" w:rsidRDefault="003C486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кон Ампера, формула силы Лоренца, правило буравчика, правило левой руки, силы Ампера, силы Лоренца, опыт Эрстеда, опыт Ампера</w:t>
      </w:r>
    </w:p>
    <w:p w:rsidR="003C4869" w:rsidRDefault="003C486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1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 xml:space="preserve">. – М.: Издательство «Просвещение», 2019  - §1-6 (стр.5-27)  </w:t>
      </w:r>
    </w:p>
    <w:p w:rsidR="003C4869" w:rsidRPr="00CC5983" w:rsidRDefault="003C4869" w:rsidP="00B66B7A">
      <w:pPr>
        <w:jc w:val="both"/>
      </w:pPr>
    </w:p>
    <w:p w:rsidR="003C4869" w:rsidRPr="00142906" w:rsidRDefault="003C4869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</w:t>
      </w:r>
      <w:r>
        <w:rPr>
          <w:i/>
          <w:color w:val="000000"/>
          <w:sz w:val="28"/>
          <w:szCs w:val="28"/>
        </w:rPr>
        <w:t>Вопросы к практическому занятию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ение однородного и неоднородного магнитного поля. В чем ра</w:t>
      </w:r>
      <w:r w:rsidRPr="00785F2C">
        <w:rPr>
          <w:color w:val="000000"/>
          <w:sz w:val="28"/>
          <w:szCs w:val="28"/>
        </w:rPr>
        <w:t>з</w:t>
      </w:r>
      <w:r w:rsidRPr="00785F2C">
        <w:rPr>
          <w:color w:val="000000"/>
          <w:sz w:val="28"/>
          <w:szCs w:val="28"/>
        </w:rPr>
        <w:t>личия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вектор магнитной индукции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зависит магнитный поток от вектора магнитной индукции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ила Ампера? Для чего она нужна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От чего зависит направление силы Ампера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ила Лоренца? В чем она измеряется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Как сила Лоренца связана с силой Ампера?</w:t>
      </w:r>
    </w:p>
    <w:p w:rsidR="003C4869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солнечная активность и как она влияет на окружающую ср</w:t>
      </w:r>
      <w:r w:rsidRPr="00CC5983">
        <w:rPr>
          <w:color w:val="000000"/>
          <w:sz w:val="28"/>
          <w:szCs w:val="28"/>
        </w:rPr>
        <w:t>е</w:t>
      </w:r>
      <w:r w:rsidRPr="00CC5983">
        <w:rPr>
          <w:color w:val="000000"/>
          <w:sz w:val="28"/>
          <w:szCs w:val="28"/>
        </w:rPr>
        <w:t>ду?</w:t>
      </w:r>
    </w:p>
    <w:p w:rsidR="003C4869" w:rsidRPr="00CC5983" w:rsidRDefault="003C4869" w:rsidP="00B66B7A">
      <w:pPr>
        <w:pStyle w:val="af1"/>
        <w:numPr>
          <w:ilvl w:val="0"/>
          <w:numId w:val="58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Что такое магнитная буря?</w:t>
      </w:r>
    </w:p>
    <w:p w:rsidR="003C4869" w:rsidRPr="00785F2C" w:rsidRDefault="003C486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3C4869" w:rsidRPr="00785F2C" w:rsidRDefault="003C4869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3C4869" w:rsidRPr="00785F2C" w:rsidRDefault="003C4869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3C4869" w:rsidRDefault="003C4869" w:rsidP="00B66B7A">
      <w:pPr>
        <w:pStyle w:val="af1"/>
        <w:numPr>
          <w:ilvl w:val="0"/>
          <w:numId w:val="59"/>
        </w:numPr>
        <w:tabs>
          <w:tab w:val="left" w:pos="709"/>
        </w:tabs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нутренняя поверхность приводного ремня в результате трения о шкив приобрела положительный заряд. Существует ли магнитное поле вокруг враща</w:t>
      </w:r>
      <w:r w:rsidRPr="00785F2C">
        <w:rPr>
          <w:color w:val="000000"/>
          <w:sz w:val="28"/>
          <w:szCs w:val="28"/>
        </w:rPr>
        <w:t>ю</w:t>
      </w:r>
      <w:r w:rsidRPr="00785F2C">
        <w:rPr>
          <w:color w:val="000000"/>
          <w:sz w:val="28"/>
          <w:szCs w:val="28"/>
        </w:rPr>
        <w:t>щегося ремня?</w:t>
      </w:r>
    </w:p>
    <w:p w:rsidR="003C4869" w:rsidRPr="003C4869" w:rsidRDefault="003C4869" w:rsidP="00B66B7A">
      <w:pPr>
        <w:pStyle w:val="af1"/>
        <w:numPr>
          <w:ilvl w:val="0"/>
          <w:numId w:val="59"/>
        </w:numPr>
        <w:tabs>
          <w:tab w:val="left" w:pos="709"/>
        </w:tabs>
        <w:ind w:left="0" w:firstLine="709"/>
        <w:jc w:val="both"/>
        <w:rPr>
          <w:color w:val="000000"/>
          <w:sz w:val="28"/>
          <w:szCs w:val="28"/>
        </w:rPr>
      </w:pPr>
      <w:r w:rsidRPr="003C4869">
        <w:rPr>
          <w:color w:val="000000"/>
          <w:sz w:val="28"/>
          <w:szCs w:val="28"/>
        </w:rPr>
        <w:lastRenderedPageBreak/>
        <w:t>В плоскости, перпендикулярной рисунку, расположен прямой длинный проводник. Сила тока по нему течёт от наблюдателя. Изобразите одну из линий индукции магнитного поля этого проводника. Как направлена эта линия?</w:t>
      </w:r>
    </w:p>
    <w:p w:rsidR="003C4869" w:rsidRPr="00CC5983" w:rsidRDefault="003C4869" w:rsidP="00B66B7A">
      <w:pPr>
        <w:pStyle w:val="af1"/>
        <w:numPr>
          <w:ilvl w:val="0"/>
          <w:numId w:val="59"/>
        </w:numPr>
        <w:tabs>
          <w:tab w:val="left" w:pos="709"/>
        </w:tabs>
        <w:ind w:left="0" w:firstLine="709"/>
        <w:jc w:val="both"/>
        <w:rPr>
          <w:color w:val="000000"/>
          <w:sz w:val="28"/>
          <w:szCs w:val="28"/>
        </w:rPr>
      </w:pPr>
      <w:r w:rsidRPr="00CC5983">
        <w:rPr>
          <w:color w:val="000000"/>
          <w:sz w:val="28"/>
          <w:szCs w:val="28"/>
        </w:rPr>
        <w:t>Можно ли транспортировать раскаленные стальные болванки в цехе металлургического завода с помощью электромагнитного крана?</w:t>
      </w:r>
    </w:p>
    <w:p w:rsidR="003C4869" w:rsidRDefault="003C4869" w:rsidP="00B66B7A">
      <w:pPr>
        <w:pStyle w:val="af1"/>
        <w:tabs>
          <w:tab w:val="left" w:pos="709"/>
        </w:tabs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A26662" w:rsidRPr="002D684A" w:rsidRDefault="003C4869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 xml:space="preserve">Две частицы, отношение зарядов которых </w:t>
      </w:r>
      <w:r w:rsidR="004B774E" w:rsidRPr="002D684A">
        <w:rPr>
          <w:i/>
          <w:color w:val="1C2228"/>
          <w:sz w:val="28"/>
          <w:lang w:val="en-US"/>
        </w:rPr>
        <w:t>q</w:t>
      </w:r>
      <w:r w:rsidR="004B774E" w:rsidRPr="002D684A">
        <w:rPr>
          <w:i/>
          <w:color w:val="1C2228"/>
          <w:sz w:val="28"/>
          <w:vertAlign w:val="subscript"/>
        </w:rPr>
        <w:t>1</w:t>
      </w:r>
      <w:r w:rsidR="004B774E" w:rsidRPr="002D684A">
        <w:rPr>
          <w:i/>
          <w:color w:val="1C2228"/>
          <w:sz w:val="28"/>
        </w:rPr>
        <w:t>/</w:t>
      </w:r>
      <w:r w:rsidR="004B774E" w:rsidRPr="002D684A">
        <w:rPr>
          <w:i/>
          <w:color w:val="1C2228"/>
          <w:sz w:val="28"/>
          <w:lang w:val="en-US"/>
        </w:rPr>
        <w:t>q</w:t>
      </w:r>
      <w:r w:rsidR="004B774E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color w:val="1C2228"/>
          <w:sz w:val="28"/>
        </w:rPr>
        <w:t>=2, влетели в одноро</w:t>
      </w:r>
      <w:r w:rsidR="00A26662" w:rsidRPr="002D684A">
        <w:rPr>
          <w:color w:val="1C2228"/>
          <w:sz w:val="28"/>
        </w:rPr>
        <w:t>д</w:t>
      </w:r>
      <w:r w:rsidR="00A26662" w:rsidRPr="002D684A">
        <w:rPr>
          <w:color w:val="1C2228"/>
          <w:sz w:val="28"/>
        </w:rPr>
        <w:t>ное магнитное поле перпендикулярно линиям магнитной индукции. Найдите о</w:t>
      </w:r>
      <w:r w:rsidR="00A26662" w:rsidRPr="002D684A">
        <w:rPr>
          <w:color w:val="1C2228"/>
          <w:sz w:val="28"/>
        </w:rPr>
        <w:t>т</w:t>
      </w:r>
      <w:r w:rsidR="00A26662" w:rsidRPr="002D684A">
        <w:rPr>
          <w:color w:val="1C2228"/>
          <w:sz w:val="28"/>
        </w:rPr>
        <w:t>ношение масс частиц, если их кинетические энергии одинаковы, а радиусы трае</w:t>
      </w:r>
      <w:r w:rsidR="00A26662" w:rsidRPr="002D684A">
        <w:rPr>
          <w:color w:val="1C2228"/>
          <w:sz w:val="28"/>
        </w:rPr>
        <w:t>к</w:t>
      </w:r>
      <w:r w:rsidR="00A26662" w:rsidRPr="002D684A">
        <w:rPr>
          <w:color w:val="1C2228"/>
          <w:sz w:val="28"/>
        </w:rPr>
        <w:t xml:space="preserve">торий соотносятся как </w:t>
      </w:r>
      <w:r w:rsidR="00A26662" w:rsidRPr="002D684A">
        <w:rPr>
          <w:i/>
          <w:color w:val="1C2228"/>
          <w:sz w:val="28"/>
          <w:lang w:val="en-US"/>
        </w:rPr>
        <w:t>R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i/>
          <w:color w:val="1C2228"/>
          <w:sz w:val="28"/>
        </w:rPr>
        <w:t>/</w:t>
      </w:r>
      <w:r w:rsidR="00A26662" w:rsidRPr="002D684A">
        <w:rPr>
          <w:i/>
          <w:color w:val="1C2228"/>
          <w:sz w:val="28"/>
          <w:lang w:val="en-US"/>
        </w:rPr>
        <w:t>R</w:t>
      </w:r>
      <w:r w:rsidR="00A26662" w:rsidRPr="002D684A">
        <w:rPr>
          <w:i/>
          <w:color w:val="1C2228"/>
          <w:sz w:val="28"/>
          <w:vertAlign w:val="subscript"/>
        </w:rPr>
        <w:t>1</w:t>
      </w:r>
      <w:r w:rsidR="00A26662" w:rsidRPr="002D684A">
        <w:rPr>
          <w:color w:val="1C2228"/>
          <w:sz w:val="28"/>
        </w:rPr>
        <w:t>=1/2.</w:t>
      </w:r>
    </w:p>
    <w:p w:rsidR="00A26662" w:rsidRPr="002D684A" w:rsidRDefault="00DC08C6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Д</w:t>
      </w:r>
      <w:r w:rsidR="00A26662" w:rsidRPr="002D684A">
        <w:rPr>
          <w:color w:val="1C2228"/>
          <w:sz w:val="28"/>
        </w:rPr>
        <w:t xml:space="preserve">ве частицы с одинаковыми зарядами и отношением масс </w:t>
      </w:r>
      <w:r w:rsidR="00A26662" w:rsidRPr="002D684A">
        <w:rPr>
          <w:i/>
          <w:color w:val="1C2228"/>
          <w:sz w:val="28"/>
          <w:lang w:val="en-US"/>
        </w:rPr>
        <w:t>m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i/>
          <w:color w:val="1C2228"/>
          <w:sz w:val="28"/>
        </w:rPr>
        <w:t>/</w:t>
      </w:r>
      <w:r w:rsidR="00A26662" w:rsidRPr="002D684A">
        <w:rPr>
          <w:i/>
          <w:color w:val="1C2228"/>
          <w:sz w:val="28"/>
          <w:lang w:val="en-US"/>
        </w:rPr>
        <w:t>m</w:t>
      </w:r>
      <w:r w:rsidR="00A26662" w:rsidRPr="002D684A">
        <w:rPr>
          <w:i/>
          <w:color w:val="1C2228"/>
          <w:sz w:val="28"/>
          <w:vertAlign w:val="subscript"/>
        </w:rPr>
        <w:t>1</w:t>
      </w:r>
      <w:r w:rsidR="00A26662" w:rsidRPr="002D684A">
        <w:rPr>
          <w:color w:val="1C2228"/>
          <w:sz w:val="28"/>
        </w:rPr>
        <w:t>=2, влетели в однородные магнитные поля, векторы магнитной индукции которых перпендикулярны их скорости: первая в полу с индукцией В</w:t>
      </w:r>
      <w:proofErr w:type="gramStart"/>
      <w:r w:rsidR="00A26662" w:rsidRPr="002D684A">
        <w:rPr>
          <w:color w:val="1C2228"/>
          <w:sz w:val="28"/>
          <w:vertAlign w:val="subscript"/>
        </w:rPr>
        <w:t>1</w:t>
      </w:r>
      <w:proofErr w:type="gramEnd"/>
      <w:r w:rsidR="00A26662" w:rsidRPr="002D684A">
        <w:rPr>
          <w:color w:val="1C2228"/>
          <w:sz w:val="28"/>
        </w:rPr>
        <w:t>, вторая – в поле с и</w:t>
      </w:r>
      <w:r w:rsidR="00A26662" w:rsidRPr="002D684A">
        <w:rPr>
          <w:color w:val="1C2228"/>
          <w:sz w:val="28"/>
        </w:rPr>
        <w:t>н</w:t>
      </w:r>
      <w:r w:rsidR="00A26662" w:rsidRPr="002D684A">
        <w:rPr>
          <w:color w:val="1C2228"/>
          <w:sz w:val="28"/>
        </w:rPr>
        <w:t xml:space="preserve">дукцией </w:t>
      </w:r>
      <w:r w:rsidR="00A26662" w:rsidRPr="002D684A">
        <w:rPr>
          <w:i/>
          <w:color w:val="1C2228"/>
          <w:sz w:val="28"/>
        </w:rPr>
        <w:t>В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color w:val="1C2228"/>
          <w:sz w:val="28"/>
        </w:rPr>
        <w:t xml:space="preserve">. Найдите отношение кинетических энергий частиц </w:t>
      </w:r>
      <w:r w:rsidR="00A26662" w:rsidRPr="002D684A">
        <w:rPr>
          <w:i/>
          <w:color w:val="1C2228"/>
          <w:sz w:val="28"/>
          <w:lang w:val="en-US"/>
        </w:rPr>
        <w:t>W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i/>
          <w:color w:val="1C2228"/>
          <w:sz w:val="28"/>
        </w:rPr>
        <w:t>/</w:t>
      </w:r>
      <w:r w:rsidR="00A26662" w:rsidRPr="002D684A">
        <w:rPr>
          <w:i/>
          <w:color w:val="1C2228"/>
          <w:sz w:val="28"/>
          <w:lang w:val="en-US"/>
        </w:rPr>
        <w:t>W</w:t>
      </w:r>
      <w:r w:rsidR="00A26662" w:rsidRPr="002D684A">
        <w:rPr>
          <w:i/>
          <w:color w:val="1C2228"/>
          <w:sz w:val="28"/>
          <w:vertAlign w:val="subscript"/>
        </w:rPr>
        <w:t>1</w:t>
      </w:r>
      <w:r w:rsidR="00A26662" w:rsidRPr="002D684A">
        <w:rPr>
          <w:color w:val="1C2228"/>
          <w:sz w:val="28"/>
        </w:rPr>
        <w:t xml:space="preserve">, если радиус их траекторий одинаков, а отношение модулей магнитной индукции </w:t>
      </w:r>
      <w:r w:rsidR="00A26662" w:rsidRPr="002D684A">
        <w:rPr>
          <w:i/>
          <w:color w:val="1C2228"/>
          <w:sz w:val="28"/>
          <w:lang w:val="en-US"/>
        </w:rPr>
        <w:t>B</w:t>
      </w:r>
      <w:r w:rsidR="00A26662" w:rsidRPr="002D684A">
        <w:rPr>
          <w:i/>
          <w:color w:val="1C2228"/>
          <w:sz w:val="28"/>
          <w:vertAlign w:val="subscript"/>
        </w:rPr>
        <w:t>2</w:t>
      </w:r>
      <w:r w:rsidR="00A26662" w:rsidRPr="002D684A">
        <w:rPr>
          <w:i/>
          <w:color w:val="1C2228"/>
          <w:sz w:val="28"/>
        </w:rPr>
        <w:t>/</w:t>
      </w:r>
      <w:r w:rsidR="00A26662" w:rsidRPr="002D684A">
        <w:rPr>
          <w:i/>
          <w:color w:val="1C2228"/>
          <w:sz w:val="28"/>
          <w:lang w:val="en-US"/>
        </w:rPr>
        <w:t>B</w:t>
      </w:r>
      <w:r w:rsidR="00A26662" w:rsidRPr="002D684A">
        <w:rPr>
          <w:i/>
          <w:color w:val="1C2228"/>
          <w:sz w:val="28"/>
          <w:vertAlign w:val="subscript"/>
        </w:rPr>
        <w:t>1</w:t>
      </w:r>
      <w:r w:rsidR="00A26662" w:rsidRPr="002D684A">
        <w:rPr>
          <w:color w:val="1C2228"/>
          <w:sz w:val="28"/>
        </w:rPr>
        <w:t>=2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В однородном магнитном поле, индукция которого 1,67*10</w:t>
      </w:r>
      <w:r w:rsidRPr="002D684A">
        <w:rPr>
          <w:color w:val="1C2228"/>
          <w:sz w:val="28"/>
          <w:vertAlign w:val="superscript"/>
        </w:rPr>
        <w:t>-5</w:t>
      </w:r>
      <w:r w:rsidRPr="002D684A">
        <w:rPr>
          <w:color w:val="1C2228"/>
          <w:sz w:val="28"/>
        </w:rPr>
        <w:t xml:space="preserve"> Тл протон движется перпендикулярно вектору магнитной индукции</w:t>
      </w:r>
      <w:proofErr w:type="gramStart"/>
      <w:r w:rsidRPr="002D684A">
        <w:rPr>
          <w:color w:val="1C2228"/>
          <w:sz w:val="28"/>
        </w:rPr>
        <w:t xml:space="preserve"> </w:t>
      </w:r>
      <w:r w:rsidRPr="002D684A">
        <w:rPr>
          <w:i/>
          <w:color w:val="1C2228"/>
          <w:sz w:val="28"/>
        </w:rPr>
        <w:t>В</w:t>
      </w:r>
      <w:proofErr w:type="gramEnd"/>
      <w:r w:rsidRPr="002D684A">
        <w:rPr>
          <w:color w:val="1C2228"/>
          <w:sz w:val="28"/>
        </w:rPr>
        <w:t xml:space="preserve"> по окружности ради</w:t>
      </w:r>
      <w:r w:rsidRPr="002D684A">
        <w:rPr>
          <w:color w:val="1C2228"/>
          <w:sz w:val="28"/>
        </w:rPr>
        <w:t>у</w:t>
      </w:r>
      <w:r w:rsidRPr="002D684A">
        <w:rPr>
          <w:color w:val="1C2228"/>
          <w:sz w:val="28"/>
        </w:rPr>
        <w:t>сом 5 м. Определите скорость протона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Катод фотоэлемента с работой выхода 4,42*10</w:t>
      </w:r>
      <w:r w:rsidRPr="002D684A">
        <w:rPr>
          <w:color w:val="1C2228"/>
          <w:sz w:val="28"/>
          <w:vertAlign w:val="superscript"/>
        </w:rPr>
        <w:t>-19</w:t>
      </w:r>
      <w:r w:rsidRPr="002D684A">
        <w:rPr>
          <w:color w:val="1C2228"/>
          <w:sz w:val="28"/>
        </w:rPr>
        <w:t xml:space="preserve"> Дж освещается светом частотой 1*10</w:t>
      </w:r>
      <w:r w:rsidRPr="002D684A">
        <w:rPr>
          <w:color w:val="1C2228"/>
          <w:sz w:val="28"/>
          <w:vertAlign w:val="superscript"/>
        </w:rPr>
        <w:t>15</w:t>
      </w:r>
      <w:r w:rsidRPr="002D684A">
        <w:rPr>
          <w:color w:val="1C2228"/>
          <w:sz w:val="28"/>
        </w:rPr>
        <w:t xml:space="preserve"> </w:t>
      </w:r>
      <w:proofErr w:type="gramStart"/>
      <w:r w:rsidRPr="002D684A">
        <w:rPr>
          <w:color w:val="1C2228"/>
          <w:sz w:val="28"/>
        </w:rPr>
        <w:t>Гц</w:t>
      </w:r>
      <w:proofErr w:type="gramEnd"/>
      <w:r w:rsidRPr="002D684A">
        <w:rPr>
          <w:color w:val="1C2228"/>
          <w:sz w:val="28"/>
        </w:rPr>
        <w:t xml:space="preserve"> Вылетевшие из катода электроны попадают в однородное ма</w:t>
      </w:r>
      <w:r w:rsidRPr="002D684A">
        <w:rPr>
          <w:color w:val="1C2228"/>
          <w:sz w:val="28"/>
        </w:rPr>
        <w:t>г</w:t>
      </w:r>
      <w:r w:rsidRPr="002D684A">
        <w:rPr>
          <w:color w:val="1C2228"/>
          <w:sz w:val="28"/>
        </w:rPr>
        <w:t>нитное поле с индукцией 8,3*10</w:t>
      </w:r>
      <w:r w:rsidRPr="002D684A">
        <w:rPr>
          <w:color w:val="1C2228"/>
          <w:sz w:val="28"/>
          <w:vertAlign w:val="superscript"/>
        </w:rPr>
        <w:t>-4</w:t>
      </w:r>
      <w:r w:rsidRPr="002D684A">
        <w:rPr>
          <w:color w:val="1C2228"/>
          <w:sz w:val="28"/>
        </w:rPr>
        <w:t xml:space="preserve"> Тл перпендикулярно линиям индукции этого п</w:t>
      </w:r>
      <w:r w:rsidRPr="002D684A">
        <w:rPr>
          <w:color w:val="1C2228"/>
          <w:sz w:val="28"/>
        </w:rPr>
        <w:t>о</w:t>
      </w:r>
      <w:r w:rsidRPr="002D684A">
        <w:rPr>
          <w:color w:val="1C2228"/>
          <w:sz w:val="28"/>
        </w:rPr>
        <w:t xml:space="preserve">ля. Чему равен максимальный радиус окружности </w:t>
      </w:r>
      <w:r w:rsidRPr="002D684A">
        <w:rPr>
          <w:i/>
          <w:color w:val="1C2228"/>
          <w:sz w:val="28"/>
        </w:rPr>
        <w:t>R</w:t>
      </w:r>
      <w:r w:rsidRPr="002D684A">
        <w:rPr>
          <w:color w:val="1C2228"/>
          <w:sz w:val="28"/>
        </w:rPr>
        <w:t>, по которой движутся электр</w:t>
      </w:r>
      <w:r w:rsidRPr="002D684A">
        <w:rPr>
          <w:color w:val="1C2228"/>
          <w:sz w:val="28"/>
        </w:rPr>
        <w:t>о</w:t>
      </w:r>
      <w:r w:rsidRPr="002D684A">
        <w:rPr>
          <w:color w:val="1C2228"/>
          <w:sz w:val="28"/>
        </w:rPr>
        <w:t>ны?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В однородном магнитном поле, индукция которого 1,678*10</w:t>
      </w:r>
      <w:r w:rsidRPr="002D684A">
        <w:rPr>
          <w:color w:val="1C2228"/>
          <w:sz w:val="28"/>
          <w:vertAlign w:val="superscript"/>
        </w:rPr>
        <w:t>-5</w:t>
      </w:r>
      <w:r w:rsidRPr="002D684A">
        <w:rPr>
          <w:color w:val="1C2228"/>
          <w:sz w:val="28"/>
        </w:rPr>
        <w:t xml:space="preserve"> Тл пр</w:t>
      </w:r>
      <w:r w:rsidRPr="002D684A">
        <w:rPr>
          <w:color w:val="1C2228"/>
          <w:sz w:val="28"/>
        </w:rPr>
        <w:t>о</w:t>
      </w:r>
      <w:r w:rsidRPr="002D684A">
        <w:rPr>
          <w:color w:val="1C2228"/>
          <w:sz w:val="28"/>
        </w:rPr>
        <w:t>тон движется перпендикулярно вектору магнитной индукции</w:t>
      </w:r>
      <w:proofErr w:type="gramStart"/>
      <w:r w:rsidRPr="002D684A">
        <w:rPr>
          <w:color w:val="1C2228"/>
          <w:sz w:val="28"/>
        </w:rPr>
        <w:t xml:space="preserve"> </w:t>
      </w:r>
      <w:r w:rsidRPr="002D684A">
        <w:rPr>
          <w:i/>
          <w:color w:val="1C2228"/>
          <w:sz w:val="28"/>
        </w:rPr>
        <w:t>В</w:t>
      </w:r>
      <w:proofErr w:type="gramEnd"/>
      <w:r w:rsidRPr="002D684A">
        <w:rPr>
          <w:color w:val="1C2228"/>
          <w:sz w:val="28"/>
        </w:rPr>
        <w:t xml:space="preserve"> по окружности р</w:t>
      </w:r>
      <w:r w:rsidRPr="002D684A">
        <w:rPr>
          <w:color w:val="1C2228"/>
          <w:sz w:val="28"/>
        </w:rPr>
        <w:t>а</w:t>
      </w:r>
      <w:r w:rsidRPr="002D684A">
        <w:rPr>
          <w:color w:val="1C2228"/>
          <w:sz w:val="28"/>
        </w:rPr>
        <w:t>диусом 5 м. Определите скорость протона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Ядро изотопа водорода  </w:t>
      </w:r>
      <w:r w:rsidRPr="002D684A">
        <w:rPr>
          <w:color w:val="1C2228"/>
          <w:sz w:val="28"/>
          <w:vertAlign w:val="superscript"/>
        </w:rPr>
        <w:t>2</w:t>
      </w:r>
      <w:r w:rsidRPr="002D684A">
        <w:rPr>
          <w:color w:val="1C2228"/>
          <w:sz w:val="28"/>
          <w:vertAlign w:val="subscript"/>
        </w:rPr>
        <w:t>1</w:t>
      </w:r>
      <w:r w:rsidRPr="002D684A">
        <w:rPr>
          <w:color w:val="1C2228"/>
          <w:sz w:val="28"/>
        </w:rPr>
        <w:t>Н — дейтерия  — движется в однородном магнитном поле с индукцией 3,34*10</w:t>
      </w:r>
      <w:r w:rsidRPr="002D684A">
        <w:rPr>
          <w:color w:val="1C2228"/>
          <w:sz w:val="28"/>
          <w:vertAlign w:val="superscript"/>
        </w:rPr>
        <w:t>-5</w:t>
      </w:r>
      <w:r w:rsidRPr="002D684A">
        <w:rPr>
          <w:color w:val="1C2228"/>
          <w:sz w:val="28"/>
        </w:rPr>
        <w:t xml:space="preserve"> Тл перпендикулярно вектору</w:t>
      </w:r>
      <w:proofErr w:type="gramStart"/>
      <w:r w:rsidRPr="002D684A">
        <w:rPr>
          <w:color w:val="1C2228"/>
          <w:sz w:val="28"/>
        </w:rPr>
        <w:t xml:space="preserve"> </w:t>
      </w:r>
      <w:r w:rsidRPr="002D684A">
        <w:rPr>
          <w:i/>
          <w:color w:val="1C2228"/>
          <w:sz w:val="28"/>
        </w:rPr>
        <w:t>В</w:t>
      </w:r>
      <w:proofErr w:type="gramEnd"/>
      <w:r w:rsidRPr="002D684A">
        <w:rPr>
          <w:color w:val="1C2228"/>
          <w:sz w:val="28"/>
        </w:rPr>
        <w:t xml:space="preserve"> индукции по окружности радиусом 10 м. Определите скорость ядра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lastRenderedPageBreak/>
        <w:t>Фотокатод с работой выхода 4,42*10</w:t>
      </w:r>
      <w:r w:rsidRPr="002D684A">
        <w:rPr>
          <w:color w:val="1C2228"/>
          <w:sz w:val="28"/>
          <w:vertAlign w:val="superscript"/>
        </w:rPr>
        <w:t>-19</w:t>
      </w:r>
      <w:r w:rsidRPr="002D684A">
        <w:rPr>
          <w:color w:val="1C2228"/>
          <w:sz w:val="28"/>
        </w:rPr>
        <w:t>Дж освещается светом с длиной волны 300 нм. Вылетевшие из катода электроны попадают в однородное магнитное поле индукцией 7,87*10</w:t>
      </w:r>
      <w:r w:rsidRPr="002D684A">
        <w:rPr>
          <w:color w:val="1C2228"/>
          <w:sz w:val="28"/>
          <w:vertAlign w:val="superscript"/>
        </w:rPr>
        <w:t>-4</w:t>
      </w:r>
      <w:r w:rsidRPr="002D684A">
        <w:rPr>
          <w:color w:val="1C2228"/>
          <w:sz w:val="28"/>
        </w:rPr>
        <w:t xml:space="preserve"> Тл перпендикулярно вектору индукции. Чему равен ма</w:t>
      </w:r>
      <w:r w:rsidRPr="002D684A">
        <w:rPr>
          <w:color w:val="1C2228"/>
          <w:sz w:val="28"/>
        </w:rPr>
        <w:t>к</w:t>
      </w:r>
      <w:r w:rsidRPr="002D684A">
        <w:rPr>
          <w:color w:val="1C2228"/>
          <w:sz w:val="28"/>
        </w:rPr>
        <w:t xml:space="preserve">симальный радиус окружности </w:t>
      </w:r>
      <w:r w:rsidRPr="002D684A">
        <w:rPr>
          <w:color w:val="1C2228"/>
          <w:sz w:val="28"/>
          <w:vertAlign w:val="subscript"/>
        </w:rPr>
        <w:t>R</w:t>
      </w:r>
      <w:r w:rsidRPr="002D684A">
        <w:rPr>
          <w:color w:val="1C2228"/>
          <w:sz w:val="28"/>
        </w:rPr>
        <w:t>, по которой движутся электроны?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Электрон влетает в однородное магнитное поле с индукцией 4*10</w:t>
      </w:r>
      <w:r w:rsidRPr="002D684A">
        <w:rPr>
          <w:color w:val="1C2228"/>
          <w:sz w:val="28"/>
          <w:vertAlign w:val="superscript"/>
        </w:rPr>
        <w:t>-4</w:t>
      </w:r>
      <w:r w:rsidRPr="002D684A">
        <w:rPr>
          <w:color w:val="1C2228"/>
          <w:sz w:val="28"/>
        </w:rPr>
        <w:t xml:space="preserve"> Тл перпендикулярно линиям индукции этого поля и движется по окружности радиуса </w:t>
      </w:r>
      <w:r w:rsidRPr="002D684A">
        <w:rPr>
          <w:i/>
          <w:color w:val="1C2228"/>
          <w:sz w:val="28"/>
          <w:lang w:val="en-US"/>
        </w:rPr>
        <w:t>R</w:t>
      </w:r>
      <w:r w:rsidRPr="002D684A">
        <w:rPr>
          <w:color w:val="1C2228"/>
          <w:sz w:val="28"/>
        </w:rPr>
        <w:t>=10мм. Вычислите скорость электрона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Прямой проводник длиной 0,5 м движется с постоянной скоростью 0,8 м/</w:t>
      </w:r>
      <w:proofErr w:type="gramStart"/>
      <w:r w:rsidRPr="002D684A">
        <w:rPr>
          <w:color w:val="1C2228"/>
          <w:sz w:val="28"/>
        </w:rPr>
        <w:t>с</w:t>
      </w:r>
      <w:proofErr w:type="gramEnd"/>
      <w:r w:rsidRPr="002D684A">
        <w:rPr>
          <w:color w:val="1C2228"/>
          <w:sz w:val="28"/>
        </w:rPr>
        <w:t xml:space="preserve"> перпендикулярно </w:t>
      </w:r>
      <w:proofErr w:type="gramStart"/>
      <w:r w:rsidRPr="002D684A">
        <w:rPr>
          <w:color w:val="1C2228"/>
          <w:sz w:val="28"/>
        </w:rPr>
        <w:t>линиям</w:t>
      </w:r>
      <w:proofErr w:type="gramEnd"/>
      <w:r w:rsidRPr="002D684A">
        <w:rPr>
          <w:color w:val="1C2228"/>
          <w:sz w:val="28"/>
        </w:rPr>
        <w:t xml:space="preserve"> индукции однородного магнитного поля с инду</w:t>
      </w:r>
      <w:r w:rsidRPr="002D684A">
        <w:rPr>
          <w:color w:val="1C2228"/>
          <w:sz w:val="28"/>
        </w:rPr>
        <w:t>к</w:t>
      </w:r>
      <w:r w:rsidRPr="002D684A">
        <w:rPr>
          <w:color w:val="1C2228"/>
          <w:sz w:val="28"/>
        </w:rPr>
        <w:t>цией 0,2 Тл. Чему равна разность потенциалов между концами этого проводника? Ответ приведите в вольтах, с точностью до сотых.</w:t>
      </w:r>
    </w:p>
    <w:p w:rsidR="00A26662" w:rsidRPr="002D684A" w:rsidRDefault="00915A2B" w:rsidP="00B66B7A">
      <w:pPr>
        <w:spacing w:line="360" w:lineRule="auto"/>
        <w:ind w:firstLine="709"/>
        <w:jc w:val="both"/>
        <w:rPr>
          <w:color w:val="1C2228"/>
          <w:sz w:val="28"/>
        </w:rPr>
      </w:pPr>
      <w:r>
        <w:rPr>
          <w:noProof/>
          <w:color w:val="1C2228"/>
          <w:sz w:val="28"/>
        </w:rPr>
        <w:drawing>
          <wp:inline distT="0" distB="0" distL="0" distR="0" wp14:anchorId="53FDD348" wp14:editId="4B9F4706">
            <wp:extent cx="1171575" cy="990600"/>
            <wp:effectExtent l="0" t="0" r="9525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990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>В постоянном магнитном поле заряженная частица движется по окру</w:t>
      </w:r>
      <w:r w:rsidRPr="002D684A">
        <w:rPr>
          <w:color w:val="1C2228"/>
          <w:sz w:val="28"/>
        </w:rPr>
        <w:t>ж</w:t>
      </w:r>
      <w:r w:rsidRPr="002D684A">
        <w:rPr>
          <w:color w:val="1C2228"/>
          <w:sz w:val="28"/>
        </w:rPr>
        <w:t>ности. Когда индукцию магнитного поля стали медленно увеличивать, обнаруж</w:t>
      </w:r>
      <w:r w:rsidRPr="002D684A">
        <w:rPr>
          <w:color w:val="1C2228"/>
          <w:sz w:val="28"/>
        </w:rPr>
        <w:t>и</w:t>
      </w:r>
      <w:r w:rsidRPr="002D684A">
        <w:rPr>
          <w:color w:val="1C2228"/>
          <w:sz w:val="28"/>
        </w:rPr>
        <w:t>лось, что скорость частицы изменяется так, что кинетическая энергия частицы ок</w:t>
      </w:r>
      <w:r w:rsidRPr="002D684A">
        <w:rPr>
          <w:color w:val="1C2228"/>
          <w:sz w:val="28"/>
        </w:rPr>
        <w:t>а</w:t>
      </w:r>
      <w:r w:rsidRPr="002D684A">
        <w:rPr>
          <w:color w:val="1C2228"/>
          <w:sz w:val="28"/>
        </w:rPr>
        <w:t>зывается пропорциональной частоте её обращения. Найдите радиус орбиты част</w:t>
      </w:r>
      <w:r w:rsidRPr="002D684A">
        <w:rPr>
          <w:color w:val="1C2228"/>
          <w:sz w:val="28"/>
        </w:rPr>
        <w:t>и</w:t>
      </w:r>
      <w:r w:rsidRPr="002D684A">
        <w:rPr>
          <w:color w:val="1C2228"/>
          <w:sz w:val="28"/>
        </w:rPr>
        <w:t>цы в поле с индукцией</w:t>
      </w:r>
      <w:proofErr w:type="gramStart"/>
      <w:r w:rsidRPr="002D684A">
        <w:rPr>
          <w:color w:val="1C2228"/>
          <w:sz w:val="28"/>
        </w:rPr>
        <w:t xml:space="preserve"> В</w:t>
      </w:r>
      <w:proofErr w:type="gramEnd"/>
      <w:r w:rsidRPr="002D684A">
        <w:rPr>
          <w:color w:val="1C2228"/>
          <w:sz w:val="28"/>
        </w:rPr>
        <w:t>, если в поле с индукцией В</w:t>
      </w:r>
      <w:r w:rsidRPr="002D684A">
        <w:rPr>
          <w:color w:val="1C2228"/>
          <w:sz w:val="28"/>
          <w:vertAlign w:val="subscript"/>
        </w:rPr>
        <w:t>0</w:t>
      </w:r>
      <w:r w:rsidRPr="002D684A">
        <w:rPr>
          <w:color w:val="1C2228"/>
          <w:sz w:val="28"/>
        </w:rPr>
        <w:t xml:space="preserve"> он равен </w:t>
      </w:r>
      <w:r w:rsidRPr="002D684A">
        <w:rPr>
          <w:color w:val="1C2228"/>
          <w:sz w:val="28"/>
          <w:lang w:val="en-US"/>
        </w:rPr>
        <w:t>R</w:t>
      </w:r>
      <w:r w:rsidRPr="002D684A">
        <w:rPr>
          <w:color w:val="1C2228"/>
          <w:sz w:val="28"/>
          <w:vertAlign w:val="subscript"/>
        </w:rPr>
        <w:t>0</w:t>
      </w:r>
      <w:r w:rsidRPr="002D684A">
        <w:rPr>
          <w:color w:val="1C2228"/>
          <w:sz w:val="28"/>
        </w:rPr>
        <w:t>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 xml:space="preserve">Проводник движется </w:t>
      </w:r>
      <w:proofErr w:type="spellStart"/>
      <w:r w:rsidRPr="002D684A">
        <w:rPr>
          <w:color w:val="1C2228"/>
          <w:sz w:val="28"/>
        </w:rPr>
        <w:t>равноускоренно</w:t>
      </w:r>
      <w:proofErr w:type="spellEnd"/>
      <w:r w:rsidRPr="002D684A">
        <w:rPr>
          <w:color w:val="1C2228"/>
          <w:sz w:val="28"/>
        </w:rPr>
        <w:t xml:space="preserve"> в однородном вертикальном ма</w:t>
      </w:r>
      <w:r w:rsidRPr="002D684A">
        <w:rPr>
          <w:color w:val="1C2228"/>
          <w:sz w:val="28"/>
        </w:rPr>
        <w:t>г</w:t>
      </w:r>
      <w:r w:rsidRPr="002D684A">
        <w:rPr>
          <w:color w:val="1C2228"/>
          <w:sz w:val="28"/>
        </w:rPr>
        <w:t>нитном поле. Направление скорости перпендикулярно проводнику. Длина прово</w:t>
      </w:r>
      <w:r w:rsidRPr="002D684A">
        <w:rPr>
          <w:color w:val="1C2228"/>
          <w:sz w:val="28"/>
        </w:rPr>
        <w:t>д</w:t>
      </w:r>
      <w:r w:rsidRPr="002D684A">
        <w:rPr>
          <w:color w:val="1C2228"/>
          <w:sz w:val="28"/>
        </w:rPr>
        <w:t>ника  — 2 м. Индукция перпендикулярна проводнику и скорости его движения. Проводник перемещается на 3 м за некоторое время. При этом начальная скорость проводника равна нулю, а ускорение 5 м/с</w:t>
      </w:r>
      <w:proofErr w:type="gramStart"/>
      <w:r w:rsidRPr="002D684A">
        <w:rPr>
          <w:color w:val="1C2228"/>
          <w:sz w:val="28"/>
          <w:vertAlign w:val="superscript"/>
        </w:rPr>
        <w:t>2</w:t>
      </w:r>
      <w:proofErr w:type="gramEnd"/>
      <w:r w:rsidRPr="002D684A">
        <w:rPr>
          <w:color w:val="1C2228"/>
          <w:sz w:val="28"/>
        </w:rPr>
        <w:t xml:space="preserve">. Найдите индукцию магнитного поля, зная, что ЭДС индукции на концах проводника в конце движения </w:t>
      </w:r>
      <w:proofErr w:type="gramStart"/>
      <w:r w:rsidRPr="002D684A">
        <w:rPr>
          <w:color w:val="1C2228"/>
          <w:sz w:val="28"/>
        </w:rPr>
        <w:t>равна</w:t>
      </w:r>
      <w:proofErr w:type="gramEnd"/>
      <w:r w:rsidRPr="002D684A">
        <w:rPr>
          <w:color w:val="1C2228"/>
          <w:sz w:val="28"/>
        </w:rPr>
        <w:t xml:space="preserve"> 2 В.</w:t>
      </w:r>
    </w:p>
    <w:p w:rsidR="00A26662" w:rsidRPr="002D684A" w:rsidRDefault="00A26662" w:rsidP="00B66B7A">
      <w:pPr>
        <w:numPr>
          <w:ilvl w:val="0"/>
          <w:numId w:val="60"/>
        </w:numPr>
        <w:spacing w:line="360" w:lineRule="auto"/>
        <w:ind w:left="0" w:firstLine="709"/>
        <w:jc w:val="both"/>
        <w:rPr>
          <w:color w:val="1C2228"/>
          <w:sz w:val="28"/>
        </w:rPr>
      </w:pPr>
      <w:r w:rsidRPr="002D684A">
        <w:rPr>
          <w:color w:val="1C2228"/>
          <w:sz w:val="28"/>
        </w:rPr>
        <w:t xml:space="preserve">Прямой проводник длиной 50 см равномерно поступательно движется в однородном постоянном магнитном поле, направление которого совпадает с направлением вертикальной оси </w:t>
      </w:r>
      <w:r w:rsidRPr="002D684A">
        <w:rPr>
          <w:i/>
          <w:color w:val="1C2228"/>
          <w:sz w:val="28"/>
        </w:rPr>
        <w:t>Y</w:t>
      </w:r>
      <w:r w:rsidRPr="002D684A">
        <w:rPr>
          <w:color w:val="1C2228"/>
          <w:sz w:val="28"/>
        </w:rPr>
        <w:t xml:space="preserve"> (на рисунке эта ось направлена «на нас»). Ск</w:t>
      </w:r>
      <w:r w:rsidRPr="002D684A">
        <w:rPr>
          <w:color w:val="1C2228"/>
          <w:sz w:val="28"/>
        </w:rPr>
        <w:t>о</w:t>
      </w:r>
      <w:r w:rsidRPr="002D684A">
        <w:rPr>
          <w:color w:val="1C2228"/>
          <w:sz w:val="28"/>
        </w:rPr>
        <w:lastRenderedPageBreak/>
        <w:t>рость проводника направлена перпендикулярно ему, и составляет угол 30° с гор</w:t>
      </w:r>
      <w:r w:rsidRPr="002D684A">
        <w:rPr>
          <w:color w:val="1C2228"/>
          <w:sz w:val="28"/>
        </w:rPr>
        <w:t>и</w:t>
      </w:r>
      <w:r w:rsidRPr="002D684A">
        <w:rPr>
          <w:color w:val="1C2228"/>
          <w:sz w:val="28"/>
        </w:rPr>
        <w:t>зонтальной осью X, как показано на рисунке. Разность потенциалов между конц</w:t>
      </w:r>
      <w:r w:rsidRPr="002D684A">
        <w:rPr>
          <w:color w:val="1C2228"/>
          <w:sz w:val="28"/>
        </w:rPr>
        <w:t>а</w:t>
      </w:r>
      <w:r w:rsidRPr="002D684A">
        <w:rPr>
          <w:color w:val="1C2228"/>
          <w:sz w:val="28"/>
        </w:rPr>
        <w:t>ми проводника равна 25 мВ, модуль индукции магнитного поля 0,1 Тл. Определите модуль скорости движения этого проводника. (Ответ дать в метрах в секунду.)</w:t>
      </w:r>
    </w:p>
    <w:p w:rsidR="00A26662" w:rsidRPr="002D684A" w:rsidRDefault="00915A2B" w:rsidP="00B66B7A">
      <w:pPr>
        <w:spacing w:line="360" w:lineRule="auto"/>
        <w:ind w:firstLine="709"/>
        <w:jc w:val="both"/>
        <w:rPr>
          <w:color w:val="1C2228"/>
          <w:sz w:val="28"/>
        </w:rPr>
      </w:pPr>
      <w:r>
        <w:rPr>
          <w:noProof/>
          <w:color w:val="1C2228"/>
          <w:sz w:val="28"/>
        </w:rPr>
        <w:drawing>
          <wp:inline distT="0" distB="0" distL="0" distR="0" wp14:anchorId="3874912A" wp14:editId="6AF1C5E2">
            <wp:extent cx="1114425" cy="1009650"/>
            <wp:effectExtent l="0" t="0" r="9525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E034E" w:rsidRPr="003B2DFE" w:rsidRDefault="003C4869" w:rsidP="00B66B7A">
      <w:pPr>
        <w:pStyle w:val="2"/>
        <w:ind w:firstLine="709"/>
        <w:jc w:val="both"/>
      </w:pPr>
      <w:r>
        <w:br w:type="page"/>
      </w:r>
      <w:bookmarkStart w:id="27" w:name="_Toc160612642"/>
      <w:r w:rsidR="00680C40" w:rsidRPr="003B2DFE">
        <w:lastRenderedPageBreak/>
        <w:t xml:space="preserve">Практическое занятие </w:t>
      </w:r>
      <w:r w:rsidR="008E6335" w:rsidRPr="003B2DFE">
        <w:t>2</w:t>
      </w:r>
      <w:r w:rsidR="003B2DFE" w:rsidRPr="003B2DFE">
        <w:t>5</w:t>
      </w:r>
      <w:r w:rsidR="008E6335" w:rsidRPr="003B2DFE">
        <w:t>,2</w:t>
      </w:r>
      <w:bookmarkEnd w:id="26"/>
      <w:r w:rsidR="003B2DFE" w:rsidRPr="003B2DFE">
        <w:t xml:space="preserve">6 </w:t>
      </w:r>
      <w:r w:rsidR="006E034E" w:rsidRPr="003B2DFE">
        <w:t>Электромагнитная индукция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27"/>
    </w:p>
    <w:p w:rsidR="00236BC6" w:rsidRPr="00236BC6" w:rsidRDefault="00236BC6" w:rsidP="00B66B7A">
      <w:pPr>
        <w:jc w:val="both"/>
      </w:pPr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6E034E" w:rsidRPr="00785F2C" w:rsidRDefault="00D86D1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</w:t>
      </w:r>
      <w:r w:rsidR="006E034E" w:rsidRPr="00785F2C">
        <w:rPr>
          <w:color w:val="000000"/>
          <w:sz w:val="28"/>
          <w:szCs w:val="28"/>
        </w:rPr>
        <w:t>пределение магнитного потока, правило Ленца, закон ЭМИ, ЭДС индукции в движущихся проводниках, связь магнитного потока и индуктивности катушки с током, закон ЭМИ для самоиндукции, энергия магнитного поля катушки с током.</w:t>
      </w:r>
    </w:p>
    <w:p w:rsidR="006E034E" w:rsidRDefault="006E034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7E7439" w:rsidRPr="00785F2C">
        <w:rPr>
          <w:color w:val="000000"/>
          <w:sz w:val="28"/>
          <w:szCs w:val="28"/>
        </w:rPr>
        <w:t>льство «Просвещение», 2019  - §7-12 (стр.31-50</w:t>
      </w:r>
      <w:r w:rsidRPr="00785F2C">
        <w:rPr>
          <w:color w:val="000000"/>
          <w:sz w:val="28"/>
          <w:szCs w:val="28"/>
        </w:rPr>
        <w:t>)</w:t>
      </w:r>
    </w:p>
    <w:p w:rsidR="00236BC6" w:rsidRPr="00236BC6" w:rsidRDefault="00236BC6" w:rsidP="00B66B7A">
      <w:pPr>
        <w:jc w:val="both"/>
      </w:pPr>
    </w:p>
    <w:p w:rsidR="006E034E" w:rsidRPr="00785F2C" w:rsidRDefault="00680C4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2. </w:t>
      </w:r>
      <w:r w:rsidR="006E034E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ение магнитного потока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электромагнитная индукция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От чего возникает электромагнитная индукция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ем отличается электромагнитная индукция от магнитной индукции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Как возникает вихревое электрическое поле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Чем вихревое электрическое поле отличается от </w:t>
      </w:r>
      <w:proofErr w:type="gramStart"/>
      <w:r w:rsidRPr="00236BC6">
        <w:rPr>
          <w:color w:val="000000"/>
          <w:sz w:val="28"/>
          <w:szCs w:val="28"/>
        </w:rPr>
        <w:t>потенциального</w:t>
      </w:r>
      <w:proofErr w:type="gramEnd"/>
      <w:r w:rsidRPr="00236BC6">
        <w:rPr>
          <w:color w:val="000000"/>
          <w:sz w:val="28"/>
          <w:szCs w:val="28"/>
        </w:rPr>
        <w:t>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самоиндукция?</w:t>
      </w:r>
    </w:p>
    <w:p w:rsidR="00236BC6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Как направлен ток самоиндукции?</w:t>
      </w:r>
    </w:p>
    <w:p w:rsidR="006E034E" w:rsidRDefault="006E034E" w:rsidP="00B66B7A">
      <w:pPr>
        <w:pStyle w:val="af1"/>
        <w:numPr>
          <w:ilvl w:val="0"/>
          <w:numId w:val="29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Как образуется электромагнитное поле?</w:t>
      </w:r>
    </w:p>
    <w:p w:rsidR="00236BC6" w:rsidRPr="00236BC6" w:rsidRDefault="00236BC6" w:rsidP="00B66B7A">
      <w:pPr>
        <w:ind w:firstLine="709"/>
        <w:jc w:val="both"/>
      </w:pPr>
    </w:p>
    <w:p w:rsidR="006E034E" w:rsidRPr="00785F2C" w:rsidRDefault="006E034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</w:t>
      </w:r>
      <w:r w:rsidRPr="00785F2C">
        <w:rPr>
          <w:i/>
          <w:color w:val="000000"/>
          <w:sz w:val="28"/>
          <w:szCs w:val="28"/>
        </w:rPr>
        <w:t>Задачи к практическому занятию</w:t>
      </w:r>
    </w:p>
    <w:p w:rsidR="00494F29" w:rsidRPr="00785F2C" w:rsidRDefault="006E034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</w:t>
      </w:r>
      <w:r w:rsidR="0022638E" w:rsidRPr="00785F2C">
        <w:rPr>
          <w:color w:val="000000"/>
          <w:sz w:val="28"/>
          <w:szCs w:val="28"/>
        </w:rPr>
        <w:t>:</w:t>
      </w:r>
    </w:p>
    <w:p w:rsidR="006E034E" w:rsidRPr="00785F2C" w:rsidRDefault="006E034E" w:rsidP="00B66B7A">
      <w:pPr>
        <w:pStyle w:val="af1"/>
        <w:numPr>
          <w:ilvl w:val="0"/>
          <w:numId w:val="30"/>
        </w:numPr>
        <w:ind w:left="0" w:firstLine="709"/>
        <w:jc w:val="both"/>
        <w:rPr>
          <w:rFonts w:eastAsia="Trebuchet MS"/>
          <w:sz w:val="28"/>
          <w:szCs w:val="28"/>
        </w:rPr>
      </w:pPr>
      <w:r w:rsidRPr="00785F2C">
        <w:rPr>
          <w:rFonts w:eastAsia="Trebuchet MS"/>
          <w:sz w:val="28"/>
          <w:szCs w:val="28"/>
        </w:rPr>
        <w:t>Постоянный магнит перемещают относительно замкнутого проводящ</w:t>
      </w:r>
      <w:r w:rsidRPr="00785F2C">
        <w:rPr>
          <w:rFonts w:eastAsia="Trebuchet MS"/>
          <w:sz w:val="28"/>
          <w:szCs w:val="28"/>
        </w:rPr>
        <w:t>е</w:t>
      </w:r>
      <w:r w:rsidRPr="00785F2C">
        <w:rPr>
          <w:rFonts w:eastAsia="Trebuchet MS"/>
          <w:sz w:val="28"/>
          <w:szCs w:val="28"/>
        </w:rPr>
        <w:t>го кольца так, как показано на рисунке.</w:t>
      </w:r>
    </w:p>
    <w:p w:rsidR="006E034E" w:rsidRPr="00785F2C" w:rsidRDefault="006E034E" w:rsidP="00B66B7A">
      <w:pPr>
        <w:pStyle w:val="af1"/>
        <w:ind w:firstLine="709"/>
        <w:jc w:val="both"/>
        <w:rPr>
          <w:rFonts w:eastAsia="Trebuchet MS"/>
          <w:sz w:val="28"/>
          <w:szCs w:val="28"/>
        </w:rPr>
      </w:pPr>
    </w:p>
    <w:p w:rsidR="006E034E" w:rsidRPr="00785F2C" w:rsidRDefault="00915A2B" w:rsidP="00B66B7A">
      <w:pPr>
        <w:pStyle w:val="af1"/>
        <w:ind w:firstLine="0"/>
        <w:jc w:val="both"/>
        <w:rPr>
          <w:rFonts w:eastAsia="Trebuchet MS"/>
          <w:sz w:val="28"/>
          <w:szCs w:val="28"/>
        </w:rPr>
      </w:pPr>
      <w:r>
        <w:rPr>
          <w:rFonts w:eastAsia="Trebuchet MS"/>
          <w:noProof/>
          <w:sz w:val="28"/>
          <w:szCs w:val="28"/>
        </w:rPr>
        <w:lastRenderedPageBreak/>
        <w:drawing>
          <wp:inline distT="0" distB="0" distL="0" distR="0" wp14:anchorId="58414FD5" wp14:editId="5CA08B66">
            <wp:extent cx="1078230" cy="1364615"/>
            <wp:effectExtent l="0" t="0" r="7620" b="6985"/>
            <wp:docPr id="26" name="image5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1.jpe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136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34E" w:rsidRPr="00785F2C" w:rsidRDefault="006E034E" w:rsidP="00B66B7A">
      <w:pPr>
        <w:pStyle w:val="af1"/>
        <w:ind w:firstLine="709"/>
        <w:jc w:val="both"/>
        <w:rPr>
          <w:rFonts w:eastAsia="Trebuchet MS"/>
          <w:sz w:val="28"/>
          <w:szCs w:val="28"/>
        </w:rPr>
      </w:pPr>
      <w:r w:rsidRPr="00785F2C">
        <w:rPr>
          <w:rFonts w:eastAsia="Trebuchet MS"/>
          <w:sz w:val="28"/>
          <w:szCs w:val="28"/>
        </w:rPr>
        <w:t>Определите направление индукционного тока в кольце.</w:t>
      </w:r>
    </w:p>
    <w:p w:rsidR="00680C40" w:rsidRPr="00785F2C" w:rsidRDefault="006E034E" w:rsidP="00B66B7A">
      <w:pPr>
        <w:pStyle w:val="af1"/>
        <w:numPr>
          <w:ilvl w:val="0"/>
          <w:numId w:val="3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 однородном магнитном поле движется проводник так, что скорость его движения перпендикулярна силовым линиям магнитного поля. Скорость пр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водника увеличивают в 9 раз по сравнению с </w:t>
      </w:r>
      <w:proofErr w:type="gramStart"/>
      <w:r w:rsidRPr="00785F2C">
        <w:rPr>
          <w:color w:val="000000"/>
          <w:sz w:val="28"/>
          <w:szCs w:val="28"/>
        </w:rPr>
        <w:t>первоначальной</w:t>
      </w:r>
      <w:proofErr w:type="gramEnd"/>
      <w:r w:rsidRPr="00785F2C">
        <w:rPr>
          <w:color w:val="000000"/>
          <w:sz w:val="28"/>
          <w:szCs w:val="28"/>
        </w:rPr>
        <w:t>. Как и во сколько раз изменится модуль напряжения, возникающего на концах проводника?</w:t>
      </w:r>
    </w:p>
    <w:p w:rsidR="006E034E" w:rsidRPr="00785F2C" w:rsidRDefault="006E034E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 однородном магнитном поле расположена проволочная рамка в фо</w:t>
      </w:r>
      <w:r w:rsidRPr="00785F2C">
        <w:rPr>
          <w:color w:val="000000"/>
          <w:sz w:val="28"/>
          <w:szCs w:val="28"/>
        </w:rPr>
        <w:t>р</w:t>
      </w:r>
      <w:r w:rsidRPr="00785F2C">
        <w:rPr>
          <w:color w:val="000000"/>
          <w:sz w:val="28"/>
          <w:szCs w:val="28"/>
        </w:rPr>
        <w:t>ме прямоугольника со сторонами 4 см и 5 см. Модуль вектора индукции магнитн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го поля равен 20 </w:t>
      </w:r>
      <w:proofErr w:type="spellStart"/>
      <w:r w:rsidRPr="00785F2C">
        <w:rPr>
          <w:color w:val="000000"/>
          <w:sz w:val="28"/>
          <w:szCs w:val="28"/>
        </w:rPr>
        <w:t>мТл</w:t>
      </w:r>
      <w:proofErr w:type="spellEnd"/>
      <w:r w:rsidRPr="00785F2C">
        <w:rPr>
          <w:color w:val="000000"/>
          <w:sz w:val="28"/>
          <w:szCs w:val="28"/>
        </w:rPr>
        <w:t>. Рамка расположена так, что силовые линии магнитного поля перпендикулярны её плоскости. Чему равен магнитный поток через рамку?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Магнитный поток через рамку меняется от 40 </w:t>
      </w:r>
      <w:proofErr w:type="spellStart"/>
      <w:r w:rsidRPr="00236BC6">
        <w:rPr>
          <w:color w:val="000000"/>
          <w:sz w:val="28"/>
          <w:szCs w:val="28"/>
        </w:rPr>
        <w:t>мВб</w:t>
      </w:r>
      <w:proofErr w:type="spellEnd"/>
      <w:r w:rsidRPr="00236BC6">
        <w:rPr>
          <w:color w:val="000000"/>
          <w:sz w:val="28"/>
          <w:szCs w:val="28"/>
        </w:rPr>
        <w:t xml:space="preserve"> до 10 </w:t>
      </w:r>
      <w:proofErr w:type="spellStart"/>
      <w:r w:rsidRPr="00236BC6">
        <w:rPr>
          <w:color w:val="000000"/>
          <w:sz w:val="28"/>
          <w:szCs w:val="28"/>
        </w:rPr>
        <w:t>мВб</w:t>
      </w:r>
      <w:proofErr w:type="spellEnd"/>
      <w:r w:rsidRPr="00236BC6">
        <w:rPr>
          <w:color w:val="000000"/>
          <w:sz w:val="28"/>
          <w:szCs w:val="28"/>
        </w:rPr>
        <w:t xml:space="preserve"> за 0,15 с. Чему равна ЭДС индукции, возникающая в рамке?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роволочная рамка сопротивлением 0,1 Ом расположена в однородном магнитном поле, модуль вектора магнитной индукции которого уменьшается со скоростью 0,2 Тл/с. Площадь рамки равна 0,05 м</w:t>
      </w:r>
      <w:proofErr w:type="gramStart"/>
      <w:r w:rsidRPr="00236BC6">
        <w:rPr>
          <w:color w:val="000000"/>
          <w:sz w:val="28"/>
          <w:szCs w:val="28"/>
          <w:vertAlign w:val="superscript"/>
        </w:rPr>
        <w:t>2</w:t>
      </w:r>
      <w:proofErr w:type="gramEnd"/>
      <w:r w:rsidRPr="00236BC6">
        <w:rPr>
          <w:color w:val="000000"/>
          <w:sz w:val="28"/>
          <w:szCs w:val="28"/>
        </w:rPr>
        <w:t>. Линии магнитной индукции перпендикулярны плоскости рамки. Определите ЭДМ индукции, возникающей в рамке и силу индукционного тока.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Определите скорость самолёта Сухой Суперджет-100, если на концах его крыльев длиной 27,8 м </w:t>
      </w:r>
      <w:proofErr w:type="gramStart"/>
      <w:r w:rsidRPr="00236BC6">
        <w:rPr>
          <w:color w:val="000000"/>
          <w:sz w:val="28"/>
          <w:szCs w:val="28"/>
        </w:rPr>
        <w:t>возникает ЭДС индукции 33 В. Самолёт летит</w:t>
      </w:r>
      <w:proofErr w:type="gramEnd"/>
      <w:r w:rsidRPr="00236BC6">
        <w:rPr>
          <w:color w:val="000000"/>
          <w:sz w:val="28"/>
          <w:szCs w:val="28"/>
        </w:rPr>
        <w:t xml:space="preserve"> горизо</w:t>
      </w:r>
      <w:r w:rsidRPr="00236BC6">
        <w:rPr>
          <w:color w:val="000000"/>
          <w:sz w:val="28"/>
          <w:szCs w:val="28"/>
        </w:rPr>
        <w:t>н</w:t>
      </w:r>
      <w:r w:rsidRPr="00236BC6">
        <w:rPr>
          <w:color w:val="000000"/>
          <w:sz w:val="28"/>
          <w:szCs w:val="28"/>
        </w:rPr>
        <w:t xml:space="preserve">тально. Вертикальная составляющая индукции магнитного поля Земли 5 </w:t>
      </w:r>
      <w:proofErr w:type="spellStart"/>
      <w:r w:rsidRPr="00236BC6">
        <w:rPr>
          <w:color w:val="000000"/>
          <w:sz w:val="28"/>
          <w:szCs w:val="28"/>
        </w:rPr>
        <w:t>мТл</w:t>
      </w:r>
      <w:proofErr w:type="spellEnd"/>
      <w:r w:rsidRPr="00236BC6">
        <w:rPr>
          <w:color w:val="000000"/>
          <w:sz w:val="28"/>
          <w:szCs w:val="28"/>
        </w:rPr>
        <w:t>.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ри пропускании через катушку тока силой 3</w:t>
      </w:r>
      <w:proofErr w:type="gramStart"/>
      <w:r w:rsidRPr="00236BC6">
        <w:rPr>
          <w:color w:val="000000"/>
          <w:sz w:val="28"/>
          <w:szCs w:val="28"/>
        </w:rPr>
        <w:t xml:space="preserve"> А</w:t>
      </w:r>
      <w:proofErr w:type="gramEnd"/>
      <w:r w:rsidRPr="00236BC6">
        <w:rPr>
          <w:color w:val="000000"/>
          <w:sz w:val="28"/>
          <w:szCs w:val="28"/>
        </w:rPr>
        <w:t xml:space="preserve"> магнитный поток внутри неё составил 15 </w:t>
      </w:r>
      <w:proofErr w:type="spellStart"/>
      <w:r w:rsidRPr="00236BC6">
        <w:rPr>
          <w:color w:val="000000"/>
          <w:sz w:val="28"/>
          <w:szCs w:val="28"/>
        </w:rPr>
        <w:t>мВб</w:t>
      </w:r>
      <w:proofErr w:type="spellEnd"/>
      <w:r w:rsidRPr="00236BC6">
        <w:rPr>
          <w:color w:val="000000"/>
          <w:sz w:val="28"/>
          <w:szCs w:val="28"/>
        </w:rPr>
        <w:t xml:space="preserve">. Определите индуктивность катушки. 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В катушке индуктивностью 0,5 </w:t>
      </w:r>
      <w:proofErr w:type="spellStart"/>
      <w:r w:rsidRPr="00236BC6">
        <w:rPr>
          <w:color w:val="000000"/>
          <w:sz w:val="28"/>
          <w:szCs w:val="28"/>
        </w:rPr>
        <w:t>мГн</w:t>
      </w:r>
      <w:proofErr w:type="spellEnd"/>
      <w:r w:rsidRPr="00236BC6">
        <w:rPr>
          <w:color w:val="000000"/>
          <w:sz w:val="28"/>
          <w:szCs w:val="28"/>
        </w:rPr>
        <w:t xml:space="preserve"> за 2 </w:t>
      </w:r>
      <w:proofErr w:type="gramStart"/>
      <w:r w:rsidRPr="00236BC6">
        <w:rPr>
          <w:color w:val="000000"/>
          <w:sz w:val="28"/>
          <w:szCs w:val="28"/>
        </w:rPr>
        <w:t>с</w:t>
      </w:r>
      <w:proofErr w:type="gramEnd"/>
      <w:r w:rsidRPr="00236BC6">
        <w:rPr>
          <w:color w:val="000000"/>
          <w:sz w:val="28"/>
          <w:szCs w:val="28"/>
        </w:rPr>
        <w:t xml:space="preserve"> </w:t>
      </w:r>
      <w:proofErr w:type="gramStart"/>
      <w:r w:rsidRPr="00236BC6">
        <w:rPr>
          <w:color w:val="000000"/>
          <w:sz w:val="28"/>
          <w:szCs w:val="28"/>
        </w:rPr>
        <w:t>сила</w:t>
      </w:r>
      <w:proofErr w:type="gramEnd"/>
      <w:r w:rsidRPr="00236BC6">
        <w:rPr>
          <w:color w:val="000000"/>
          <w:sz w:val="28"/>
          <w:szCs w:val="28"/>
        </w:rPr>
        <w:t xml:space="preserve"> тока уменьшается от 15 до 5 А. Чему равна ЭДС самоиндукции, возникающей в катушке?</w:t>
      </w:r>
    </w:p>
    <w:p w:rsidR="00236BC6" w:rsidRDefault="006E034E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lastRenderedPageBreak/>
        <w:t xml:space="preserve">При прохождении тока через катушку индуктивностью 200 </w:t>
      </w:r>
      <w:proofErr w:type="spellStart"/>
      <w:r w:rsidRPr="00236BC6">
        <w:rPr>
          <w:color w:val="000000"/>
          <w:sz w:val="28"/>
          <w:szCs w:val="28"/>
        </w:rPr>
        <w:t>мкГн</w:t>
      </w:r>
      <w:proofErr w:type="spellEnd"/>
      <w:r w:rsidRPr="00236BC6">
        <w:rPr>
          <w:color w:val="000000"/>
          <w:sz w:val="28"/>
          <w:szCs w:val="28"/>
        </w:rPr>
        <w:t xml:space="preserve"> эне</w:t>
      </w:r>
      <w:r w:rsidRPr="00236BC6">
        <w:rPr>
          <w:color w:val="000000"/>
          <w:sz w:val="28"/>
          <w:szCs w:val="28"/>
        </w:rPr>
        <w:t>р</w:t>
      </w:r>
      <w:r w:rsidRPr="00236BC6">
        <w:rPr>
          <w:color w:val="000000"/>
          <w:sz w:val="28"/>
          <w:szCs w:val="28"/>
        </w:rPr>
        <w:t>гия магнитного поля катушки составила 2,5 мДж. Определите силу тока в катушке.</w:t>
      </w:r>
    </w:p>
    <w:p w:rsidR="00236BC6" w:rsidRDefault="000D1759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Через площадку площадью 3 м², расположенную под углом 30º к направлению линий магнитной индукции, проходит магнитный поток 1,5 </w:t>
      </w:r>
      <w:proofErr w:type="spellStart"/>
      <w:r w:rsidRPr="00236BC6">
        <w:rPr>
          <w:color w:val="000000"/>
          <w:sz w:val="28"/>
          <w:szCs w:val="28"/>
        </w:rPr>
        <w:t>Вб</w:t>
      </w:r>
      <w:proofErr w:type="spellEnd"/>
      <w:r w:rsidRPr="00236BC6">
        <w:rPr>
          <w:color w:val="000000"/>
          <w:sz w:val="28"/>
          <w:szCs w:val="28"/>
        </w:rPr>
        <w:t>. Найдите модуль вектора магнитной индукции.</w:t>
      </w:r>
    </w:p>
    <w:p w:rsidR="00236BC6" w:rsidRDefault="000D1759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Контур радиусом 30 см пронизывает магнитный поток 12 </w:t>
      </w:r>
      <w:proofErr w:type="spellStart"/>
      <w:r w:rsidRPr="00236BC6">
        <w:rPr>
          <w:color w:val="000000"/>
          <w:sz w:val="28"/>
          <w:szCs w:val="28"/>
        </w:rPr>
        <w:t>мВб</w:t>
      </w:r>
      <w:proofErr w:type="spellEnd"/>
      <w:r w:rsidRPr="00236BC6">
        <w:rPr>
          <w:color w:val="000000"/>
          <w:sz w:val="28"/>
          <w:szCs w:val="28"/>
        </w:rPr>
        <w:t xml:space="preserve">. Модуль вектора магнитной индукции равен 200 </w:t>
      </w:r>
      <w:proofErr w:type="spellStart"/>
      <w:r w:rsidRPr="00236BC6">
        <w:rPr>
          <w:color w:val="000000"/>
          <w:sz w:val="28"/>
          <w:szCs w:val="28"/>
        </w:rPr>
        <w:t>мТл</w:t>
      </w:r>
      <w:proofErr w:type="spellEnd"/>
      <w:r w:rsidRPr="00236BC6">
        <w:rPr>
          <w:color w:val="000000"/>
          <w:sz w:val="28"/>
          <w:szCs w:val="28"/>
        </w:rPr>
        <w:t>. Найдите угол между направлением линий магнитной индукции и плоскостью контура.</w:t>
      </w:r>
    </w:p>
    <w:p w:rsidR="00236BC6" w:rsidRDefault="000D1759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Линии магнитной индукции направлены перпендикулярно к плоскости, в которой находится прямоугольная рамка с током. Рамка начинает вращаться с ч</w:t>
      </w:r>
      <w:r w:rsidRPr="00236BC6">
        <w:rPr>
          <w:color w:val="000000"/>
          <w:sz w:val="28"/>
          <w:szCs w:val="28"/>
        </w:rPr>
        <w:t>а</w:t>
      </w:r>
      <w:r w:rsidRPr="00236BC6">
        <w:rPr>
          <w:color w:val="000000"/>
          <w:sz w:val="28"/>
          <w:szCs w:val="28"/>
        </w:rPr>
        <w:t>стотой 0,1 Гц. Через какое время магнитный поток через рамку уменьшится вдвое?</w:t>
      </w:r>
    </w:p>
    <w:p w:rsidR="00236BC6" w:rsidRDefault="000D1759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Диск диаметром 40 см опоясан контуром, толщина которого пренебр</w:t>
      </w:r>
      <w:r w:rsidRPr="00236BC6">
        <w:rPr>
          <w:color w:val="000000"/>
          <w:sz w:val="28"/>
          <w:szCs w:val="28"/>
        </w:rPr>
        <w:t>е</w:t>
      </w:r>
      <w:r w:rsidRPr="00236BC6">
        <w:rPr>
          <w:color w:val="000000"/>
          <w:sz w:val="28"/>
          <w:szCs w:val="28"/>
        </w:rPr>
        <w:t>жимо мала. Найдите магнитный поток через диск, если в контуре течёт ток 20 А.</w:t>
      </w:r>
    </w:p>
    <w:p w:rsidR="00236BC6" w:rsidRDefault="000D1759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На рисунке изображены линии магнитной индукции двух полей и пр</w:t>
      </w:r>
      <w:r w:rsidRPr="00236BC6">
        <w:rPr>
          <w:color w:val="000000"/>
          <w:sz w:val="28"/>
          <w:szCs w:val="28"/>
        </w:rPr>
        <w:t>я</w:t>
      </w:r>
      <w:r w:rsidRPr="00236BC6">
        <w:rPr>
          <w:color w:val="000000"/>
          <w:sz w:val="28"/>
          <w:szCs w:val="28"/>
        </w:rPr>
        <w:t xml:space="preserve">моугольная рамка 20 см на 50 см. Известно, что магнитный поток через эту рамку составляет 40 </w:t>
      </w:r>
      <w:proofErr w:type="spellStart"/>
      <w:r w:rsidRPr="00236BC6">
        <w:rPr>
          <w:color w:val="000000"/>
          <w:sz w:val="28"/>
          <w:szCs w:val="28"/>
        </w:rPr>
        <w:t>мВб</w:t>
      </w:r>
      <w:proofErr w:type="spellEnd"/>
      <w:r w:rsidRPr="00236BC6">
        <w:rPr>
          <w:color w:val="000000"/>
          <w:sz w:val="28"/>
          <w:szCs w:val="28"/>
        </w:rPr>
        <w:t>, а модуль вектора B</w:t>
      </w:r>
      <w:r w:rsidRPr="00236BC6">
        <w:rPr>
          <w:color w:val="000000"/>
          <w:sz w:val="28"/>
          <w:szCs w:val="28"/>
          <w:vertAlign w:val="subscript"/>
        </w:rPr>
        <w:t>1</w:t>
      </w:r>
      <w:r w:rsidRPr="00236BC6">
        <w:rPr>
          <w:color w:val="000000"/>
          <w:sz w:val="28"/>
          <w:szCs w:val="28"/>
        </w:rPr>
        <w:t xml:space="preserve"> = 0,3 Тл. Найдите модуль вектора B</w:t>
      </w:r>
      <w:r w:rsidRPr="00236BC6">
        <w:rPr>
          <w:color w:val="000000"/>
          <w:sz w:val="28"/>
          <w:szCs w:val="28"/>
          <w:vertAlign w:val="subscript"/>
        </w:rPr>
        <w:t>2</w:t>
      </w:r>
      <w:r w:rsidRPr="00236BC6">
        <w:rPr>
          <w:color w:val="000000"/>
          <w:sz w:val="28"/>
          <w:szCs w:val="28"/>
        </w:rPr>
        <w:t>.</w:t>
      </w:r>
    </w:p>
    <w:p w:rsidR="00B145E0" w:rsidRP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лоская квадратная рамка покоится в однородном магнитном поле, л</w:t>
      </w:r>
      <w:r w:rsidRPr="00236BC6">
        <w:rPr>
          <w:color w:val="000000"/>
          <w:sz w:val="28"/>
          <w:szCs w:val="28"/>
        </w:rPr>
        <w:t>и</w:t>
      </w:r>
      <w:r w:rsidRPr="00236BC6">
        <w:rPr>
          <w:color w:val="000000"/>
          <w:sz w:val="28"/>
          <w:szCs w:val="28"/>
        </w:rPr>
        <w:t>нии магнитной индукции которого перпендикулярны её поверхности. В некоторый момент времени рамку начинают равномерно вращать вокруг оси, лежащей в пло</w:t>
      </w:r>
      <w:r w:rsidRPr="00236BC6">
        <w:rPr>
          <w:color w:val="000000"/>
          <w:sz w:val="28"/>
          <w:szCs w:val="28"/>
        </w:rPr>
        <w:t>с</w:t>
      </w:r>
      <w:r w:rsidRPr="00236BC6">
        <w:rPr>
          <w:color w:val="000000"/>
          <w:sz w:val="28"/>
          <w:szCs w:val="28"/>
        </w:rPr>
        <w:t>кости рамки, делая 20 оборотов в минуту. Через какой минимальный промежуток времени от начала вращения рамки поток, пронизывающий её поверхность, уменьшится в 2 раза? Ответ приведите в секундах.</w:t>
      </w:r>
    </w:p>
    <w:p w:rsidR="00B145E0" w:rsidRPr="00785F2C" w:rsidRDefault="00915A2B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1610ACE9" wp14:editId="18C62CDB">
            <wp:extent cx="1190625" cy="1171575"/>
            <wp:effectExtent l="0" t="0" r="9525" b="952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171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Линии индукции однородного магнитного поля пронизывают рамку площадью 0,5 м</w:t>
      </w:r>
      <w:proofErr w:type="gramStart"/>
      <w:r w:rsidRPr="00236BC6">
        <w:rPr>
          <w:color w:val="000000"/>
          <w:sz w:val="28"/>
          <w:szCs w:val="28"/>
          <w:vertAlign w:val="superscript"/>
        </w:rPr>
        <w:t>2</w:t>
      </w:r>
      <w:proofErr w:type="gramEnd"/>
      <w:r w:rsidRPr="00785F2C">
        <w:rPr>
          <w:color w:val="000000"/>
          <w:sz w:val="28"/>
          <w:szCs w:val="28"/>
        </w:rPr>
        <w:t xml:space="preserve"> под углом 30° к её поверхности, создавая магнитный поток, ра</w:t>
      </w:r>
      <w:r w:rsidRPr="00785F2C">
        <w:rPr>
          <w:color w:val="000000"/>
          <w:sz w:val="28"/>
          <w:szCs w:val="28"/>
        </w:rPr>
        <w:t>в</w:t>
      </w:r>
      <w:r w:rsidRPr="00785F2C">
        <w:rPr>
          <w:color w:val="000000"/>
          <w:sz w:val="28"/>
          <w:szCs w:val="28"/>
        </w:rPr>
        <w:lastRenderedPageBreak/>
        <w:t>ный 0,2 </w:t>
      </w:r>
      <w:proofErr w:type="spellStart"/>
      <w:r w:rsidRPr="00785F2C">
        <w:rPr>
          <w:color w:val="000000"/>
          <w:sz w:val="28"/>
          <w:szCs w:val="28"/>
        </w:rPr>
        <w:t>Вб</w:t>
      </w:r>
      <w:proofErr w:type="spellEnd"/>
      <w:r w:rsidRPr="00785F2C">
        <w:rPr>
          <w:color w:val="000000"/>
          <w:sz w:val="28"/>
          <w:szCs w:val="28"/>
        </w:rPr>
        <w:t>. Чему равен модуль вектора индукции магнитного поля? (Ответ дать в теслах.)</w:t>
      </w:r>
    </w:p>
    <w:p w:rsid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Линии индукции однородного магнитного поля пронизывают рамку площадью 1 м</w:t>
      </w:r>
      <w:proofErr w:type="gramStart"/>
      <w:r w:rsidRPr="00236BC6">
        <w:rPr>
          <w:color w:val="000000"/>
          <w:sz w:val="28"/>
          <w:szCs w:val="28"/>
          <w:vertAlign w:val="superscript"/>
        </w:rPr>
        <w:t>2</w:t>
      </w:r>
      <w:proofErr w:type="gramEnd"/>
      <w:r w:rsidRPr="00236BC6">
        <w:rPr>
          <w:color w:val="000000"/>
          <w:sz w:val="28"/>
          <w:szCs w:val="28"/>
        </w:rPr>
        <w:t xml:space="preserve"> под углом 30° к её поверхности, создавая магнитный поток, равный 0,2 </w:t>
      </w:r>
      <w:proofErr w:type="spellStart"/>
      <w:r w:rsidRPr="00236BC6">
        <w:rPr>
          <w:color w:val="000000"/>
          <w:sz w:val="28"/>
          <w:szCs w:val="28"/>
        </w:rPr>
        <w:t>Вб</w:t>
      </w:r>
      <w:proofErr w:type="spellEnd"/>
      <w:r w:rsidRPr="00236BC6">
        <w:rPr>
          <w:color w:val="000000"/>
          <w:sz w:val="28"/>
          <w:szCs w:val="28"/>
        </w:rPr>
        <w:t>. Чему равен модуль вектора индукции магнитного поля? (Ответ дать в те</w:t>
      </w:r>
      <w:r w:rsidRPr="00236BC6">
        <w:rPr>
          <w:color w:val="000000"/>
          <w:sz w:val="28"/>
          <w:szCs w:val="28"/>
        </w:rPr>
        <w:t>с</w:t>
      </w:r>
      <w:r w:rsidRPr="00236BC6">
        <w:rPr>
          <w:color w:val="000000"/>
          <w:sz w:val="28"/>
          <w:szCs w:val="28"/>
        </w:rPr>
        <w:t>лах.)</w:t>
      </w:r>
    </w:p>
    <w:p w:rsid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Линии индукции однородного магнитного поля пронизывают рамку площадью 0,6 м</w:t>
      </w:r>
      <w:proofErr w:type="gramStart"/>
      <w:r w:rsidRPr="00236BC6">
        <w:rPr>
          <w:color w:val="000000"/>
          <w:sz w:val="28"/>
          <w:szCs w:val="28"/>
          <w:vertAlign w:val="superscript"/>
        </w:rPr>
        <w:t>2</w:t>
      </w:r>
      <w:proofErr w:type="gramEnd"/>
      <w:r w:rsidRPr="00236BC6">
        <w:rPr>
          <w:color w:val="000000"/>
          <w:sz w:val="28"/>
          <w:szCs w:val="28"/>
        </w:rPr>
        <w:t xml:space="preserve"> под углом 30° к её поверхности, создавая магнитный поток, ра</w:t>
      </w:r>
      <w:r w:rsidRPr="00236BC6">
        <w:rPr>
          <w:color w:val="000000"/>
          <w:sz w:val="28"/>
          <w:szCs w:val="28"/>
        </w:rPr>
        <w:t>в</w:t>
      </w:r>
      <w:r w:rsidRPr="00236BC6">
        <w:rPr>
          <w:color w:val="000000"/>
          <w:sz w:val="28"/>
          <w:szCs w:val="28"/>
        </w:rPr>
        <w:t>ный 0,3 </w:t>
      </w:r>
      <w:proofErr w:type="spellStart"/>
      <w:r w:rsidRPr="00236BC6">
        <w:rPr>
          <w:color w:val="000000"/>
          <w:sz w:val="28"/>
          <w:szCs w:val="28"/>
        </w:rPr>
        <w:t>Вб</w:t>
      </w:r>
      <w:proofErr w:type="spellEnd"/>
      <w:r w:rsidRPr="00236BC6">
        <w:rPr>
          <w:color w:val="000000"/>
          <w:sz w:val="28"/>
          <w:szCs w:val="28"/>
        </w:rPr>
        <w:t>. Чему равен модуль вектора индукции магнитного поля? (Ответ дать в теслах.)</w:t>
      </w:r>
    </w:p>
    <w:p w:rsid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роволочная рамка площадью 2 · 10</w:t>
      </w:r>
      <w:r w:rsidRPr="00236BC6">
        <w:rPr>
          <w:color w:val="000000"/>
          <w:sz w:val="28"/>
          <w:szCs w:val="28"/>
          <w:vertAlign w:val="superscript"/>
        </w:rPr>
        <w:t>–3</w:t>
      </w:r>
      <w:r w:rsidRPr="00236BC6">
        <w:rPr>
          <w:color w:val="000000"/>
          <w:sz w:val="28"/>
          <w:szCs w:val="28"/>
        </w:rPr>
        <w:t xml:space="preserve"> м</w:t>
      </w:r>
      <w:proofErr w:type="gramStart"/>
      <w:r w:rsidRPr="00236BC6">
        <w:rPr>
          <w:color w:val="000000"/>
          <w:sz w:val="28"/>
          <w:szCs w:val="28"/>
          <w:vertAlign w:val="superscript"/>
        </w:rPr>
        <w:t>2</w:t>
      </w:r>
      <w:proofErr w:type="gramEnd"/>
      <w:r w:rsidRPr="00236BC6">
        <w:rPr>
          <w:color w:val="000000"/>
          <w:sz w:val="28"/>
          <w:szCs w:val="28"/>
        </w:rPr>
        <w:t xml:space="preserve"> вращается в однородном ма</w:t>
      </w:r>
      <w:r w:rsidRPr="00236BC6">
        <w:rPr>
          <w:color w:val="000000"/>
          <w:sz w:val="28"/>
          <w:szCs w:val="28"/>
        </w:rPr>
        <w:t>г</w:t>
      </w:r>
      <w:r w:rsidRPr="00236BC6">
        <w:rPr>
          <w:color w:val="000000"/>
          <w:sz w:val="28"/>
          <w:szCs w:val="28"/>
        </w:rPr>
        <w:t>нитном поле вокруг оси, перпендикулярной вектору магнитной индукции. Магни</w:t>
      </w:r>
      <w:r w:rsidRPr="00236BC6">
        <w:rPr>
          <w:color w:val="000000"/>
          <w:sz w:val="28"/>
          <w:szCs w:val="28"/>
        </w:rPr>
        <w:t>т</w:t>
      </w:r>
      <w:r w:rsidRPr="00236BC6">
        <w:rPr>
          <w:color w:val="000000"/>
          <w:sz w:val="28"/>
          <w:szCs w:val="28"/>
        </w:rPr>
        <w:t>ный поток, пронизывающий площадь рамки, изменяется по закону Ф=4*10</w:t>
      </w:r>
      <w:r w:rsidRPr="00236BC6">
        <w:rPr>
          <w:color w:val="000000"/>
          <w:sz w:val="28"/>
          <w:szCs w:val="28"/>
          <w:vertAlign w:val="superscript"/>
        </w:rPr>
        <w:t>-6</w:t>
      </w:r>
      <w:r w:rsidRPr="00236BC6">
        <w:rPr>
          <w:color w:val="000000"/>
          <w:sz w:val="28"/>
          <w:szCs w:val="28"/>
          <w:lang w:val="en-US"/>
        </w:rPr>
        <w:t>cos</w:t>
      </w:r>
      <w:r w:rsidRPr="00236BC6">
        <w:rPr>
          <w:color w:val="000000"/>
          <w:sz w:val="28"/>
          <w:szCs w:val="28"/>
        </w:rPr>
        <w:t>10*3.14</w:t>
      </w:r>
      <w:proofErr w:type="gramStart"/>
      <w:r w:rsidRPr="00236BC6">
        <w:rPr>
          <w:color w:val="000000"/>
          <w:sz w:val="28"/>
          <w:szCs w:val="28"/>
          <w:lang w:val="en-US"/>
        </w:rPr>
        <w:t>t</w:t>
      </w:r>
      <w:proofErr w:type="gramEnd"/>
      <w:r w:rsidRPr="00236BC6">
        <w:rPr>
          <w:color w:val="000000"/>
          <w:sz w:val="28"/>
          <w:szCs w:val="28"/>
        </w:rPr>
        <w:t xml:space="preserve"> где все величины выражены в СИ. Чему равен модуль магнитной и</w:t>
      </w:r>
      <w:r w:rsidRPr="00236BC6">
        <w:rPr>
          <w:color w:val="000000"/>
          <w:sz w:val="28"/>
          <w:szCs w:val="28"/>
        </w:rPr>
        <w:t>н</w:t>
      </w:r>
      <w:r w:rsidRPr="00236BC6">
        <w:rPr>
          <w:color w:val="000000"/>
          <w:sz w:val="28"/>
          <w:szCs w:val="28"/>
        </w:rPr>
        <w:t>дукции? (Ответ выразите в </w:t>
      </w:r>
      <w:proofErr w:type="spellStart"/>
      <w:r w:rsidRPr="00236BC6">
        <w:rPr>
          <w:color w:val="000000"/>
          <w:sz w:val="28"/>
          <w:szCs w:val="28"/>
        </w:rPr>
        <w:t>мТл</w:t>
      </w:r>
      <w:proofErr w:type="spellEnd"/>
      <w:r w:rsidRPr="00236BC6">
        <w:rPr>
          <w:color w:val="000000"/>
          <w:sz w:val="28"/>
          <w:szCs w:val="28"/>
        </w:rPr>
        <w:t>.)</w:t>
      </w:r>
    </w:p>
    <w:p w:rsidR="00B145E0" w:rsidRPr="00236BC6" w:rsidRDefault="00B145E0" w:rsidP="00B66B7A">
      <w:pPr>
        <w:pStyle w:val="af1"/>
        <w:numPr>
          <w:ilvl w:val="0"/>
          <w:numId w:val="31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В однородном магнитном поле с индукцией 40 </w:t>
      </w:r>
      <w:proofErr w:type="spellStart"/>
      <w:r w:rsidRPr="00236BC6">
        <w:rPr>
          <w:color w:val="000000"/>
          <w:sz w:val="28"/>
          <w:szCs w:val="28"/>
        </w:rPr>
        <w:t>мТл</w:t>
      </w:r>
      <w:proofErr w:type="spellEnd"/>
      <w:r w:rsidRPr="00236BC6">
        <w:rPr>
          <w:color w:val="000000"/>
          <w:sz w:val="28"/>
          <w:szCs w:val="28"/>
        </w:rPr>
        <w:t xml:space="preserve"> находится плоский контур в виде кольца радиусом 5 см, изготовленный из тонкой проволоки. Сначала контур располагается так, что линии индукции магнитного поля перпендикулярны плоскости кольца. Затем кольцо поворачивают вокруг его диаметра на угол 120°. Найдите модуль изменения потока вектора магнитной индукции через кольцо при таком повороте. Ответ выразите в </w:t>
      </w:r>
      <w:proofErr w:type="spellStart"/>
      <w:r w:rsidRPr="00236BC6">
        <w:rPr>
          <w:color w:val="000000"/>
          <w:sz w:val="28"/>
          <w:szCs w:val="28"/>
        </w:rPr>
        <w:t>мкВб</w:t>
      </w:r>
      <w:proofErr w:type="spellEnd"/>
      <w:r w:rsidRPr="00236BC6">
        <w:rPr>
          <w:color w:val="000000"/>
          <w:sz w:val="28"/>
          <w:szCs w:val="28"/>
        </w:rPr>
        <w:t xml:space="preserve"> и округлите до целого числа.</w:t>
      </w:r>
    </w:p>
    <w:p w:rsidR="00494F29" w:rsidRPr="00785F2C" w:rsidRDefault="00494F29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236BC6" w:rsidRPr="003B2DFE" w:rsidRDefault="00236BC6" w:rsidP="00B66B7A">
      <w:pPr>
        <w:pStyle w:val="2"/>
        <w:ind w:firstLine="709"/>
        <w:jc w:val="both"/>
      </w:pPr>
      <w:r>
        <w:br w:type="page"/>
      </w:r>
      <w:bookmarkStart w:id="28" w:name="_Toc160477734"/>
      <w:bookmarkStart w:id="29" w:name="_Toc160612643"/>
      <w:r w:rsidR="006E034E" w:rsidRPr="003B2DFE">
        <w:lastRenderedPageBreak/>
        <w:t>Пр</w:t>
      </w:r>
      <w:r w:rsidR="00680C40" w:rsidRPr="003B2DFE">
        <w:t xml:space="preserve">актическое занятие </w:t>
      </w:r>
      <w:r w:rsidR="008E6335" w:rsidRPr="003B2DFE">
        <w:t>2</w:t>
      </w:r>
      <w:r w:rsidR="003B2DFE" w:rsidRPr="003B2DFE">
        <w:t>7</w:t>
      </w:r>
      <w:r w:rsidR="008E6335" w:rsidRPr="003B2DFE">
        <w:t>,2</w:t>
      </w:r>
      <w:bookmarkEnd w:id="28"/>
      <w:r w:rsidR="003B2DFE" w:rsidRPr="003B2DFE">
        <w:t xml:space="preserve">8 </w:t>
      </w:r>
      <w:r w:rsidR="006E034E" w:rsidRPr="003B2DFE">
        <w:t>Механические колебания и волны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29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6E034E" w:rsidRPr="00785F2C" w:rsidRDefault="0022638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</w:t>
      </w:r>
      <w:r w:rsidR="006E034E" w:rsidRPr="00785F2C">
        <w:rPr>
          <w:color w:val="000000"/>
          <w:sz w:val="28"/>
          <w:szCs w:val="28"/>
        </w:rPr>
        <w:t xml:space="preserve">ревращение энергии при колебательном </w:t>
      </w:r>
      <w:r w:rsidRPr="00785F2C">
        <w:rPr>
          <w:color w:val="000000"/>
          <w:sz w:val="28"/>
          <w:szCs w:val="28"/>
        </w:rPr>
        <w:t xml:space="preserve">движении; характеристики волны, </w:t>
      </w:r>
      <w:r w:rsidR="006E034E" w:rsidRPr="00785F2C">
        <w:rPr>
          <w:color w:val="000000"/>
          <w:sz w:val="28"/>
          <w:szCs w:val="28"/>
        </w:rPr>
        <w:t>ультразвука; учет резонанса в технике</w:t>
      </w:r>
      <w:r w:rsidR="00680C40" w:rsidRPr="00785F2C">
        <w:rPr>
          <w:color w:val="000000"/>
          <w:sz w:val="28"/>
          <w:szCs w:val="28"/>
        </w:rPr>
        <w:t>.</w:t>
      </w:r>
    </w:p>
    <w:p w:rsidR="006E034E" w:rsidRDefault="006E034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EC2640" w:rsidRPr="00785F2C">
        <w:rPr>
          <w:color w:val="000000"/>
          <w:sz w:val="28"/>
          <w:szCs w:val="28"/>
        </w:rPr>
        <w:t>льство «Просвещение», 2019  - §13</w:t>
      </w:r>
      <w:r w:rsidRPr="00785F2C">
        <w:rPr>
          <w:color w:val="000000"/>
          <w:sz w:val="28"/>
          <w:szCs w:val="28"/>
        </w:rPr>
        <w:t>-16</w:t>
      </w:r>
      <w:r w:rsidR="00EC2640" w:rsidRPr="00785F2C">
        <w:rPr>
          <w:color w:val="000000"/>
          <w:sz w:val="28"/>
          <w:szCs w:val="28"/>
        </w:rPr>
        <w:t>, 29-34 (стр.53-59, 116-138</w:t>
      </w:r>
      <w:r w:rsidRPr="00785F2C">
        <w:rPr>
          <w:color w:val="000000"/>
          <w:sz w:val="28"/>
          <w:szCs w:val="28"/>
        </w:rPr>
        <w:t>)</w:t>
      </w:r>
    </w:p>
    <w:p w:rsidR="00236BC6" w:rsidRPr="00236BC6" w:rsidRDefault="00236BC6" w:rsidP="00B66B7A">
      <w:pPr>
        <w:jc w:val="both"/>
      </w:pPr>
    </w:p>
    <w:p w:rsidR="006E034E" w:rsidRPr="00785F2C" w:rsidRDefault="0022638E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 xml:space="preserve">2. </w:t>
      </w:r>
      <w:r w:rsidR="006E034E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236BC6" w:rsidRDefault="006E034E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к происходит колебательное движение?</w:t>
      </w:r>
    </w:p>
    <w:p w:rsidR="00236BC6" w:rsidRDefault="006E034E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гармонические колебания? В чем они измеряются?</w:t>
      </w:r>
    </w:p>
    <w:p w:rsidR="00236BC6" w:rsidRDefault="006E034E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свободные и вынужденные колебания в физике?</w:t>
      </w:r>
    </w:p>
    <w:p w:rsidR="00236BC6" w:rsidRDefault="006E034E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такое математический маятник? Где он применяется?</w:t>
      </w:r>
    </w:p>
    <w:p w:rsidR="00236BC6" w:rsidRDefault="00245D63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Пружинный маятник</w:t>
      </w:r>
      <w:r w:rsidR="00236BC6">
        <w:rPr>
          <w:color w:val="000000"/>
          <w:sz w:val="28"/>
          <w:szCs w:val="28"/>
        </w:rPr>
        <w:t xml:space="preserve"> –</w:t>
      </w:r>
      <w:r w:rsidRPr="00236BC6">
        <w:rPr>
          <w:color w:val="000000"/>
          <w:sz w:val="28"/>
          <w:szCs w:val="28"/>
        </w:rPr>
        <w:t xml:space="preserve"> это ... Где он применяется в жизни,</w:t>
      </w:r>
    </w:p>
    <w:p w:rsidR="00236BC6" w:rsidRDefault="00245D63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Какая энергия в пружинном маятнике?</w:t>
      </w:r>
    </w:p>
    <w:p w:rsidR="00245D63" w:rsidRDefault="00245D63" w:rsidP="00B66B7A">
      <w:pPr>
        <w:pStyle w:val="af1"/>
        <w:numPr>
          <w:ilvl w:val="0"/>
          <w:numId w:val="32"/>
        </w:numPr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Что значит попасть в резонанс? Где он применяется?</w:t>
      </w:r>
    </w:p>
    <w:p w:rsidR="00236BC6" w:rsidRPr="00236BC6" w:rsidRDefault="00236BC6" w:rsidP="00B66B7A">
      <w:pPr>
        <w:jc w:val="both"/>
      </w:pPr>
    </w:p>
    <w:p w:rsidR="006E034E" w:rsidRPr="00785F2C" w:rsidRDefault="006E034E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245D63" w:rsidRPr="00785F2C" w:rsidRDefault="00245D63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245D63" w:rsidRDefault="00245D63" w:rsidP="00B66B7A">
      <w:pPr>
        <w:pStyle w:val="af1"/>
        <w:numPr>
          <w:ilvl w:val="0"/>
          <w:numId w:val="33"/>
        </w:numPr>
        <w:ind w:left="0" w:firstLine="709"/>
        <w:jc w:val="both"/>
        <w:rPr>
          <w:color w:val="000000"/>
          <w:sz w:val="28"/>
          <w:szCs w:val="28"/>
        </w:rPr>
      </w:pPr>
      <w:proofErr w:type="gramStart"/>
      <w:r w:rsidRPr="00785F2C">
        <w:rPr>
          <w:color w:val="000000"/>
          <w:sz w:val="28"/>
          <w:szCs w:val="28"/>
        </w:rPr>
        <w:t>Каждому человеческому органу соответствует определённая собстве</w:t>
      </w:r>
      <w:r w:rsidRPr="00785F2C">
        <w:rPr>
          <w:color w:val="000000"/>
          <w:sz w:val="28"/>
          <w:szCs w:val="28"/>
        </w:rPr>
        <w:t>н</w:t>
      </w:r>
      <w:r w:rsidRPr="00785F2C">
        <w:rPr>
          <w:color w:val="000000"/>
          <w:sz w:val="28"/>
          <w:szCs w:val="28"/>
        </w:rPr>
        <w:t>ная частота свободных колебаний: для желудка эта частота лежит в интервале от 2 до 3 Гц, для сердца — от 1 до 6 Гц, для глаз — от 40 до 100 Гц и т. д. Воздействие инфразвуковых волн определённых частот может привести к повреждениям вну</w:t>
      </w:r>
      <w:r w:rsidRPr="00785F2C">
        <w:rPr>
          <w:color w:val="000000"/>
          <w:sz w:val="28"/>
          <w:szCs w:val="28"/>
        </w:rPr>
        <w:t>т</w:t>
      </w:r>
      <w:r w:rsidRPr="00785F2C">
        <w:rPr>
          <w:color w:val="000000"/>
          <w:sz w:val="28"/>
          <w:szCs w:val="28"/>
        </w:rPr>
        <w:t>ренних органов, органов эндокринной системы и др. Какое явление проявляется в этих случаях?</w:t>
      </w:r>
      <w:proofErr w:type="gramEnd"/>
    </w:p>
    <w:p w:rsidR="00236BC6" w:rsidRDefault="00236BC6" w:rsidP="00B66B7A">
      <w:pPr>
        <w:jc w:val="both"/>
      </w:pPr>
    </w:p>
    <w:p w:rsidR="00245D63" w:rsidRPr="00785F2C" w:rsidRDefault="00245D63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236BC6" w:rsidRDefault="00245D63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Сколько</w:t>
      </w:r>
      <w:r w:rsidRPr="00785F2C">
        <w:rPr>
          <w:color w:val="000000"/>
          <w:sz w:val="28"/>
          <w:szCs w:val="28"/>
        </w:rPr>
        <w:tab/>
        <w:t>колебаний</w:t>
      </w:r>
      <w:r w:rsidR="0012032E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совершает</w:t>
      </w:r>
      <w:r w:rsidR="0012032E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математический</w:t>
      </w:r>
      <w:r w:rsidR="0012032E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маятник длиной l = 4,9 м за время t = 5 мин?</w:t>
      </w:r>
    </w:p>
    <w:p w:rsidR="00236BC6" w:rsidRDefault="00245D63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lastRenderedPageBreak/>
        <w:t>К пружине жёсткостью 80 Н/м прикреплён груз массой 200 г. Чему р</w:t>
      </w:r>
      <w:r w:rsidRPr="00236BC6">
        <w:rPr>
          <w:color w:val="000000"/>
          <w:sz w:val="28"/>
          <w:szCs w:val="28"/>
        </w:rPr>
        <w:t>а</w:t>
      </w:r>
      <w:r w:rsidRPr="00236BC6">
        <w:rPr>
          <w:color w:val="000000"/>
          <w:sz w:val="28"/>
          <w:szCs w:val="28"/>
        </w:rPr>
        <w:t>вен период T свободных колебаний груза? (Массой пружины пренебречь.)</w:t>
      </w:r>
    </w:p>
    <w:p w:rsidR="00236BC6" w:rsidRDefault="00245D63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Груз, прикреплённый к пружине, колеблется на горизонтальном гла</w:t>
      </w:r>
      <w:r w:rsidRPr="00236BC6">
        <w:rPr>
          <w:color w:val="000000"/>
          <w:sz w:val="28"/>
          <w:szCs w:val="28"/>
        </w:rPr>
        <w:t>д</w:t>
      </w:r>
      <w:r w:rsidRPr="00236BC6">
        <w:rPr>
          <w:color w:val="000000"/>
          <w:sz w:val="28"/>
          <w:szCs w:val="28"/>
        </w:rPr>
        <w:t>ком стержне. Определите отношение кинетической энергии груза к потенциальной энергии системы в момент, когда груз находится в точке, расположенной поср</w:t>
      </w:r>
      <w:r w:rsidRPr="00236BC6">
        <w:rPr>
          <w:color w:val="000000"/>
          <w:sz w:val="28"/>
          <w:szCs w:val="28"/>
        </w:rPr>
        <w:t>е</w:t>
      </w:r>
      <w:r w:rsidRPr="00236BC6">
        <w:rPr>
          <w:color w:val="000000"/>
          <w:sz w:val="28"/>
          <w:szCs w:val="28"/>
        </w:rPr>
        <w:t>дине между крайним положением и положением равновесия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Гармонические колебания. Точка совершает колебания по гармонич</w:t>
      </w:r>
      <w:r w:rsidRPr="00236BC6">
        <w:rPr>
          <w:color w:val="000000"/>
          <w:sz w:val="28"/>
          <w:szCs w:val="28"/>
        </w:rPr>
        <w:t>е</w:t>
      </w:r>
      <w:r w:rsidRPr="00236BC6">
        <w:rPr>
          <w:color w:val="000000"/>
          <w:sz w:val="28"/>
          <w:szCs w:val="28"/>
        </w:rPr>
        <w:t xml:space="preserve">скому закону. Амплитуда колебаний равна 5 см, а период — 4 секунды. </w:t>
      </w:r>
      <w:proofErr w:type="gramStart"/>
      <w:r w:rsidRPr="00236BC6">
        <w:rPr>
          <w:color w:val="000000"/>
          <w:sz w:val="28"/>
          <w:szCs w:val="28"/>
        </w:rPr>
        <w:t>Каковы максимальная скорость колеблющейся точки и её ускорение?</w:t>
      </w:r>
      <w:proofErr w:type="gramEnd"/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Длина волны. Какова длина волны основного тона ноты «ля» частотой 435 Гц? Скорость звука в воздухе принять равной 340 м/</w:t>
      </w:r>
      <w:proofErr w:type="gramStart"/>
      <w:r w:rsidRPr="00236BC6">
        <w:rPr>
          <w:color w:val="000000"/>
          <w:sz w:val="28"/>
          <w:szCs w:val="28"/>
        </w:rPr>
        <w:t>с</w:t>
      </w:r>
      <w:proofErr w:type="gramEnd"/>
      <w:r w:rsidRPr="00236BC6">
        <w:rPr>
          <w:color w:val="000000"/>
          <w:sz w:val="28"/>
          <w:szCs w:val="28"/>
        </w:rPr>
        <w:t>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Затухающие колебания. Груз массой 0,2 кг подвешен на пружине и п</w:t>
      </w:r>
      <w:r w:rsidRPr="00236BC6">
        <w:rPr>
          <w:color w:val="000000"/>
          <w:sz w:val="28"/>
          <w:szCs w:val="28"/>
        </w:rPr>
        <w:t>о</w:t>
      </w:r>
      <w:r w:rsidRPr="00236BC6">
        <w:rPr>
          <w:color w:val="000000"/>
          <w:sz w:val="28"/>
          <w:szCs w:val="28"/>
        </w:rPr>
        <w:t>мещен в масло. Коэффициент сопротивления r в масле равен 0,5 кг/с. Коэффициент жесткости пружины k равен 50 Н/м. Найти частоту затухающих колебаний груза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Эффект Доплера. Гудок неподвижного электровоза дает сигнал с ч</w:t>
      </w:r>
      <w:r w:rsidRPr="00236BC6">
        <w:rPr>
          <w:color w:val="000000"/>
          <w:sz w:val="28"/>
          <w:szCs w:val="28"/>
        </w:rPr>
        <w:t>а</w:t>
      </w:r>
      <w:r w:rsidRPr="00236BC6">
        <w:rPr>
          <w:color w:val="000000"/>
          <w:sz w:val="28"/>
          <w:szCs w:val="28"/>
        </w:rPr>
        <w:t xml:space="preserve">стотой 300 Гц. Какова кажущаяся частота гудка для пассажира, который </w:t>
      </w:r>
      <w:proofErr w:type="gramStart"/>
      <w:r w:rsidRPr="00236BC6">
        <w:rPr>
          <w:color w:val="000000"/>
          <w:sz w:val="28"/>
          <w:szCs w:val="28"/>
        </w:rPr>
        <w:t>в</w:t>
      </w:r>
      <w:proofErr w:type="gramEnd"/>
      <w:r w:rsidRPr="00236BC6">
        <w:rPr>
          <w:color w:val="000000"/>
          <w:sz w:val="28"/>
          <w:szCs w:val="28"/>
        </w:rPr>
        <w:t xml:space="preserve"> </w:t>
      </w:r>
      <w:proofErr w:type="gramStart"/>
      <w:r w:rsidRPr="00236BC6">
        <w:rPr>
          <w:color w:val="000000"/>
          <w:sz w:val="28"/>
          <w:szCs w:val="28"/>
        </w:rPr>
        <w:t>другом</w:t>
      </w:r>
      <w:proofErr w:type="gramEnd"/>
      <w:r w:rsidRPr="00236BC6">
        <w:rPr>
          <w:color w:val="000000"/>
          <w:sz w:val="28"/>
          <w:szCs w:val="28"/>
        </w:rPr>
        <w:t xml:space="preserve"> поезде приближается к электровозу со скоростью 40 м/с? Удаляется от него с той же скоростью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Математический маятник. Математический маятник колеблется с а</w:t>
      </w:r>
      <w:r w:rsidRPr="00236BC6">
        <w:rPr>
          <w:color w:val="000000"/>
          <w:sz w:val="28"/>
          <w:szCs w:val="28"/>
        </w:rPr>
        <w:t>м</w:t>
      </w:r>
      <w:r w:rsidRPr="00236BC6">
        <w:rPr>
          <w:color w:val="000000"/>
          <w:sz w:val="28"/>
          <w:szCs w:val="28"/>
        </w:rPr>
        <w:t>плитудой</w:t>
      </w:r>
      <w:proofErr w:type="gramStart"/>
      <w:r w:rsidRPr="00236BC6">
        <w:rPr>
          <w:color w:val="000000"/>
          <w:sz w:val="28"/>
          <w:szCs w:val="28"/>
        </w:rPr>
        <w:t xml:space="preserve"> А</w:t>
      </w:r>
      <w:proofErr w:type="gramEnd"/>
      <w:r w:rsidRPr="00236BC6">
        <w:rPr>
          <w:color w:val="000000"/>
          <w:sz w:val="28"/>
          <w:szCs w:val="28"/>
        </w:rPr>
        <w:t xml:space="preserve"> и максимальной скоростью </w:t>
      </w:r>
      <w:proofErr w:type="spellStart"/>
      <w:r w:rsidRPr="00236BC6">
        <w:rPr>
          <w:color w:val="000000"/>
          <w:sz w:val="28"/>
          <w:szCs w:val="28"/>
        </w:rPr>
        <w:t>Vm</w:t>
      </w:r>
      <w:proofErr w:type="spellEnd"/>
      <w:r w:rsidRPr="00236BC6">
        <w:rPr>
          <w:color w:val="000000"/>
          <w:sz w:val="28"/>
          <w:szCs w:val="28"/>
        </w:rPr>
        <w:t>. Найти длину маятника l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proofErr w:type="gramStart"/>
      <w:r w:rsidRPr="00236BC6">
        <w:rPr>
          <w:color w:val="000000"/>
          <w:sz w:val="28"/>
          <w:szCs w:val="28"/>
        </w:rPr>
        <w:t>Лодка качается на волнах, распространяющихся со скоростью 4 м/с, и за 10 с совершает 20 колебаний.</w:t>
      </w:r>
      <w:proofErr w:type="gramEnd"/>
      <w:r w:rsidRPr="00236BC6">
        <w:rPr>
          <w:color w:val="000000"/>
          <w:sz w:val="28"/>
          <w:szCs w:val="28"/>
        </w:rPr>
        <w:t xml:space="preserve"> Каково расстояние между соседними гребнями волн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Голосовые связки певца, поющего тенором (высоким мужским гол</w:t>
      </w:r>
      <w:r w:rsidRPr="00236BC6">
        <w:rPr>
          <w:color w:val="000000"/>
          <w:sz w:val="28"/>
          <w:szCs w:val="28"/>
        </w:rPr>
        <w:t>о</w:t>
      </w:r>
      <w:r w:rsidRPr="00236BC6">
        <w:rPr>
          <w:color w:val="000000"/>
          <w:sz w:val="28"/>
          <w:szCs w:val="28"/>
        </w:rPr>
        <w:t>сом), колеблются с частотой от 130 до 520 Гц. Определите максимальную и мин</w:t>
      </w:r>
      <w:r w:rsidRPr="00236BC6">
        <w:rPr>
          <w:color w:val="000000"/>
          <w:sz w:val="28"/>
          <w:szCs w:val="28"/>
        </w:rPr>
        <w:t>и</w:t>
      </w:r>
      <w:r w:rsidRPr="00236BC6">
        <w:rPr>
          <w:color w:val="000000"/>
          <w:sz w:val="28"/>
          <w:szCs w:val="28"/>
        </w:rPr>
        <w:t>мальную длину излучаемой звуковой волны в воздухе. Скорость звука в воздухе 330 м/</w:t>
      </w:r>
      <w:proofErr w:type="gramStart"/>
      <w:r w:rsidRPr="00236BC6">
        <w:rPr>
          <w:color w:val="000000"/>
          <w:sz w:val="28"/>
          <w:szCs w:val="28"/>
        </w:rPr>
        <w:t>с</w:t>
      </w:r>
      <w:proofErr w:type="gramEnd"/>
      <w:r w:rsidRPr="00236BC6">
        <w:rPr>
          <w:color w:val="000000"/>
          <w:sz w:val="28"/>
          <w:szCs w:val="28"/>
        </w:rPr>
        <w:t>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lastRenderedPageBreak/>
        <w:t>Скорость звука в эбоните 2400 м/</w:t>
      </w:r>
      <w:proofErr w:type="gramStart"/>
      <w:r w:rsidRPr="00236BC6">
        <w:rPr>
          <w:color w:val="000000"/>
          <w:sz w:val="28"/>
          <w:szCs w:val="28"/>
        </w:rPr>
        <w:t>с</w:t>
      </w:r>
      <w:proofErr w:type="gramEnd"/>
      <w:r w:rsidRPr="00236BC6">
        <w:rPr>
          <w:color w:val="000000"/>
          <w:sz w:val="28"/>
          <w:szCs w:val="28"/>
        </w:rPr>
        <w:t xml:space="preserve">, а </w:t>
      </w:r>
      <w:proofErr w:type="gramStart"/>
      <w:r w:rsidRPr="00236BC6">
        <w:rPr>
          <w:color w:val="000000"/>
          <w:sz w:val="28"/>
          <w:szCs w:val="28"/>
        </w:rPr>
        <w:t>в</w:t>
      </w:r>
      <w:proofErr w:type="gramEnd"/>
      <w:r w:rsidRPr="00236BC6">
        <w:rPr>
          <w:color w:val="000000"/>
          <w:sz w:val="28"/>
          <w:szCs w:val="28"/>
        </w:rPr>
        <w:t xml:space="preserve"> кирпиче — 3600 м/с. В каком веществе звуковому сигналу требуется большее время для распространения? Во сколько раз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Расстояние между ближайшими гребнями волн в море 6 м. Лодка кач</w:t>
      </w:r>
      <w:r w:rsidRPr="00236BC6">
        <w:rPr>
          <w:color w:val="000000"/>
          <w:sz w:val="28"/>
          <w:szCs w:val="28"/>
        </w:rPr>
        <w:t>а</w:t>
      </w:r>
      <w:r w:rsidRPr="00236BC6">
        <w:rPr>
          <w:color w:val="000000"/>
          <w:sz w:val="28"/>
          <w:szCs w:val="28"/>
        </w:rPr>
        <w:t>ется на волнах, распространяющихся со скоростью 2 м/</w:t>
      </w:r>
      <w:proofErr w:type="gramStart"/>
      <w:r w:rsidRPr="00236BC6">
        <w:rPr>
          <w:color w:val="000000"/>
          <w:sz w:val="28"/>
          <w:szCs w:val="28"/>
        </w:rPr>
        <w:t>с</w:t>
      </w:r>
      <w:proofErr w:type="gramEnd"/>
      <w:r w:rsidRPr="00236BC6">
        <w:rPr>
          <w:color w:val="000000"/>
          <w:sz w:val="28"/>
          <w:szCs w:val="28"/>
        </w:rPr>
        <w:t xml:space="preserve">. </w:t>
      </w:r>
      <w:proofErr w:type="gramStart"/>
      <w:r w:rsidRPr="00236BC6">
        <w:rPr>
          <w:color w:val="000000"/>
          <w:sz w:val="28"/>
          <w:szCs w:val="28"/>
        </w:rPr>
        <w:t>Какова</w:t>
      </w:r>
      <w:proofErr w:type="gramEnd"/>
      <w:r w:rsidRPr="00236BC6">
        <w:rPr>
          <w:color w:val="000000"/>
          <w:sz w:val="28"/>
          <w:szCs w:val="28"/>
        </w:rPr>
        <w:t xml:space="preserve"> частота ударов волн о корпус лодки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Наблюдатель, находящийся на расстоянии 2 км 150 м от источника звука, слышит звук, пришедший по воздуху, на 4,8 с позднее, чем звук от того же источника, пришедший по воде. Определите скорость звука в воде, если скорость звука в воздухе равна 345 м/</w:t>
      </w:r>
      <w:proofErr w:type="gramStart"/>
      <w:r w:rsidRPr="00236BC6">
        <w:rPr>
          <w:color w:val="000000"/>
          <w:sz w:val="28"/>
          <w:szCs w:val="28"/>
        </w:rPr>
        <w:t>с</w:t>
      </w:r>
      <w:proofErr w:type="gramEnd"/>
      <w:r w:rsidRPr="00236BC6">
        <w:rPr>
          <w:color w:val="000000"/>
          <w:sz w:val="28"/>
          <w:szCs w:val="28"/>
        </w:rPr>
        <w:t>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Охотник выстрелил, находясь на расстоянии 170 м от лесного массива. Через сколько времени после выстрела охотник услышит эхо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Мимо неподвижного наблюдателя, стоящего на берегу озера, за 6 </w:t>
      </w:r>
      <w:proofErr w:type="gramStart"/>
      <w:r w:rsidRPr="00236BC6">
        <w:rPr>
          <w:color w:val="000000"/>
          <w:sz w:val="28"/>
          <w:szCs w:val="28"/>
        </w:rPr>
        <w:t>с прошло</w:t>
      </w:r>
      <w:proofErr w:type="gramEnd"/>
      <w:r w:rsidRPr="00236BC6">
        <w:rPr>
          <w:color w:val="000000"/>
          <w:sz w:val="28"/>
          <w:szCs w:val="28"/>
        </w:rPr>
        <w:t xml:space="preserve"> 4 гребня волны. Расстояние между первым и третьим гребнями равно 12 м. Определить период колебания частиц волны, скорость распространения и длину волны.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Скорость звука в воде 1450 м/</w:t>
      </w:r>
      <w:proofErr w:type="gramStart"/>
      <w:r w:rsidRPr="00236BC6">
        <w:rPr>
          <w:color w:val="000000"/>
          <w:sz w:val="28"/>
          <w:szCs w:val="28"/>
        </w:rPr>
        <w:t>с</w:t>
      </w:r>
      <w:proofErr w:type="gramEnd"/>
      <w:r w:rsidRPr="00236BC6">
        <w:rPr>
          <w:color w:val="000000"/>
          <w:sz w:val="28"/>
          <w:szCs w:val="28"/>
        </w:rPr>
        <w:t xml:space="preserve">. </w:t>
      </w:r>
      <w:proofErr w:type="gramStart"/>
      <w:r w:rsidRPr="00236BC6">
        <w:rPr>
          <w:color w:val="000000"/>
          <w:sz w:val="28"/>
          <w:szCs w:val="28"/>
        </w:rPr>
        <w:t>На</w:t>
      </w:r>
      <w:proofErr w:type="gramEnd"/>
      <w:r w:rsidRPr="00236BC6">
        <w:rPr>
          <w:color w:val="000000"/>
          <w:sz w:val="28"/>
          <w:szCs w:val="28"/>
        </w:rPr>
        <w:t xml:space="preserve"> каком расстоянии находятся бл</w:t>
      </w:r>
      <w:r w:rsidRPr="00236BC6">
        <w:rPr>
          <w:color w:val="000000"/>
          <w:sz w:val="28"/>
          <w:szCs w:val="28"/>
        </w:rPr>
        <w:t>и</w:t>
      </w:r>
      <w:r w:rsidRPr="00236BC6">
        <w:rPr>
          <w:color w:val="000000"/>
          <w:sz w:val="28"/>
          <w:szCs w:val="28"/>
        </w:rPr>
        <w:t>жайшие точки, совершающие колебания в противоположных фазах, если частота колебаний равна 725 Гц?</w:t>
      </w:r>
    </w:p>
    <w:p w:rsidR="00236BC6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>Длина волны в воздухе 17 см (при скорости 340 м/с). Найти скорость распространения звука в теле, в котором при той же частоте колебаний длина во</w:t>
      </w:r>
      <w:r w:rsidRPr="00236BC6">
        <w:rPr>
          <w:color w:val="000000"/>
          <w:sz w:val="28"/>
          <w:szCs w:val="28"/>
        </w:rPr>
        <w:t>л</w:t>
      </w:r>
      <w:r w:rsidRPr="00236BC6">
        <w:rPr>
          <w:color w:val="000000"/>
          <w:sz w:val="28"/>
          <w:szCs w:val="28"/>
        </w:rPr>
        <w:t>ны равна 1,02 м.</w:t>
      </w:r>
    </w:p>
    <w:p w:rsidR="00B145E0" w:rsidRDefault="00B145E0" w:rsidP="00B66B7A">
      <w:pPr>
        <w:pStyle w:val="af1"/>
        <w:numPr>
          <w:ilvl w:val="0"/>
          <w:numId w:val="34"/>
        </w:numPr>
        <w:ind w:left="0" w:firstLine="709"/>
        <w:jc w:val="both"/>
        <w:rPr>
          <w:color w:val="000000"/>
          <w:sz w:val="28"/>
          <w:szCs w:val="28"/>
        </w:rPr>
      </w:pPr>
      <w:r w:rsidRPr="00236BC6">
        <w:rPr>
          <w:color w:val="000000"/>
          <w:sz w:val="28"/>
          <w:szCs w:val="28"/>
        </w:rPr>
        <w:t xml:space="preserve">Расстояние между гребнями волн в море </w:t>
      </w:r>
      <w:r w:rsidRPr="00B24F1C">
        <w:rPr>
          <w:i/>
          <w:iCs/>
          <w:color w:val="000000"/>
          <w:sz w:val="28"/>
          <w:szCs w:val="28"/>
        </w:rPr>
        <w:t>λ</w:t>
      </w:r>
      <w:r w:rsidRPr="00236BC6">
        <w:rPr>
          <w:color w:val="000000"/>
          <w:sz w:val="28"/>
          <w:szCs w:val="28"/>
        </w:rPr>
        <w:t xml:space="preserve"> = 5 м. При встречном дв</w:t>
      </w:r>
      <w:r w:rsidRPr="00236BC6">
        <w:rPr>
          <w:color w:val="000000"/>
          <w:sz w:val="28"/>
          <w:szCs w:val="28"/>
        </w:rPr>
        <w:t>и</w:t>
      </w:r>
      <w:r w:rsidRPr="00236BC6">
        <w:rPr>
          <w:color w:val="000000"/>
          <w:sz w:val="28"/>
          <w:szCs w:val="28"/>
        </w:rPr>
        <w:t xml:space="preserve">жении катера волна за </w:t>
      </w:r>
      <w:r w:rsidRPr="00B24F1C">
        <w:rPr>
          <w:i/>
          <w:iCs/>
          <w:color w:val="000000"/>
          <w:sz w:val="28"/>
          <w:szCs w:val="28"/>
        </w:rPr>
        <w:t>t</w:t>
      </w:r>
      <w:r w:rsidRPr="00236BC6">
        <w:rPr>
          <w:color w:val="000000"/>
          <w:sz w:val="28"/>
          <w:szCs w:val="28"/>
        </w:rPr>
        <w:t xml:space="preserve"> = 1 с ударяет о корпус катера N</w:t>
      </w:r>
      <w:r w:rsidRPr="00B24F1C">
        <w:rPr>
          <w:color w:val="000000"/>
          <w:sz w:val="28"/>
          <w:szCs w:val="28"/>
          <w:vertAlign w:val="subscript"/>
        </w:rPr>
        <w:t>1</w:t>
      </w:r>
      <w:r w:rsidRPr="00236BC6">
        <w:rPr>
          <w:color w:val="000000"/>
          <w:sz w:val="28"/>
          <w:szCs w:val="28"/>
        </w:rPr>
        <w:t xml:space="preserve"> = 4 раза, а </w:t>
      </w:r>
      <w:proofErr w:type="gramStart"/>
      <w:r w:rsidRPr="00236BC6">
        <w:rPr>
          <w:color w:val="000000"/>
          <w:sz w:val="28"/>
          <w:szCs w:val="28"/>
        </w:rPr>
        <w:t>при</w:t>
      </w:r>
      <w:proofErr w:type="gramEnd"/>
      <w:r w:rsidRPr="00236BC6">
        <w:rPr>
          <w:color w:val="000000"/>
          <w:sz w:val="28"/>
          <w:szCs w:val="28"/>
        </w:rPr>
        <w:t xml:space="preserve"> попутном </w:t>
      </w:r>
      <w:r w:rsidR="00B24F1C">
        <w:rPr>
          <w:color w:val="000000"/>
          <w:sz w:val="28"/>
          <w:szCs w:val="28"/>
        </w:rPr>
        <w:t xml:space="preserve">  – </w:t>
      </w:r>
      <w:r w:rsidRPr="00B24F1C">
        <w:rPr>
          <w:i/>
          <w:iCs/>
          <w:color w:val="000000"/>
          <w:sz w:val="28"/>
          <w:szCs w:val="28"/>
        </w:rPr>
        <w:t>N</w:t>
      </w:r>
      <w:r w:rsidRPr="00B24F1C">
        <w:rPr>
          <w:i/>
          <w:iCs/>
          <w:color w:val="000000"/>
          <w:sz w:val="28"/>
          <w:szCs w:val="28"/>
          <w:vertAlign w:val="subscript"/>
        </w:rPr>
        <w:t>2</w:t>
      </w:r>
      <w:r w:rsidRPr="00236BC6">
        <w:rPr>
          <w:color w:val="000000"/>
          <w:sz w:val="28"/>
          <w:szCs w:val="28"/>
        </w:rPr>
        <w:t xml:space="preserve"> = 2 раза. Найти скорость катера и волны.</w:t>
      </w:r>
    </w:p>
    <w:p w:rsidR="00245D63" w:rsidRPr="003B2DFE" w:rsidRDefault="00B24F1C" w:rsidP="00B66B7A">
      <w:pPr>
        <w:pStyle w:val="2"/>
        <w:ind w:firstLine="709"/>
        <w:jc w:val="both"/>
      </w:pPr>
      <w:r>
        <w:br w:type="page"/>
      </w:r>
      <w:bookmarkStart w:id="30" w:name="_Toc160477735"/>
      <w:bookmarkStart w:id="31" w:name="_Toc160612644"/>
      <w:r w:rsidR="00245D63" w:rsidRPr="003B2DFE">
        <w:lastRenderedPageBreak/>
        <w:t xml:space="preserve">Практическое занятие </w:t>
      </w:r>
      <w:r w:rsidR="008E6335" w:rsidRPr="003B2DFE">
        <w:t>2</w:t>
      </w:r>
      <w:r w:rsidR="003B2DFE" w:rsidRPr="003B2DFE">
        <w:t>9</w:t>
      </w:r>
      <w:r w:rsidR="008E6335" w:rsidRPr="003B2DFE">
        <w:t>,</w:t>
      </w:r>
      <w:bookmarkEnd w:id="30"/>
      <w:r w:rsidR="003B2DFE" w:rsidRPr="003B2DFE">
        <w:t xml:space="preserve">30 </w:t>
      </w:r>
      <w:r w:rsidR="00245D63" w:rsidRPr="003B2DFE">
        <w:t>Электромагнитные колебания и волны</w:t>
      </w:r>
      <w:r w:rsidR="00680C40" w:rsidRPr="003B2DFE">
        <w:t>. Решение практико-ориентированных задач</w:t>
      </w:r>
      <w:r w:rsidR="008E6335" w:rsidRPr="003B2DFE">
        <w:t>. Часть 1,2</w:t>
      </w:r>
      <w:bookmarkEnd w:id="31"/>
    </w:p>
    <w:p w:rsidR="00B24F1C" w:rsidRPr="00B24F1C" w:rsidRDefault="00B24F1C" w:rsidP="00B66B7A">
      <w:pPr>
        <w:jc w:val="both"/>
      </w:pPr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245D63" w:rsidRPr="00785F2C" w:rsidRDefault="0022638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П</w:t>
      </w:r>
      <w:r w:rsidR="00245D63" w:rsidRPr="00785F2C">
        <w:rPr>
          <w:color w:val="000000"/>
          <w:sz w:val="28"/>
          <w:szCs w:val="28"/>
        </w:rPr>
        <w:t xml:space="preserve">ревращение энергии в колебательном контуре; формула Томсона; закон Ома для электрической цепи переменного тока; </w:t>
      </w:r>
      <w:r w:rsidRPr="00785F2C">
        <w:rPr>
          <w:color w:val="000000"/>
          <w:sz w:val="28"/>
          <w:szCs w:val="28"/>
        </w:rPr>
        <w:t>свойства электромагнитных волн, электромагнитные</w:t>
      </w:r>
      <w:r w:rsidR="00245D63" w:rsidRPr="00785F2C">
        <w:rPr>
          <w:color w:val="000000"/>
          <w:sz w:val="28"/>
          <w:szCs w:val="28"/>
        </w:rPr>
        <w:t xml:space="preserve"> волн</w:t>
      </w:r>
      <w:r w:rsidRPr="00785F2C">
        <w:rPr>
          <w:color w:val="000000"/>
          <w:sz w:val="28"/>
          <w:szCs w:val="28"/>
        </w:rPr>
        <w:t>ы</w:t>
      </w:r>
      <w:r w:rsidR="00245D63" w:rsidRPr="00785F2C">
        <w:rPr>
          <w:color w:val="000000"/>
          <w:sz w:val="28"/>
          <w:szCs w:val="28"/>
        </w:rPr>
        <w:t xml:space="preserve">; получение, передача и распределение электроэнергии; </w:t>
      </w:r>
      <w:r w:rsidRPr="00785F2C">
        <w:rPr>
          <w:color w:val="000000"/>
          <w:sz w:val="28"/>
          <w:szCs w:val="28"/>
        </w:rPr>
        <w:t>изобретение радио А.С. Поповым, генератор</w:t>
      </w:r>
      <w:r w:rsidR="00245D63" w:rsidRPr="00785F2C">
        <w:rPr>
          <w:color w:val="000000"/>
          <w:sz w:val="28"/>
          <w:szCs w:val="28"/>
        </w:rPr>
        <w:t xml:space="preserve"> незатухающих электр</w:t>
      </w:r>
      <w:r w:rsidRPr="00785F2C">
        <w:rPr>
          <w:color w:val="000000"/>
          <w:sz w:val="28"/>
          <w:szCs w:val="28"/>
        </w:rPr>
        <w:t>омагнитных к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лебаний; генератор</w:t>
      </w:r>
      <w:r w:rsidR="00245D63" w:rsidRPr="00785F2C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переменного тока; трансформатор</w:t>
      </w:r>
      <w:r w:rsidR="00245D63" w:rsidRPr="00785F2C">
        <w:rPr>
          <w:color w:val="000000"/>
          <w:sz w:val="28"/>
          <w:szCs w:val="28"/>
        </w:rPr>
        <w:t>; радиоприёмни</w:t>
      </w:r>
      <w:r w:rsidRPr="00785F2C">
        <w:rPr>
          <w:color w:val="000000"/>
          <w:sz w:val="28"/>
          <w:szCs w:val="28"/>
        </w:rPr>
        <w:t>к.</w:t>
      </w:r>
    </w:p>
    <w:p w:rsidR="00245D63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EC2640" w:rsidRPr="00785F2C">
        <w:rPr>
          <w:color w:val="000000"/>
          <w:sz w:val="28"/>
          <w:szCs w:val="28"/>
        </w:rPr>
        <w:t>льство «Просвещение», 2019  - §17-28, 35-43 (стр.74-113, 140-168</w:t>
      </w:r>
      <w:r w:rsidRPr="00785F2C">
        <w:rPr>
          <w:color w:val="000000"/>
          <w:sz w:val="28"/>
          <w:szCs w:val="28"/>
        </w:rPr>
        <w:t xml:space="preserve">)  </w:t>
      </w:r>
    </w:p>
    <w:p w:rsidR="00B24F1C" w:rsidRPr="00B24F1C" w:rsidRDefault="00B24F1C" w:rsidP="00B66B7A">
      <w:pPr>
        <w:jc w:val="both"/>
      </w:pPr>
    </w:p>
    <w:p w:rsidR="00245D63" w:rsidRDefault="0022638E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</w:t>
      </w:r>
      <w:r w:rsidR="00245D63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B24F1C" w:rsidRPr="00B24F1C" w:rsidRDefault="00B24F1C" w:rsidP="00B66B7A">
      <w:pPr>
        <w:jc w:val="both"/>
      </w:pP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т чего зависит период свободных колебаний в контуре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активное сопротивление? Как оно возникает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активная мощность в цепи переменного тока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 возникает резонанс в электрической цепи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электромагнитные волны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ибратор и резонатор Герца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представляет собой открытый колебательный контур?</w:t>
      </w:r>
    </w:p>
    <w:p w:rsidR="00B24F1C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 работает колебательный контур?</w:t>
      </w:r>
    </w:p>
    <w:p w:rsidR="00B24F1C" w:rsidRPr="00142906" w:rsidRDefault="00245D63" w:rsidP="00B66B7A">
      <w:pPr>
        <w:pStyle w:val="af1"/>
        <w:numPr>
          <w:ilvl w:val="0"/>
          <w:numId w:val="35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На чем основана радиосвязь? Когда она появилась?</w:t>
      </w:r>
    </w:p>
    <w:p w:rsidR="00245D63" w:rsidRPr="00785F2C" w:rsidRDefault="00245D63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245D63" w:rsidRPr="00785F2C" w:rsidRDefault="00245D63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245D63" w:rsidRPr="00785F2C" w:rsidRDefault="00245D63" w:rsidP="00B66B7A">
      <w:pPr>
        <w:pStyle w:val="af1"/>
        <w:numPr>
          <w:ilvl w:val="0"/>
          <w:numId w:val="36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ставьте пропущенное слово в текст.</w:t>
      </w:r>
    </w:p>
    <w:p w:rsidR="00B24F1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«Радиосвязь между радиолюбителями, находящимися на противоположных сторонах Земли, осуществляется на коротких волнах. Это возможно благодаря 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му, что </w:t>
      </w:r>
      <w:r w:rsidRPr="00785F2C">
        <w:rPr>
          <w:color w:val="000000"/>
          <w:sz w:val="28"/>
          <w:szCs w:val="28"/>
          <w:u w:val="single"/>
        </w:rPr>
        <w:t xml:space="preserve"> </w:t>
      </w:r>
      <w:r w:rsidRPr="00785F2C">
        <w:rPr>
          <w:color w:val="000000"/>
          <w:sz w:val="28"/>
          <w:szCs w:val="28"/>
          <w:u w:val="single"/>
        </w:rPr>
        <w:tab/>
      </w:r>
      <w:r w:rsidR="0022638E" w:rsidRPr="00785F2C">
        <w:rPr>
          <w:color w:val="000000"/>
          <w:sz w:val="28"/>
          <w:szCs w:val="28"/>
        </w:rPr>
        <w:t xml:space="preserve">___ </w:t>
      </w:r>
      <w:r w:rsidRPr="00785F2C">
        <w:rPr>
          <w:color w:val="000000"/>
          <w:sz w:val="28"/>
          <w:szCs w:val="28"/>
        </w:rPr>
        <w:t>отражает ко</w:t>
      </w:r>
      <w:r w:rsidR="00142906">
        <w:rPr>
          <w:color w:val="000000"/>
          <w:sz w:val="28"/>
          <w:szCs w:val="28"/>
        </w:rPr>
        <w:t>роткие радиоволны».</w:t>
      </w:r>
    </w:p>
    <w:p w:rsidR="00B24F1C" w:rsidRDefault="00142906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Расчётные задачи:</w:t>
      </w:r>
    </w:p>
    <w:p w:rsidR="00B24F1C" w:rsidRDefault="00245D63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Колебательный контур состоит из катушки индуктивностью 0,02 </w:t>
      </w:r>
      <w:proofErr w:type="spellStart"/>
      <w:r w:rsidRPr="00785F2C">
        <w:rPr>
          <w:color w:val="000000"/>
          <w:sz w:val="28"/>
          <w:szCs w:val="28"/>
        </w:rPr>
        <w:t>мкГн</w:t>
      </w:r>
      <w:proofErr w:type="spellEnd"/>
      <w:r w:rsidRPr="00785F2C">
        <w:rPr>
          <w:color w:val="000000"/>
          <w:sz w:val="28"/>
          <w:szCs w:val="28"/>
        </w:rPr>
        <w:t xml:space="preserve"> и конденсатора ёмкостью 32 мкФ. Определите период собственных электрома</w:t>
      </w:r>
      <w:r w:rsidRPr="00785F2C">
        <w:rPr>
          <w:color w:val="000000"/>
          <w:sz w:val="28"/>
          <w:szCs w:val="28"/>
        </w:rPr>
        <w:t>г</w:t>
      </w:r>
      <w:r w:rsidRPr="00785F2C">
        <w:rPr>
          <w:color w:val="000000"/>
          <w:sz w:val="28"/>
          <w:szCs w:val="28"/>
        </w:rPr>
        <w:t>нитных колебаний, возникающих в контуре.</w:t>
      </w:r>
    </w:p>
    <w:p w:rsidR="00B24F1C" w:rsidRDefault="00245D63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Рамка площадью </w:t>
      </w:r>
      <w:r w:rsidRPr="00B24F1C">
        <w:rPr>
          <w:i/>
          <w:iCs/>
          <w:color w:val="000000"/>
          <w:sz w:val="28"/>
          <w:szCs w:val="28"/>
        </w:rPr>
        <w:t>S</w:t>
      </w:r>
      <w:r w:rsidRPr="00B24F1C">
        <w:rPr>
          <w:color w:val="000000"/>
          <w:sz w:val="28"/>
          <w:szCs w:val="28"/>
        </w:rPr>
        <w:t xml:space="preserve"> = З000 cм</w:t>
      </w:r>
      <w:r w:rsidRPr="00B24F1C">
        <w:rPr>
          <w:color w:val="000000"/>
          <w:sz w:val="28"/>
          <w:szCs w:val="28"/>
          <w:vertAlign w:val="superscript"/>
        </w:rPr>
        <w:t>2</w:t>
      </w:r>
      <w:r w:rsidRPr="00B24F1C">
        <w:rPr>
          <w:color w:val="000000"/>
          <w:sz w:val="28"/>
          <w:szCs w:val="28"/>
        </w:rPr>
        <w:t xml:space="preserve"> имеет </w:t>
      </w:r>
      <w:r w:rsidRPr="00B24F1C">
        <w:rPr>
          <w:i/>
          <w:iCs/>
          <w:color w:val="000000"/>
          <w:sz w:val="28"/>
          <w:szCs w:val="28"/>
        </w:rPr>
        <w:t>N</w:t>
      </w:r>
      <w:r w:rsidRPr="00B24F1C">
        <w:rPr>
          <w:color w:val="000000"/>
          <w:sz w:val="28"/>
          <w:szCs w:val="28"/>
        </w:rPr>
        <w:t xml:space="preserve"> = 200 витков и вращается в о</w:t>
      </w:r>
      <w:r w:rsidRPr="00B24F1C">
        <w:rPr>
          <w:color w:val="000000"/>
          <w:sz w:val="28"/>
          <w:szCs w:val="28"/>
        </w:rPr>
        <w:t>д</w:t>
      </w:r>
      <w:r w:rsidRPr="00B24F1C">
        <w:rPr>
          <w:color w:val="000000"/>
          <w:sz w:val="28"/>
          <w:szCs w:val="28"/>
        </w:rPr>
        <w:t>нородном магнитном поле c индукцией B = 1,5 • 10</w:t>
      </w:r>
      <w:r w:rsidRPr="00B24F1C">
        <w:rPr>
          <w:color w:val="000000"/>
          <w:sz w:val="28"/>
          <w:szCs w:val="28"/>
          <w:vertAlign w:val="superscript"/>
        </w:rPr>
        <w:t>-2</w:t>
      </w:r>
      <w:r w:rsidRPr="00B24F1C">
        <w:rPr>
          <w:color w:val="000000"/>
          <w:sz w:val="28"/>
          <w:szCs w:val="28"/>
        </w:rPr>
        <w:t xml:space="preserve"> Тл. Максимальная ЭДC в рамке</w:t>
      </w:r>
      <w:proofErr w:type="gramStart"/>
      <w:r w:rsidRPr="00B24F1C">
        <w:rPr>
          <w:color w:val="000000"/>
          <w:sz w:val="28"/>
          <w:szCs w:val="28"/>
        </w:rPr>
        <w:t xml:space="preserve">  </w:t>
      </w:r>
      <w:r w:rsidR="00915A2B">
        <w:rPr>
          <w:noProof/>
          <w:color w:val="000000"/>
          <w:sz w:val="28"/>
          <w:szCs w:val="28"/>
        </w:rPr>
        <w:drawing>
          <wp:inline distT="0" distB="0" distL="0" distR="0" wp14:anchorId="05B3889B" wp14:editId="538C5AE1">
            <wp:extent cx="887095" cy="191135"/>
            <wp:effectExtent l="0" t="0" r="8255" b="0"/>
            <wp:docPr id="27" name="image6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5.jpe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09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4F1C">
        <w:rPr>
          <w:color w:val="000000"/>
          <w:sz w:val="28"/>
          <w:szCs w:val="28"/>
        </w:rPr>
        <w:t xml:space="preserve">  О</w:t>
      </w:r>
      <w:proofErr w:type="gramEnd"/>
      <w:r w:rsidRPr="00B24F1C">
        <w:rPr>
          <w:color w:val="000000"/>
          <w:sz w:val="28"/>
          <w:szCs w:val="28"/>
        </w:rPr>
        <w:t>пределите время одного оборота.</w:t>
      </w:r>
    </w:p>
    <w:p w:rsidR="00B24F1C" w:rsidRDefault="00245D63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B цепь переменного тока c частотой </w:t>
      </w:r>
      <w:r w:rsidRPr="00B24F1C">
        <w:rPr>
          <w:i/>
          <w:iCs/>
          <w:color w:val="000000"/>
          <w:sz w:val="28"/>
          <w:szCs w:val="28"/>
        </w:rPr>
        <w:t>v</w:t>
      </w:r>
      <w:r w:rsidRPr="00B24F1C">
        <w:rPr>
          <w:color w:val="000000"/>
          <w:sz w:val="28"/>
          <w:szCs w:val="28"/>
        </w:rPr>
        <w:t xml:space="preserve"> = 500 Гц включена катушка и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 xml:space="preserve">дуктивностью </w:t>
      </w:r>
      <w:r w:rsidRPr="00B24F1C">
        <w:rPr>
          <w:i/>
          <w:iCs/>
          <w:color w:val="000000"/>
          <w:sz w:val="28"/>
          <w:szCs w:val="28"/>
        </w:rPr>
        <w:t>L</w:t>
      </w:r>
      <w:r w:rsidRPr="00B24F1C">
        <w:rPr>
          <w:color w:val="000000"/>
          <w:sz w:val="28"/>
          <w:szCs w:val="28"/>
        </w:rPr>
        <w:t xml:space="preserve"> = 10 </w:t>
      </w:r>
      <w:proofErr w:type="spellStart"/>
      <w:r w:rsidRPr="00B24F1C">
        <w:rPr>
          <w:color w:val="000000"/>
          <w:sz w:val="28"/>
          <w:szCs w:val="28"/>
        </w:rPr>
        <w:t>мГн</w:t>
      </w:r>
      <w:proofErr w:type="spellEnd"/>
      <w:r w:rsidRPr="00B24F1C">
        <w:rPr>
          <w:color w:val="000000"/>
          <w:sz w:val="28"/>
          <w:szCs w:val="28"/>
        </w:rPr>
        <w:t>. Определите ёмкость конденсатора, который надо вкл</w:t>
      </w:r>
      <w:r w:rsidRPr="00B24F1C">
        <w:rPr>
          <w:color w:val="000000"/>
          <w:sz w:val="28"/>
          <w:szCs w:val="28"/>
        </w:rPr>
        <w:t>ю</w:t>
      </w:r>
      <w:r w:rsidRPr="00B24F1C">
        <w:rPr>
          <w:color w:val="000000"/>
          <w:sz w:val="28"/>
          <w:szCs w:val="28"/>
        </w:rPr>
        <w:t>чить в эту цепь, чтобы наступил резонанс.</w:t>
      </w:r>
    </w:p>
    <w:p w:rsidR="00B24F1C" w:rsidRDefault="00245D63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Радиостанция ведёт вещание на несущей частоте 150 МГц. Определите длину волны, на которой вещает радиостанция.</w:t>
      </w:r>
    </w:p>
    <w:p w:rsidR="00B24F1C" w:rsidRDefault="00245D63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Определить длину электромагнитных волн в воздухе, излучаемых к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 xml:space="preserve">лебательным контуром с емкостью 3 </w:t>
      </w:r>
      <w:proofErr w:type="spellStart"/>
      <w:r w:rsidRPr="00B24F1C">
        <w:rPr>
          <w:color w:val="000000"/>
          <w:sz w:val="28"/>
          <w:szCs w:val="28"/>
        </w:rPr>
        <w:t>нФ</w:t>
      </w:r>
      <w:proofErr w:type="spellEnd"/>
      <w:r w:rsidRPr="00B24F1C">
        <w:rPr>
          <w:color w:val="000000"/>
          <w:sz w:val="28"/>
          <w:szCs w:val="28"/>
        </w:rPr>
        <w:t xml:space="preserve"> и индуктивностью 0,012 Гн. Активное с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противление контура принять равным нулю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колебательном контуре происходят незатухающие колебания, при которых амплитудные значения силы тока, текущего через катушку индуктивн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 xml:space="preserve">сти, и напряжения на конденсаторе равны соответственно </w:t>
      </w:r>
      <w:r w:rsidRPr="00B24F1C">
        <w:rPr>
          <w:i/>
          <w:iCs/>
          <w:color w:val="000000"/>
          <w:sz w:val="28"/>
          <w:szCs w:val="28"/>
        </w:rPr>
        <w:t>I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</w:rPr>
        <w:t>  =  1</w:t>
      </w:r>
      <w:proofErr w:type="gramStart"/>
      <w:r w:rsidRPr="00B24F1C">
        <w:rPr>
          <w:color w:val="000000"/>
          <w:sz w:val="28"/>
          <w:szCs w:val="28"/>
        </w:rPr>
        <w:t> А</w:t>
      </w:r>
      <w:proofErr w:type="gramEnd"/>
      <w:r w:rsidRPr="00B24F1C">
        <w:rPr>
          <w:color w:val="000000"/>
          <w:sz w:val="28"/>
          <w:szCs w:val="28"/>
        </w:rPr>
        <w:t xml:space="preserve"> и U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</w:rPr>
        <w:t xml:space="preserve">  =  100 В. Каков период T этих колебаний, если ёмкость конденсатора </w:t>
      </w:r>
      <w:r w:rsidRPr="00B24F1C">
        <w:rPr>
          <w:i/>
          <w:iCs/>
          <w:color w:val="000000"/>
          <w:sz w:val="28"/>
          <w:szCs w:val="28"/>
        </w:rPr>
        <w:t>C</w:t>
      </w:r>
      <w:r w:rsidRPr="00B24F1C">
        <w:rPr>
          <w:color w:val="000000"/>
          <w:sz w:val="28"/>
          <w:szCs w:val="28"/>
        </w:rPr>
        <w:t xml:space="preserve"> = 10 мкФ?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олебательный контур состоит из конденсатора ёмкостью 10 мкФ и к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ушки индуктивности. Если уменьшить ёмкость конденсатора в 9 раз, то резонан</w:t>
      </w:r>
      <w:r w:rsidRPr="00B24F1C">
        <w:rPr>
          <w:color w:val="000000"/>
          <w:sz w:val="28"/>
          <w:szCs w:val="28"/>
        </w:rPr>
        <w:t>с</w:t>
      </w:r>
      <w:r w:rsidRPr="00B24F1C">
        <w:rPr>
          <w:color w:val="000000"/>
          <w:sz w:val="28"/>
          <w:szCs w:val="28"/>
        </w:rPr>
        <w:t xml:space="preserve">ная частота контура изменится на </w:t>
      </w:r>
      <w:proofErr w:type="spellStart"/>
      <w:r w:rsidRPr="00B24F1C">
        <w:rPr>
          <w:i/>
          <w:iCs/>
          <w:color w:val="000000"/>
          <w:sz w:val="28"/>
          <w:szCs w:val="28"/>
        </w:rPr>
        <w:t>Δν</w:t>
      </w:r>
      <w:proofErr w:type="spellEnd"/>
      <w:r w:rsidRPr="00B24F1C">
        <w:rPr>
          <w:color w:val="000000"/>
          <w:sz w:val="28"/>
          <w:szCs w:val="28"/>
        </w:rPr>
        <w:t xml:space="preserve"> = 1 кГц. Чему равна индуктивность катушки? Ответ приведите в миллигенри, округляя до десятых</w:t>
      </w:r>
      <w:r w:rsidR="00B24F1C">
        <w:rPr>
          <w:color w:val="000000"/>
          <w:sz w:val="28"/>
          <w:szCs w:val="28"/>
        </w:rPr>
        <w:t>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В процессе колебаний в идеальном колебательном контуре в момент времени t заряд конденсатора </w:t>
      </w:r>
      <w:r w:rsidRPr="00B24F1C">
        <w:rPr>
          <w:i/>
          <w:iCs/>
          <w:color w:val="000000"/>
          <w:sz w:val="28"/>
          <w:szCs w:val="28"/>
        </w:rPr>
        <w:t>q</w:t>
      </w:r>
      <w:r w:rsidRPr="00B24F1C">
        <w:rPr>
          <w:color w:val="000000"/>
          <w:sz w:val="28"/>
          <w:szCs w:val="28"/>
        </w:rPr>
        <w:t>  =  4 · 10</w:t>
      </w:r>
      <w:r w:rsidRPr="00B24F1C">
        <w:rPr>
          <w:color w:val="000000"/>
          <w:sz w:val="28"/>
          <w:szCs w:val="28"/>
          <w:vertAlign w:val="superscript"/>
        </w:rPr>
        <w:t>−9</w:t>
      </w:r>
      <w:r w:rsidRPr="00B24F1C">
        <w:rPr>
          <w:color w:val="000000"/>
          <w:sz w:val="28"/>
          <w:szCs w:val="28"/>
        </w:rPr>
        <w:t xml:space="preserve"> Кл, а сила тока в катушке </w:t>
      </w:r>
      <w:r w:rsidRPr="00B24F1C">
        <w:rPr>
          <w:i/>
          <w:iCs/>
          <w:color w:val="000000"/>
          <w:sz w:val="28"/>
          <w:szCs w:val="28"/>
        </w:rPr>
        <w:t>I</w:t>
      </w:r>
      <w:r w:rsidRPr="00B24F1C">
        <w:rPr>
          <w:color w:val="000000"/>
          <w:sz w:val="28"/>
          <w:szCs w:val="28"/>
        </w:rPr>
        <w:t>  =  3 мА. П</w:t>
      </w:r>
      <w:r w:rsidRPr="00B24F1C">
        <w:rPr>
          <w:color w:val="000000"/>
          <w:sz w:val="28"/>
          <w:szCs w:val="28"/>
        </w:rPr>
        <w:t>е</w:t>
      </w:r>
      <w:r w:rsidRPr="00B24F1C">
        <w:rPr>
          <w:color w:val="000000"/>
          <w:sz w:val="28"/>
          <w:szCs w:val="28"/>
        </w:rPr>
        <w:t xml:space="preserve">риод колебаний </w:t>
      </w:r>
      <w:r w:rsidRPr="00B24F1C">
        <w:rPr>
          <w:i/>
          <w:iCs/>
          <w:color w:val="000000"/>
          <w:sz w:val="28"/>
          <w:szCs w:val="28"/>
        </w:rPr>
        <w:t>T</w:t>
      </w:r>
      <w:r w:rsidRPr="00B24F1C">
        <w:rPr>
          <w:color w:val="000000"/>
          <w:sz w:val="28"/>
          <w:szCs w:val="28"/>
        </w:rPr>
        <w:t>  =  6,3 · 10</w:t>
      </w:r>
      <w:r w:rsidRPr="00B24F1C">
        <w:rPr>
          <w:color w:val="000000"/>
          <w:sz w:val="28"/>
          <w:szCs w:val="28"/>
          <w:vertAlign w:val="superscript"/>
        </w:rPr>
        <w:t>−6</w:t>
      </w:r>
      <w:r w:rsidRPr="00B24F1C">
        <w:rPr>
          <w:color w:val="000000"/>
          <w:sz w:val="28"/>
          <w:szCs w:val="28"/>
        </w:rPr>
        <w:t xml:space="preserve"> с. Найдите амплитуду заряда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Период колебаний в идеальном колебательном контуре, состоящем из конденсатора и катушки индуктивности, равен </w:t>
      </w:r>
      <w:r w:rsidRPr="00B24F1C">
        <w:rPr>
          <w:i/>
          <w:iCs/>
          <w:color w:val="000000"/>
          <w:sz w:val="28"/>
          <w:szCs w:val="28"/>
        </w:rPr>
        <w:t>T</w:t>
      </w:r>
      <w:r w:rsidRPr="00B24F1C">
        <w:rPr>
          <w:color w:val="000000"/>
          <w:sz w:val="28"/>
          <w:szCs w:val="28"/>
        </w:rPr>
        <w:t>  =  6,3 </w:t>
      </w:r>
      <w:proofErr w:type="spellStart"/>
      <w:r w:rsidRPr="00B24F1C">
        <w:rPr>
          <w:color w:val="000000"/>
          <w:sz w:val="28"/>
          <w:szCs w:val="28"/>
        </w:rPr>
        <w:t>мкс</w:t>
      </w:r>
      <w:proofErr w:type="spellEnd"/>
      <w:r w:rsidRPr="00B24F1C">
        <w:rPr>
          <w:color w:val="000000"/>
          <w:sz w:val="28"/>
          <w:szCs w:val="28"/>
        </w:rPr>
        <w:t xml:space="preserve">. Амплитуда колебаний </w:t>
      </w:r>
      <w:r w:rsidRPr="00B24F1C">
        <w:rPr>
          <w:color w:val="000000"/>
          <w:sz w:val="28"/>
          <w:szCs w:val="28"/>
        </w:rPr>
        <w:lastRenderedPageBreak/>
        <w:t xml:space="preserve">силы тока </w:t>
      </w:r>
      <w:proofErr w:type="spellStart"/>
      <w:r w:rsidRPr="00B24F1C">
        <w:rPr>
          <w:i/>
          <w:iCs/>
          <w:color w:val="000000"/>
          <w:sz w:val="28"/>
          <w:szCs w:val="28"/>
        </w:rPr>
        <w:t>Im</w:t>
      </w:r>
      <w:proofErr w:type="spellEnd"/>
      <w:r w:rsidRPr="00B24F1C">
        <w:rPr>
          <w:i/>
          <w:iCs/>
          <w:color w:val="000000"/>
          <w:sz w:val="28"/>
          <w:szCs w:val="28"/>
        </w:rPr>
        <w:t>  </w:t>
      </w:r>
      <w:r w:rsidRPr="00B24F1C">
        <w:rPr>
          <w:color w:val="000000"/>
          <w:sz w:val="28"/>
          <w:szCs w:val="28"/>
        </w:rPr>
        <w:t xml:space="preserve">=  5 мА. В момент времени </w:t>
      </w:r>
      <w:r w:rsidRPr="00B24F1C">
        <w:rPr>
          <w:i/>
          <w:iCs/>
          <w:color w:val="000000"/>
          <w:sz w:val="28"/>
          <w:szCs w:val="28"/>
        </w:rPr>
        <w:t>t</w:t>
      </w:r>
      <w:r w:rsidRPr="00B24F1C">
        <w:rPr>
          <w:color w:val="000000"/>
          <w:sz w:val="28"/>
          <w:szCs w:val="28"/>
        </w:rPr>
        <w:t xml:space="preserve"> заряд конденсатора </w:t>
      </w:r>
      <w:r w:rsidRPr="00B24F1C">
        <w:rPr>
          <w:i/>
          <w:iCs/>
          <w:color w:val="000000"/>
          <w:sz w:val="28"/>
          <w:szCs w:val="28"/>
        </w:rPr>
        <w:t>q</w:t>
      </w:r>
      <w:r w:rsidRPr="00B24F1C">
        <w:rPr>
          <w:color w:val="000000"/>
          <w:sz w:val="28"/>
          <w:szCs w:val="28"/>
        </w:rPr>
        <w:t>  =  4 · 10</w:t>
      </w:r>
      <w:r w:rsidRPr="00B24F1C">
        <w:rPr>
          <w:color w:val="000000"/>
          <w:sz w:val="28"/>
          <w:szCs w:val="28"/>
          <w:vertAlign w:val="superscript"/>
        </w:rPr>
        <w:t>−9</w:t>
      </w:r>
      <w:r w:rsidRPr="00B24F1C">
        <w:rPr>
          <w:color w:val="000000"/>
          <w:sz w:val="28"/>
          <w:szCs w:val="28"/>
        </w:rPr>
        <w:t> Кл. Найдите силу тока в катушке в этот момент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состав колебательного контура входят конденсатор ёмкостью 2 мкФ, катушка индуктивности и ключ. Соединение осуществляется при помощи пров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дов с пренебрежимо малым сопротивлением. Вначале ключ разомкнут, а конденс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ор заряжен до напряжения 8 </w:t>
      </w:r>
      <w:proofErr w:type="gramStart"/>
      <w:r w:rsidRPr="00B24F1C">
        <w:rPr>
          <w:color w:val="000000"/>
          <w:sz w:val="28"/>
          <w:szCs w:val="28"/>
        </w:rPr>
        <w:t>В.</w:t>
      </w:r>
      <w:proofErr w:type="gramEnd"/>
      <w:r w:rsidRPr="00B24F1C">
        <w:rPr>
          <w:color w:val="000000"/>
          <w:sz w:val="28"/>
          <w:szCs w:val="28"/>
        </w:rPr>
        <w:t> Затем ключ замыкают. Чему будет равна запасё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>ная в конденсаторе энергия через 1/6 часть периода колебаний, возникших в ко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 xml:space="preserve">туре? Ответ выразите в </w:t>
      </w:r>
      <w:proofErr w:type="spellStart"/>
      <w:r w:rsidRPr="00B24F1C">
        <w:rPr>
          <w:color w:val="000000"/>
          <w:sz w:val="28"/>
          <w:szCs w:val="28"/>
        </w:rPr>
        <w:t>микроджоулях</w:t>
      </w:r>
      <w:proofErr w:type="spellEnd"/>
      <w:r w:rsidRPr="00B24F1C">
        <w:rPr>
          <w:color w:val="000000"/>
          <w:sz w:val="28"/>
          <w:szCs w:val="28"/>
        </w:rPr>
        <w:t>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состав колебательного контура входят конденсатор ёмкостью 2 мкФ, катушка индуктивности и ключ. Соединение осуществляется при помощи пров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дов с пренебрежимо малым сопротивлением. Вначале ключ разомкнут, а конденс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ор заряжен до напряжения 4 </w:t>
      </w:r>
      <w:proofErr w:type="gramStart"/>
      <w:r w:rsidRPr="00B24F1C">
        <w:rPr>
          <w:color w:val="000000"/>
          <w:sz w:val="28"/>
          <w:szCs w:val="28"/>
        </w:rPr>
        <w:t>В.</w:t>
      </w:r>
      <w:proofErr w:type="gramEnd"/>
      <w:r w:rsidRPr="00B24F1C">
        <w:rPr>
          <w:color w:val="000000"/>
          <w:sz w:val="28"/>
          <w:szCs w:val="28"/>
        </w:rPr>
        <w:t> Затем ключ замыкают. Чему будет равна запасё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>ная в конденсаторе энергия через 1/12 часть периода колебаний, возникших в ко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 xml:space="preserve">туре? Ответ выразите в </w:t>
      </w:r>
      <w:proofErr w:type="spellStart"/>
      <w:r w:rsidRPr="00B24F1C">
        <w:rPr>
          <w:color w:val="000000"/>
          <w:sz w:val="28"/>
          <w:szCs w:val="28"/>
        </w:rPr>
        <w:t>микроджоулях</w:t>
      </w:r>
      <w:proofErr w:type="spellEnd"/>
      <w:r w:rsidRPr="00B24F1C">
        <w:rPr>
          <w:color w:val="000000"/>
          <w:sz w:val="28"/>
          <w:szCs w:val="28"/>
        </w:rPr>
        <w:t>.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Колебательный контур радиоприёмника настроен на длину волны </w:t>
      </w:r>
      <w:r w:rsidRPr="00B24F1C">
        <w:rPr>
          <w:i/>
          <w:iCs/>
          <w:color w:val="000000"/>
          <w:sz w:val="28"/>
          <w:szCs w:val="28"/>
        </w:rPr>
        <w:t>λ</w:t>
      </w:r>
      <w:r w:rsidRPr="00B24F1C">
        <w:rPr>
          <w:color w:val="000000"/>
          <w:sz w:val="28"/>
          <w:szCs w:val="28"/>
        </w:rPr>
        <w:t xml:space="preserve"> = 2000 м. Индуктивность катушки контура </w:t>
      </w:r>
      <w:r w:rsidRPr="00B24F1C">
        <w:rPr>
          <w:i/>
          <w:iCs/>
          <w:color w:val="000000"/>
          <w:sz w:val="28"/>
          <w:szCs w:val="28"/>
        </w:rPr>
        <w:t>L</w:t>
      </w:r>
      <w:r w:rsidRPr="00B24F1C">
        <w:rPr>
          <w:color w:val="000000"/>
          <w:sz w:val="28"/>
          <w:szCs w:val="28"/>
        </w:rPr>
        <w:t>  =  6 </w:t>
      </w:r>
      <w:proofErr w:type="spellStart"/>
      <w:r w:rsidRPr="00B24F1C">
        <w:rPr>
          <w:color w:val="000000"/>
          <w:sz w:val="28"/>
          <w:szCs w:val="28"/>
        </w:rPr>
        <w:t>мкГн</w:t>
      </w:r>
      <w:proofErr w:type="spellEnd"/>
      <w:r w:rsidRPr="00B24F1C">
        <w:rPr>
          <w:color w:val="000000"/>
          <w:sz w:val="28"/>
          <w:szCs w:val="28"/>
        </w:rPr>
        <w:t xml:space="preserve">, максимальный ток в ней </w:t>
      </w:r>
      <w:proofErr w:type="spellStart"/>
      <w:r w:rsidRPr="00B24F1C">
        <w:rPr>
          <w:i/>
          <w:iCs/>
          <w:color w:val="000000"/>
          <w:sz w:val="28"/>
          <w:szCs w:val="28"/>
        </w:rPr>
        <w:t>I</w:t>
      </w:r>
      <w:r w:rsidRPr="00B24F1C">
        <w:rPr>
          <w:i/>
          <w:iCs/>
          <w:color w:val="000000"/>
          <w:sz w:val="28"/>
          <w:szCs w:val="28"/>
          <w:vertAlign w:val="subscript"/>
        </w:rPr>
        <w:t>max</w:t>
      </w:r>
      <w:proofErr w:type="spellEnd"/>
      <w:r w:rsidRPr="00B24F1C">
        <w:rPr>
          <w:i/>
          <w:iCs/>
          <w:color w:val="000000"/>
          <w:sz w:val="28"/>
          <w:szCs w:val="28"/>
        </w:rPr>
        <w:t>  </w:t>
      </w:r>
      <w:r w:rsidRPr="00B24F1C">
        <w:rPr>
          <w:color w:val="000000"/>
          <w:sz w:val="28"/>
          <w:szCs w:val="28"/>
        </w:rPr>
        <w:t xml:space="preserve">=  1,6 мА. В контуре используется плоский воздушный конденсатор, </w:t>
      </w:r>
      <w:proofErr w:type="gramStart"/>
      <w:r w:rsidRPr="00B24F1C">
        <w:rPr>
          <w:color w:val="000000"/>
          <w:sz w:val="28"/>
          <w:szCs w:val="28"/>
        </w:rPr>
        <w:t>рассто</w:t>
      </w:r>
      <w:r w:rsidRPr="00B24F1C">
        <w:rPr>
          <w:color w:val="000000"/>
          <w:sz w:val="28"/>
          <w:szCs w:val="28"/>
        </w:rPr>
        <w:t>я</w:t>
      </w:r>
      <w:r w:rsidRPr="00B24F1C">
        <w:rPr>
          <w:color w:val="000000"/>
          <w:sz w:val="28"/>
          <w:szCs w:val="28"/>
        </w:rPr>
        <w:t>ние</w:t>
      </w:r>
      <w:proofErr w:type="gramEnd"/>
      <w:r w:rsidRPr="00B24F1C">
        <w:rPr>
          <w:color w:val="000000"/>
          <w:sz w:val="28"/>
          <w:szCs w:val="28"/>
        </w:rPr>
        <w:t xml:space="preserve"> между пластинами которого </w:t>
      </w:r>
      <w:r w:rsidRPr="00B24F1C">
        <w:rPr>
          <w:i/>
          <w:iCs/>
          <w:color w:val="000000"/>
          <w:sz w:val="28"/>
          <w:szCs w:val="28"/>
        </w:rPr>
        <w:t>d</w:t>
      </w:r>
      <w:r w:rsidRPr="00B24F1C">
        <w:rPr>
          <w:color w:val="000000"/>
          <w:sz w:val="28"/>
          <w:szCs w:val="28"/>
        </w:rPr>
        <w:t>  =  2 мм. Чему равно максимальное значение напряжённости электрического поля в конденсаторе в процессе колебаний?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наборе радиодеталей для изготовления простого колебательного ко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>тура имеются две катушки с индуктивностями  и  а также два конденсатора, ёмк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сти которых</w:t>
      </w:r>
      <w:proofErr w:type="gramStart"/>
      <w:r w:rsidRPr="00B24F1C">
        <w:rPr>
          <w:color w:val="000000"/>
          <w:sz w:val="28"/>
          <w:szCs w:val="28"/>
        </w:rPr>
        <w:t xml:space="preserve"> </w:t>
      </w:r>
      <w:r w:rsidR="00B24F1C">
        <w:rPr>
          <w:color w:val="000000"/>
          <w:sz w:val="28"/>
          <w:szCs w:val="28"/>
        </w:rPr>
        <w:t>С</w:t>
      </w:r>
      <w:proofErr w:type="gramEnd"/>
      <w:r w:rsidRPr="00B24F1C">
        <w:rPr>
          <w:color w:val="000000"/>
          <w:sz w:val="28"/>
          <w:szCs w:val="28"/>
        </w:rPr>
        <w:t xml:space="preserve"> и </w:t>
      </w:r>
      <w:r w:rsidR="00B24F1C">
        <w:rPr>
          <w:color w:val="000000"/>
          <w:sz w:val="28"/>
          <w:szCs w:val="28"/>
        </w:rPr>
        <w:t>2С.</w:t>
      </w:r>
      <w:r w:rsidRPr="00B24F1C">
        <w:rPr>
          <w:color w:val="000000"/>
          <w:sz w:val="28"/>
          <w:szCs w:val="28"/>
        </w:rPr>
        <w:t xml:space="preserve"> С какой наименьшей собственной частотой  можно составить колебательный контур из двух элементов этого набора? 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Дан колебательный контур из конденсатора электроемкостью 50 мкФ и катушки индуктивностью 2 Гн. Какова циклическая частота свободных электр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магнитных колебаний? (Ответ дать в рад/с</w:t>
      </w:r>
      <w:proofErr w:type="gramStart"/>
      <w:r w:rsidRPr="00B24F1C">
        <w:rPr>
          <w:color w:val="000000"/>
          <w:sz w:val="28"/>
          <w:szCs w:val="28"/>
        </w:rPr>
        <w:t xml:space="preserve"> .</w:t>
      </w:r>
      <w:proofErr w:type="gramEnd"/>
      <w:r w:rsidRPr="00B24F1C">
        <w:rPr>
          <w:color w:val="000000"/>
          <w:sz w:val="28"/>
          <w:szCs w:val="28"/>
        </w:rPr>
        <w:t>)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олебательный контур состоит из катушки индуктивности и конденс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ора. В нём наблюдаются гармонические электромагнитные колебания с периодом</w:t>
      </w:r>
      <w:proofErr w:type="gramStart"/>
      <w:r w:rsidRPr="00B24F1C">
        <w:rPr>
          <w:color w:val="000000"/>
          <w:sz w:val="28"/>
          <w:szCs w:val="28"/>
        </w:rPr>
        <w:t xml:space="preserve"> </w:t>
      </w:r>
      <w:r w:rsidRPr="00B24F1C">
        <w:rPr>
          <w:i/>
          <w:iCs/>
          <w:color w:val="000000"/>
          <w:sz w:val="28"/>
          <w:szCs w:val="28"/>
        </w:rPr>
        <w:lastRenderedPageBreak/>
        <w:t>Т</w:t>
      </w:r>
      <w:proofErr w:type="gramEnd"/>
      <w:r w:rsidRPr="00B24F1C">
        <w:rPr>
          <w:color w:val="000000"/>
          <w:sz w:val="28"/>
          <w:szCs w:val="28"/>
        </w:rPr>
        <w:t xml:space="preserve"> = 5 </w:t>
      </w:r>
      <w:proofErr w:type="spellStart"/>
      <w:r w:rsidRPr="00B24F1C">
        <w:rPr>
          <w:color w:val="000000"/>
          <w:sz w:val="28"/>
          <w:szCs w:val="28"/>
        </w:rPr>
        <w:t>мс</w:t>
      </w:r>
      <w:proofErr w:type="spellEnd"/>
      <w:r w:rsidRPr="00B24F1C">
        <w:rPr>
          <w:color w:val="000000"/>
          <w:sz w:val="28"/>
          <w:szCs w:val="28"/>
        </w:rPr>
        <w:t>. В начальный момент времени заряд конденсатора максимален и равен 4*10</w:t>
      </w:r>
      <w:r w:rsidRPr="00B24F1C">
        <w:rPr>
          <w:color w:val="000000"/>
          <w:sz w:val="28"/>
          <w:szCs w:val="28"/>
          <w:vertAlign w:val="superscript"/>
        </w:rPr>
        <w:t>-6</w:t>
      </w:r>
      <w:r w:rsidRPr="00B24F1C">
        <w:rPr>
          <w:color w:val="000000"/>
          <w:sz w:val="28"/>
          <w:szCs w:val="28"/>
        </w:rPr>
        <w:t xml:space="preserve"> Кл. Каков будет заряд конденсатора через </w:t>
      </w:r>
      <w:r w:rsidRPr="00B24F1C">
        <w:rPr>
          <w:i/>
          <w:iCs/>
          <w:color w:val="000000"/>
          <w:sz w:val="28"/>
          <w:szCs w:val="28"/>
        </w:rPr>
        <w:t>t</w:t>
      </w:r>
      <w:r w:rsidRPr="00B24F1C">
        <w:rPr>
          <w:color w:val="000000"/>
          <w:sz w:val="28"/>
          <w:szCs w:val="28"/>
        </w:rPr>
        <w:t xml:space="preserve"> = 2,5 </w:t>
      </w:r>
      <w:proofErr w:type="spellStart"/>
      <w:r w:rsidRPr="00B24F1C">
        <w:rPr>
          <w:color w:val="000000"/>
          <w:sz w:val="28"/>
          <w:szCs w:val="28"/>
        </w:rPr>
        <w:t>мс</w:t>
      </w:r>
      <w:proofErr w:type="spellEnd"/>
      <w:r w:rsidRPr="00B24F1C">
        <w:rPr>
          <w:color w:val="000000"/>
          <w:sz w:val="28"/>
          <w:szCs w:val="28"/>
        </w:rPr>
        <w:t xml:space="preserve">? (Ответ дать в </w:t>
      </w:r>
      <w:proofErr w:type="spellStart"/>
      <w:r w:rsidRPr="00B24F1C">
        <w:rPr>
          <w:color w:val="000000"/>
          <w:sz w:val="28"/>
          <w:szCs w:val="28"/>
        </w:rPr>
        <w:t>мкКл</w:t>
      </w:r>
      <w:proofErr w:type="spellEnd"/>
      <w:r w:rsidRPr="00B24F1C">
        <w:rPr>
          <w:color w:val="000000"/>
          <w:sz w:val="28"/>
          <w:szCs w:val="28"/>
        </w:rPr>
        <w:t>.)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колебательном контуре, ёмкость конденсатора которого равна 20 мкФ, происходят собственные электромагнитные колебания. Зависимость напр</w:t>
      </w:r>
      <w:r w:rsidRPr="00B24F1C">
        <w:rPr>
          <w:color w:val="000000"/>
          <w:sz w:val="28"/>
          <w:szCs w:val="28"/>
        </w:rPr>
        <w:t>я</w:t>
      </w:r>
      <w:r w:rsidRPr="00B24F1C">
        <w:rPr>
          <w:color w:val="000000"/>
          <w:sz w:val="28"/>
          <w:szCs w:val="28"/>
        </w:rPr>
        <w:t xml:space="preserve">жения на конденсаторе от времени для этого колебательного контура имеет вид </w:t>
      </w:r>
      <w:r w:rsidRPr="00B24F1C">
        <w:rPr>
          <w:color w:val="000000"/>
          <w:sz w:val="28"/>
          <w:szCs w:val="28"/>
          <w:lang w:val="en-US"/>
        </w:rPr>
        <w:t>U</w:t>
      </w:r>
      <w:r w:rsidRPr="00B24F1C">
        <w:rPr>
          <w:color w:val="000000"/>
          <w:sz w:val="28"/>
          <w:szCs w:val="28"/>
        </w:rPr>
        <w:t>=</w:t>
      </w:r>
      <w:r w:rsidRPr="00B24F1C">
        <w:rPr>
          <w:color w:val="000000"/>
          <w:sz w:val="28"/>
          <w:szCs w:val="28"/>
          <w:lang w:val="en-US"/>
        </w:rPr>
        <w:t>U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  <w:lang w:val="en-US"/>
        </w:rPr>
        <w:t>cos</w:t>
      </w:r>
      <w:r w:rsidRPr="00B24F1C">
        <w:rPr>
          <w:color w:val="000000"/>
          <w:sz w:val="28"/>
          <w:szCs w:val="28"/>
        </w:rPr>
        <w:t>(500</w:t>
      </w:r>
      <w:r w:rsidRPr="00B24F1C">
        <w:rPr>
          <w:color w:val="000000"/>
          <w:sz w:val="28"/>
          <w:szCs w:val="28"/>
          <w:lang w:val="en-US"/>
        </w:rPr>
        <w:t>t</w:t>
      </w:r>
      <w:r w:rsidRPr="00B24F1C">
        <w:rPr>
          <w:color w:val="000000"/>
          <w:sz w:val="28"/>
          <w:szCs w:val="28"/>
        </w:rPr>
        <w:t>) где все величины выражены в единицах СИ. Какова индуктивность катушки в этом колебательном контуре? (Ответ дать в Гн.)</w:t>
      </w:r>
    </w:p>
    <w:p w:rsid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идеальном колебательном контуре, состоящем из конденсатора и к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тушки индуктивности, происходят незатухающие колебания. Известно, что напр</w:t>
      </w:r>
      <w:r w:rsidRPr="00B24F1C">
        <w:rPr>
          <w:color w:val="000000"/>
          <w:sz w:val="28"/>
          <w:szCs w:val="28"/>
        </w:rPr>
        <w:t>я</w:t>
      </w:r>
      <w:r w:rsidRPr="00B24F1C">
        <w:rPr>
          <w:color w:val="000000"/>
          <w:sz w:val="28"/>
          <w:szCs w:val="28"/>
        </w:rPr>
        <w:t xml:space="preserve">жение на конденсаторе изменяется со временем по закону </w:t>
      </w:r>
      <w:r w:rsidRPr="00B24F1C">
        <w:rPr>
          <w:i/>
          <w:iCs/>
          <w:color w:val="000000"/>
          <w:sz w:val="28"/>
          <w:szCs w:val="28"/>
          <w:lang w:val="en-US"/>
        </w:rPr>
        <w:t>U</w:t>
      </w:r>
      <w:r w:rsidRPr="00B24F1C">
        <w:rPr>
          <w:i/>
          <w:iCs/>
          <w:color w:val="000000"/>
          <w:sz w:val="28"/>
          <w:szCs w:val="28"/>
        </w:rPr>
        <w:t>25</w:t>
      </w:r>
      <w:r w:rsidRPr="00B24F1C">
        <w:rPr>
          <w:i/>
          <w:iCs/>
          <w:color w:val="000000"/>
          <w:sz w:val="28"/>
          <w:szCs w:val="28"/>
          <w:lang w:val="en-US"/>
        </w:rPr>
        <w:t>cos</w:t>
      </w:r>
      <w:r w:rsidRPr="00B24F1C">
        <w:rPr>
          <w:color w:val="000000"/>
          <w:sz w:val="28"/>
          <w:szCs w:val="28"/>
        </w:rPr>
        <w:t>(</w:t>
      </w:r>
      <w:r w:rsidRPr="00B24F1C">
        <w:rPr>
          <w:color w:val="000000"/>
          <w:sz w:val="28"/>
          <w:szCs w:val="28"/>
          <w:lang w:val="en-US"/>
        </w:rPr>
        <w:t>πt</w:t>
      </w:r>
      <w:r w:rsidRPr="00B24F1C">
        <w:rPr>
          <w:color w:val="000000"/>
          <w:sz w:val="28"/>
          <w:szCs w:val="28"/>
        </w:rPr>
        <w:t>/2) Определите период колебаний энергии в катушке. Ответ дайте в секундах.</w:t>
      </w:r>
    </w:p>
    <w:p w:rsidR="00B145E0" w:rsidRPr="00B24F1C" w:rsidRDefault="00B145E0" w:rsidP="00B66B7A">
      <w:pPr>
        <w:pStyle w:val="af1"/>
        <w:numPr>
          <w:ilvl w:val="0"/>
          <w:numId w:val="37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Идеальный колебательный контур состоит из катушки индуктивности, незаряженного плоского конденсатора и разомкнутого ключа. После сообщения конденсатору начального заряда q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</w:rPr>
        <w:t xml:space="preserve"> ключ замыкают и измеряют амплитуду колеб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ний силы тока в контуре. Затем этот опыт повторяют, заменив конденсатор на др</w:t>
      </w:r>
      <w:r w:rsidRPr="00B24F1C">
        <w:rPr>
          <w:color w:val="000000"/>
          <w:sz w:val="28"/>
          <w:szCs w:val="28"/>
        </w:rPr>
        <w:t>у</w:t>
      </w:r>
      <w:r w:rsidRPr="00B24F1C">
        <w:rPr>
          <w:color w:val="000000"/>
          <w:sz w:val="28"/>
          <w:szCs w:val="28"/>
        </w:rPr>
        <w:t>гой, у которого площадь обкладок в 16 раз больше, а расстояние между ними в 4 раза меньше, чем у исходного конденсатора. Во сколько раз после замены конде</w:t>
      </w:r>
      <w:r w:rsidRPr="00B24F1C">
        <w:rPr>
          <w:color w:val="000000"/>
          <w:sz w:val="28"/>
          <w:szCs w:val="28"/>
        </w:rPr>
        <w:t>н</w:t>
      </w:r>
      <w:r w:rsidRPr="00B24F1C">
        <w:rPr>
          <w:color w:val="000000"/>
          <w:sz w:val="28"/>
          <w:szCs w:val="28"/>
        </w:rPr>
        <w:t>сатора уменьшится амплитуда колебаний силы тока в контуре, если начальный з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ряд конденсатора по-прежнему равен q</w:t>
      </w:r>
      <w:r w:rsidRPr="00B24F1C">
        <w:rPr>
          <w:color w:val="000000"/>
          <w:sz w:val="28"/>
          <w:szCs w:val="28"/>
          <w:vertAlign w:val="subscript"/>
        </w:rPr>
        <w:t>0</w:t>
      </w:r>
      <w:r w:rsidRPr="00B24F1C">
        <w:rPr>
          <w:color w:val="000000"/>
          <w:sz w:val="28"/>
          <w:szCs w:val="28"/>
        </w:rPr>
        <w:t>?</w:t>
      </w:r>
    </w:p>
    <w:p w:rsidR="00245D63" w:rsidRPr="00785F2C" w:rsidRDefault="00245D63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адачи на методы научного познания:</w:t>
      </w:r>
    </w:p>
    <w:p w:rsidR="00245D63" w:rsidRPr="00785F2C" w:rsidRDefault="0022638E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. </w:t>
      </w:r>
      <w:r w:rsidR="00245D63" w:rsidRPr="00785F2C">
        <w:rPr>
          <w:color w:val="000000"/>
          <w:sz w:val="28"/>
          <w:szCs w:val="28"/>
        </w:rPr>
        <w:t>В 1896 г. А. С. Поповым была передана первая телеграмма с использован</w:t>
      </w:r>
      <w:r w:rsidR="00245D63" w:rsidRPr="00785F2C">
        <w:rPr>
          <w:color w:val="000000"/>
          <w:sz w:val="28"/>
          <w:szCs w:val="28"/>
        </w:rPr>
        <w:t>и</w:t>
      </w:r>
      <w:r w:rsidR="00245D63" w:rsidRPr="00785F2C">
        <w:rPr>
          <w:color w:val="000000"/>
          <w:sz w:val="28"/>
          <w:szCs w:val="28"/>
        </w:rPr>
        <w:t>ем электромагнитных волн. Им был изобретён первый</w:t>
      </w:r>
      <w:r w:rsidR="00245D63" w:rsidRPr="00785F2C">
        <w:rPr>
          <w:color w:val="000000"/>
          <w:sz w:val="28"/>
          <w:szCs w:val="28"/>
          <w:u w:val="single"/>
        </w:rPr>
        <w:tab/>
      </w:r>
      <w:r w:rsidR="00245D63" w:rsidRPr="00785F2C">
        <w:rPr>
          <w:color w:val="000000"/>
          <w:sz w:val="28"/>
          <w:szCs w:val="28"/>
        </w:rPr>
        <w:t>. В декабре 1901 г. Ма</w:t>
      </w:r>
      <w:r w:rsidR="00245D63" w:rsidRPr="00785F2C">
        <w:rPr>
          <w:color w:val="000000"/>
          <w:sz w:val="28"/>
          <w:szCs w:val="28"/>
        </w:rPr>
        <w:t>р</w:t>
      </w:r>
      <w:r w:rsidR="00245D63" w:rsidRPr="00785F2C">
        <w:rPr>
          <w:color w:val="000000"/>
          <w:sz w:val="28"/>
          <w:szCs w:val="28"/>
        </w:rPr>
        <w:t>кони передал сигнал через Атлантический океан. По сути, он поставил в повестку дня задачу исследовать распространение радиоволн вокруг Земли. В первых «трансатлантических» опытах он нашёл, что можно передавать сообщения на зн</w:t>
      </w:r>
      <w:r w:rsidR="00245D63" w:rsidRPr="00785F2C">
        <w:rPr>
          <w:color w:val="000000"/>
          <w:sz w:val="28"/>
          <w:szCs w:val="28"/>
        </w:rPr>
        <w:t>а</w:t>
      </w:r>
      <w:r w:rsidR="00245D63" w:rsidRPr="00785F2C">
        <w:rPr>
          <w:color w:val="000000"/>
          <w:sz w:val="28"/>
          <w:szCs w:val="28"/>
        </w:rPr>
        <w:t>чительные расстояния не только с помощью</w:t>
      </w:r>
      <w:r w:rsidR="00245D63" w:rsidRPr="00785F2C">
        <w:rPr>
          <w:color w:val="000000"/>
          <w:sz w:val="28"/>
          <w:szCs w:val="28"/>
          <w:u w:val="single"/>
        </w:rPr>
        <w:tab/>
      </w:r>
      <w:r w:rsidR="00245D63" w:rsidRPr="00785F2C">
        <w:rPr>
          <w:color w:val="000000"/>
          <w:sz w:val="28"/>
          <w:szCs w:val="28"/>
          <w:u w:val="single"/>
        </w:rPr>
        <w:tab/>
      </w:r>
      <w:r w:rsidR="00245D63" w:rsidRPr="00785F2C">
        <w:rPr>
          <w:color w:val="000000"/>
          <w:sz w:val="28"/>
          <w:szCs w:val="28"/>
        </w:rPr>
        <w:t xml:space="preserve">(с длиной    волны    около    8 км), которые    </w:t>
      </w:r>
      <w:proofErr w:type="gramStart"/>
      <w:r w:rsidRPr="00785F2C">
        <w:rPr>
          <w:color w:val="000000"/>
          <w:sz w:val="28"/>
          <w:szCs w:val="28"/>
        </w:rPr>
        <w:t>вследствие</w:t>
      </w:r>
      <w:proofErr w:type="gramEnd"/>
      <w:r w:rsidRPr="00785F2C">
        <w:rPr>
          <w:color w:val="000000"/>
          <w:sz w:val="28"/>
          <w:szCs w:val="28"/>
        </w:rPr>
        <w:t>____</w:t>
      </w:r>
      <w:r w:rsidR="00245D63" w:rsidRPr="00785F2C">
        <w:rPr>
          <w:color w:val="000000"/>
          <w:sz w:val="28"/>
          <w:szCs w:val="28"/>
          <w:u w:val="single"/>
        </w:rPr>
        <w:t xml:space="preserve"> </w:t>
      </w:r>
      <w:r w:rsidR="00245D63" w:rsidRPr="00785F2C">
        <w:rPr>
          <w:color w:val="000000"/>
          <w:sz w:val="28"/>
          <w:szCs w:val="28"/>
          <w:u w:val="single"/>
        </w:rPr>
        <w:tab/>
      </w:r>
      <w:r w:rsidR="00245D63" w:rsidRPr="00785F2C">
        <w:rPr>
          <w:color w:val="000000"/>
          <w:sz w:val="28"/>
          <w:szCs w:val="28"/>
        </w:rPr>
        <w:t xml:space="preserve">огибают </w:t>
      </w:r>
      <w:proofErr w:type="gramStart"/>
      <w:r w:rsidR="00245D63" w:rsidRPr="00785F2C">
        <w:rPr>
          <w:color w:val="000000"/>
          <w:sz w:val="28"/>
          <w:szCs w:val="28"/>
        </w:rPr>
        <w:t>Землю</w:t>
      </w:r>
      <w:proofErr w:type="gramEnd"/>
      <w:r w:rsidR="00245D63" w:rsidRPr="00785F2C">
        <w:rPr>
          <w:color w:val="000000"/>
          <w:sz w:val="28"/>
          <w:szCs w:val="28"/>
        </w:rPr>
        <w:t>, но и с помощью волн с длиной волны около 300 м, которые, как мы сегодня знаем, способны отражаться от ион</w:t>
      </w:r>
      <w:r w:rsidR="00245D63" w:rsidRPr="00785F2C">
        <w:rPr>
          <w:color w:val="000000"/>
          <w:sz w:val="28"/>
          <w:szCs w:val="28"/>
        </w:rPr>
        <w:t>о</w:t>
      </w:r>
      <w:r w:rsidR="00245D63" w:rsidRPr="00785F2C">
        <w:rPr>
          <w:color w:val="000000"/>
          <w:sz w:val="28"/>
          <w:szCs w:val="28"/>
        </w:rPr>
        <w:t>сферы Земли.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 xml:space="preserve">Список слов (словосочетаний) 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) беспроволочный телеграф 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) аппарат Морзе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3) длинных радиоволн 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) коротких радиоволн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 5) явления дифракции </w:t>
      </w:r>
    </w:p>
    <w:p w:rsidR="00245D63" w:rsidRPr="00785F2C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6) явления дисперсии </w:t>
      </w:r>
    </w:p>
    <w:p w:rsidR="00B145E0" w:rsidRPr="00785F2C" w:rsidRDefault="00B145E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B145E0" w:rsidRPr="00785F2C" w:rsidRDefault="00B145E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B24F1C" w:rsidRPr="00B92A6C" w:rsidRDefault="00B24F1C" w:rsidP="00B66B7A">
      <w:pPr>
        <w:pStyle w:val="2"/>
        <w:ind w:firstLine="709"/>
        <w:jc w:val="both"/>
      </w:pPr>
      <w:r>
        <w:br w:type="page"/>
      </w:r>
      <w:bookmarkStart w:id="32" w:name="_Toc160477736"/>
      <w:bookmarkStart w:id="33" w:name="_Toc160612645"/>
      <w:r w:rsidR="00245D63" w:rsidRPr="00B92A6C">
        <w:lastRenderedPageBreak/>
        <w:t xml:space="preserve">Практическое занятие </w:t>
      </w:r>
      <w:r w:rsidR="003B2DFE" w:rsidRPr="00B92A6C">
        <w:t>31</w:t>
      </w:r>
      <w:r w:rsidR="008E6335" w:rsidRPr="00B92A6C">
        <w:t>,</w:t>
      </w:r>
      <w:bookmarkEnd w:id="32"/>
      <w:r w:rsidR="003B2DFE" w:rsidRPr="00B92A6C">
        <w:t>32</w:t>
      </w:r>
      <w:r w:rsidR="00B92A6C" w:rsidRPr="00B92A6C">
        <w:t xml:space="preserve"> </w:t>
      </w:r>
      <w:r w:rsidR="00245D63" w:rsidRPr="00B92A6C">
        <w:t xml:space="preserve">Природа </w:t>
      </w:r>
      <w:r w:rsidR="00EC2640" w:rsidRPr="00B92A6C">
        <w:t>света.</w:t>
      </w:r>
      <w:r w:rsidR="00245D63" w:rsidRPr="00B92A6C">
        <w:rPr>
          <w:rFonts w:eastAsia="Trebuchet MS"/>
        </w:rPr>
        <w:t xml:space="preserve"> </w:t>
      </w:r>
      <w:r w:rsidR="00245D63" w:rsidRPr="00B92A6C">
        <w:t>Волновые свойства света</w:t>
      </w:r>
      <w:r w:rsidR="00455E57" w:rsidRPr="00B92A6C">
        <w:t>. Решение практико-ориентированных задач</w:t>
      </w:r>
      <w:r w:rsidR="008E6335" w:rsidRPr="00B92A6C">
        <w:t>. Часть 1,2</w:t>
      </w:r>
      <w:bookmarkEnd w:id="33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0D5E17" w:rsidRPr="00785F2C" w:rsidRDefault="006347D2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З</w:t>
      </w:r>
      <w:r w:rsidR="00245D63" w:rsidRPr="00785F2C">
        <w:rPr>
          <w:color w:val="000000"/>
          <w:sz w:val="28"/>
          <w:szCs w:val="28"/>
        </w:rPr>
        <w:t>аконы прямолинейного распространения, отражения и преломления света; построение изображения в линзах; принцип Гюйгенса; формула тонкой линзы; з</w:t>
      </w:r>
      <w:r w:rsidR="00245D63" w:rsidRPr="00785F2C">
        <w:rPr>
          <w:color w:val="000000"/>
          <w:sz w:val="28"/>
          <w:szCs w:val="28"/>
        </w:rPr>
        <w:t>а</w:t>
      </w:r>
      <w:r w:rsidR="00245D63" w:rsidRPr="00785F2C">
        <w:rPr>
          <w:color w:val="000000"/>
          <w:sz w:val="28"/>
          <w:szCs w:val="28"/>
        </w:rPr>
        <w:t>коны освещенност</w:t>
      </w:r>
      <w:r w:rsidRPr="00785F2C">
        <w:rPr>
          <w:color w:val="000000"/>
          <w:sz w:val="28"/>
          <w:szCs w:val="28"/>
        </w:rPr>
        <w:t xml:space="preserve">и; солнечные и лунные затмения, оптические приборы, </w:t>
      </w:r>
      <w:r w:rsidR="00245D63" w:rsidRPr="00785F2C">
        <w:rPr>
          <w:color w:val="000000"/>
          <w:sz w:val="28"/>
          <w:szCs w:val="28"/>
        </w:rPr>
        <w:t>условия минимума и максимума интерференционной и дифракционной картин; электр</w:t>
      </w:r>
      <w:r w:rsidR="00245D63" w:rsidRPr="00785F2C">
        <w:rPr>
          <w:color w:val="000000"/>
          <w:sz w:val="28"/>
          <w:szCs w:val="28"/>
        </w:rPr>
        <w:t>о</w:t>
      </w:r>
      <w:r w:rsidR="00245D63" w:rsidRPr="00785F2C">
        <w:rPr>
          <w:color w:val="000000"/>
          <w:sz w:val="28"/>
          <w:szCs w:val="28"/>
        </w:rPr>
        <w:t>магнитная теория света; меха</w:t>
      </w:r>
      <w:r w:rsidRPr="00785F2C">
        <w:rPr>
          <w:color w:val="000000"/>
          <w:sz w:val="28"/>
          <w:szCs w:val="28"/>
        </w:rPr>
        <w:t xml:space="preserve">низм излучения света веществом, </w:t>
      </w:r>
      <w:r w:rsidR="00245D63" w:rsidRPr="00785F2C">
        <w:rPr>
          <w:color w:val="000000"/>
          <w:sz w:val="28"/>
          <w:szCs w:val="28"/>
        </w:rPr>
        <w:t>интерференции в науке и технике; поляроидов; спектрального анализа</w:t>
      </w:r>
    </w:p>
    <w:p w:rsidR="00B24F1C" w:rsidRPr="00142906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EC2640" w:rsidRPr="00785F2C">
        <w:rPr>
          <w:color w:val="000000"/>
          <w:sz w:val="28"/>
          <w:szCs w:val="28"/>
        </w:rPr>
        <w:t>льство «Просвещение», 2019  - §44-68 (стр.172-254</w:t>
      </w:r>
      <w:r w:rsidR="00142906">
        <w:rPr>
          <w:color w:val="000000"/>
          <w:sz w:val="28"/>
          <w:szCs w:val="28"/>
        </w:rPr>
        <w:t xml:space="preserve">)  </w:t>
      </w:r>
    </w:p>
    <w:p w:rsidR="00245D63" w:rsidRPr="00785F2C" w:rsidRDefault="006347D2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</w:t>
      </w:r>
      <w:r w:rsidR="00245D63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кой источник света называют точечным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ему равна скорость распространения света? В чем она измеряется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Линзы и увеличенные линзы. Определение, в чем заключаются осно</w:t>
      </w:r>
      <w:r w:rsidRPr="00B24F1C">
        <w:rPr>
          <w:color w:val="000000"/>
          <w:sz w:val="28"/>
          <w:szCs w:val="28"/>
        </w:rPr>
        <w:t>в</w:t>
      </w:r>
      <w:r w:rsidRPr="00B24F1C">
        <w:rPr>
          <w:color w:val="000000"/>
          <w:sz w:val="28"/>
          <w:szCs w:val="28"/>
        </w:rPr>
        <w:t>ные различия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Из чего состоит свет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интерференция света? Где она применяется? Приведите пр</w:t>
      </w:r>
      <w:r w:rsidRPr="00B24F1C">
        <w:rPr>
          <w:color w:val="000000"/>
          <w:sz w:val="28"/>
          <w:szCs w:val="28"/>
        </w:rPr>
        <w:t>и</w:t>
      </w:r>
      <w:r w:rsidRPr="00B24F1C">
        <w:rPr>
          <w:color w:val="000000"/>
          <w:sz w:val="28"/>
          <w:szCs w:val="28"/>
        </w:rPr>
        <w:t>меры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 получают когерентные световые волны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ое явление лежит в основе колец Ньютона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Что такое дифракция света? Где она используется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Голография – это…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чем заключается явление поляризации света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Какие существуют виды излучений?</w:t>
      </w:r>
    </w:p>
    <w:p w:rsidR="00B24F1C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Ультрафиолетовое и инфракрасное излучение</w:t>
      </w:r>
    </w:p>
    <w:p w:rsidR="00142906" w:rsidRDefault="0069079A" w:rsidP="00B66B7A">
      <w:pPr>
        <w:pStyle w:val="af1"/>
        <w:numPr>
          <w:ilvl w:val="0"/>
          <w:numId w:val="38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Свойства и природа рен</w:t>
      </w:r>
      <w:r w:rsidR="00455E57" w:rsidRPr="00B24F1C">
        <w:rPr>
          <w:color w:val="000000"/>
          <w:sz w:val="28"/>
          <w:szCs w:val="28"/>
        </w:rPr>
        <w:t>т</w:t>
      </w:r>
      <w:r w:rsidRPr="00B24F1C">
        <w:rPr>
          <w:color w:val="000000"/>
          <w:sz w:val="28"/>
          <w:szCs w:val="28"/>
        </w:rPr>
        <w:t>геновских лучей</w:t>
      </w:r>
    </w:p>
    <w:p w:rsidR="00245D63" w:rsidRPr="00142906" w:rsidRDefault="00245D6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142906">
        <w:rPr>
          <w:i/>
          <w:color w:val="000000"/>
          <w:sz w:val="28"/>
          <w:szCs w:val="28"/>
        </w:rPr>
        <w:t>3.Задачи к практическому занятию</w:t>
      </w:r>
    </w:p>
    <w:p w:rsidR="0069079A" w:rsidRPr="00785F2C" w:rsidRDefault="0069079A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Качественные задачи:</w:t>
      </w:r>
    </w:p>
    <w:p w:rsidR="0069079A" w:rsidRPr="00785F2C" w:rsidRDefault="0069079A" w:rsidP="00B66B7A">
      <w:pPr>
        <w:pStyle w:val="af1"/>
        <w:numPr>
          <w:ilvl w:val="0"/>
          <w:numId w:val="39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Узкий пучок белого света после прохождения через стеклянную при</w:t>
      </w:r>
      <w:r w:rsidRPr="00785F2C">
        <w:rPr>
          <w:color w:val="000000"/>
          <w:sz w:val="28"/>
          <w:szCs w:val="28"/>
        </w:rPr>
        <w:t>з</w:t>
      </w:r>
      <w:r w:rsidRPr="00785F2C">
        <w:rPr>
          <w:color w:val="000000"/>
          <w:sz w:val="28"/>
          <w:szCs w:val="28"/>
        </w:rPr>
        <w:t>му даёт на экране спектр. Запишите цвета спектра в правильной последовательн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сти: синий, фиолетовый, зелёный, голубой.</w:t>
      </w:r>
    </w:p>
    <w:p w:rsidR="0069079A" w:rsidRPr="00785F2C" w:rsidRDefault="0069079A" w:rsidP="00B66B7A">
      <w:pPr>
        <w:pStyle w:val="af1"/>
        <w:numPr>
          <w:ilvl w:val="0"/>
          <w:numId w:val="39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ставьте пропущенное слово (словосочетание) в текст.</w:t>
      </w:r>
    </w:p>
    <w:p w:rsidR="006347D2" w:rsidRPr="00785F2C" w:rsidRDefault="006907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«Образование радуги при прохождении света через мелкие капли воды пр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исходит </w:t>
      </w:r>
      <w:proofErr w:type="gramStart"/>
      <w:r w:rsidRPr="00785F2C">
        <w:rPr>
          <w:color w:val="000000"/>
          <w:sz w:val="28"/>
          <w:szCs w:val="28"/>
        </w:rPr>
        <w:t>благодаря</w:t>
      </w:r>
      <w:proofErr w:type="gramEnd"/>
      <w:r w:rsidRPr="00785F2C">
        <w:rPr>
          <w:color w:val="000000"/>
          <w:sz w:val="28"/>
          <w:szCs w:val="28"/>
          <w:u w:val="single"/>
        </w:rPr>
        <w:tab/>
      </w:r>
      <w:r w:rsidRPr="00785F2C">
        <w:rPr>
          <w:color w:val="000000"/>
          <w:sz w:val="28"/>
          <w:szCs w:val="28"/>
        </w:rPr>
        <w:t>. При этом электромагнитные волны различной длины во</w:t>
      </w:r>
      <w:r w:rsidRPr="00785F2C">
        <w:rPr>
          <w:color w:val="000000"/>
          <w:sz w:val="28"/>
          <w:szCs w:val="28"/>
        </w:rPr>
        <w:t>л</w:t>
      </w:r>
      <w:r w:rsidRPr="00785F2C">
        <w:rPr>
          <w:color w:val="000000"/>
          <w:sz w:val="28"/>
          <w:szCs w:val="28"/>
        </w:rPr>
        <w:t>ны движутся в воде с разными скоростями и по</w:t>
      </w:r>
      <w:r w:rsidR="00455E57" w:rsidRPr="00785F2C">
        <w:rPr>
          <w:color w:val="000000"/>
          <w:sz w:val="28"/>
          <w:szCs w:val="28"/>
        </w:rPr>
        <w:t>этому по-разному преломляются».</w:t>
      </w:r>
    </w:p>
    <w:p w:rsidR="0069079A" w:rsidRPr="00785F2C" w:rsidRDefault="0069079A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Плоское зеркало повернули на угол α = 17° вокруг оси, лежащей в плоскости зеркала. </w:t>
      </w:r>
      <w:proofErr w:type="spellStart"/>
      <w:proofErr w:type="gramStart"/>
      <w:r w:rsidRPr="00785F2C">
        <w:rPr>
          <w:color w:val="000000"/>
          <w:sz w:val="28"/>
          <w:szCs w:val="28"/>
        </w:rPr>
        <w:t>Ha</w:t>
      </w:r>
      <w:proofErr w:type="spellEnd"/>
      <w:proofErr w:type="gramEnd"/>
      <w:r w:rsidRPr="00785F2C">
        <w:rPr>
          <w:color w:val="000000"/>
          <w:sz w:val="28"/>
          <w:szCs w:val="28"/>
        </w:rPr>
        <w:t xml:space="preserve"> какой угол β повергнется отражённый от зеркала луч, если направление падающего луча осталось неизменным?</w:t>
      </w:r>
    </w:p>
    <w:p w:rsidR="006347D2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Определите, на какой угол </w:t>
      </w:r>
      <w:r w:rsidRPr="00B24F1C">
        <w:rPr>
          <w:i/>
          <w:iCs/>
          <w:color w:val="000000"/>
          <w:sz w:val="28"/>
          <w:szCs w:val="28"/>
        </w:rPr>
        <w:t>θ</w:t>
      </w:r>
      <w:r w:rsidRPr="00785F2C">
        <w:rPr>
          <w:color w:val="000000"/>
          <w:sz w:val="28"/>
          <w:szCs w:val="28"/>
        </w:rPr>
        <w:t xml:space="preserve"> отклоняется световой луч от своего перв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 xml:space="preserve">начального направления при переходе из воздуха в воду, если угол падения </w:t>
      </w:r>
      <w:r w:rsidRPr="00B24F1C">
        <w:rPr>
          <w:i/>
          <w:iCs/>
          <w:color w:val="000000"/>
          <w:sz w:val="28"/>
          <w:szCs w:val="28"/>
        </w:rPr>
        <w:t>α</w:t>
      </w:r>
      <w:r w:rsidRPr="00785F2C">
        <w:rPr>
          <w:color w:val="000000"/>
          <w:sz w:val="28"/>
          <w:szCs w:val="28"/>
        </w:rPr>
        <w:t xml:space="preserve"> = 75°.</w:t>
      </w:r>
    </w:p>
    <w:p w:rsidR="00B24F1C" w:rsidRPr="00B24F1C" w:rsidRDefault="00915A2B" w:rsidP="00B66B7A">
      <w:pPr>
        <w:ind w:firstLine="709"/>
        <w:jc w:val="both"/>
      </w:pPr>
      <w:r>
        <w:rPr>
          <w:noProof/>
        </w:rPr>
        <w:drawing>
          <wp:inline distT="0" distB="0" distL="0" distR="0" wp14:anchorId="4A8748E6" wp14:editId="43046D41">
            <wp:extent cx="1095375" cy="809625"/>
            <wp:effectExtent l="0" t="0" r="9525" b="9525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809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ите, во сколько раз истинная глубина водоёма больше каж</w:t>
      </w:r>
      <w:r w:rsidRPr="00785F2C">
        <w:rPr>
          <w:color w:val="000000"/>
          <w:sz w:val="28"/>
          <w:szCs w:val="28"/>
        </w:rPr>
        <w:t>у</w:t>
      </w:r>
      <w:r w:rsidRPr="00785F2C">
        <w:rPr>
          <w:color w:val="000000"/>
          <w:sz w:val="28"/>
          <w:szCs w:val="28"/>
        </w:rPr>
        <w:t xml:space="preserve">щейся, если смотреть </w:t>
      </w:r>
      <w:proofErr w:type="spellStart"/>
      <w:r w:rsidRPr="00785F2C">
        <w:rPr>
          <w:color w:val="000000"/>
          <w:sz w:val="28"/>
          <w:szCs w:val="28"/>
        </w:rPr>
        <w:t>п</w:t>
      </w:r>
      <w:proofErr w:type="gramStart"/>
      <w:r w:rsidRPr="00785F2C">
        <w:rPr>
          <w:color w:val="000000"/>
          <w:sz w:val="28"/>
          <w:szCs w:val="28"/>
        </w:rPr>
        <w:t>o</w:t>
      </w:r>
      <w:proofErr w:type="spellEnd"/>
      <w:proofErr w:type="gramEnd"/>
      <w:r w:rsidRPr="00785F2C">
        <w:rPr>
          <w:color w:val="000000"/>
          <w:sz w:val="28"/>
          <w:szCs w:val="28"/>
        </w:rPr>
        <w:t xml:space="preserve"> вертикали вниз.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В качестве лупы используется </w:t>
      </w:r>
      <w:r w:rsidR="006347D2" w:rsidRPr="00B24F1C">
        <w:rPr>
          <w:color w:val="000000"/>
          <w:sz w:val="28"/>
          <w:szCs w:val="28"/>
        </w:rPr>
        <w:t>тонкая собирающая линза,</w:t>
      </w:r>
      <w:r w:rsidRPr="00B24F1C">
        <w:rPr>
          <w:color w:val="000000"/>
          <w:sz w:val="28"/>
          <w:szCs w:val="28"/>
        </w:rPr>
        <w:t xml:space="preserve"> оптическая сила которой равна 4 </w:t>
      </w:r>
      <w:proofErr w:type="spellStart"/>
      <w:r w:rsidRPr="00B24F1C">
        <w:rPr>
          <w:color w:val="000000"/>
          <w:sz w:val="28"/>
          <w:szCs w:val="28"/>
        </w:rPr>
        <w:t>дптр</w:t>
      </w:r>
      <w:proofErr w:type="spellEnd"/>
      <w:r w:rsidRPr="00B24F1C">
        <w:rPr>
          <w:color w:val="000000"/>
          <w:sz w:val="28"/>
          <w:szCs w:val="28"/>
        </w:rPr>
        <w:t>. Предмет находится на расстоянии 5 см от плоскости линзы. Определите:</w:t>
      </w:r>
      <w:r w:rsidR="00B24F1C">
        <w:rPr>
          <w:color w:val="000000"/>
          <w:sz w:val="28"/>
          <w:szCs w:val="28"/>
        </w:rPr>
        <w:t xml:space="preserve"> </w:t>
      </w:r>
      <w:r w:rsidRPr="00B24F1C">
        <w:rPr>
          <w:color w:val="000000"/>
          <w:sz w:val="28"/>
          <w:szCs w:val="28"/>
        </w:rPr>
        <w:t>Каким – действительным или мнимым – является изображение предмета?</w:t>
      </w:r>
      <w:r w:rsidR="00B24F1C">
        <w:rPr>
          <w:color w:val="000000"/>
          <w:sz w:val="28"/>
          <w:szCs w:val="28"/>
        </w:rPr>
        <w:t xml:space="preserve"> </w:t>
      </w:r>
      <w:r w:rsidRPr="00B24F1C">
        <w:rPr>
          <w:color w:val="000000"/>
          <w:sz w:val="28"/>
          <w:szCs w:val="28"/>
        </w:rPr>
        <w:t>На каком расстоянии от плоскости линзы находится его изображение?</w:t>
      </w:r>
      <w:r w:rsidR="00B24F1C">
        <w:rPr>
          <w:color w:val="000000"/>
          <w:sz w:val="28"/>
          <w:szCs w:val="28"/>
        </w:rPr>
        <w:t xml:space="preserve"> </w:t>
      </w:r>
      <w:r w:rsidRPr="00B24F1C">
        <w:rPr>
          <w:color w:val="000000"/>
          <w:sz w:val="28"/>
          <w:szCs w:val="28"/>
        </w:rPr>
        <w:t xml:space="preserve">Чему </w:t>
      </w:r>
      <w:proofErr w:type="gramStart"/>
      <w:r w:rsidRPr="00B24F1C">
        <w:rPr>
          <w:color w:val="000000"/>
          <w:sz w:val="28"/>
          <w:szCs w:val="28"/>
        </w:rPr>
        <w:t>равна</w:t>
      </w:r>
      <w:proofErr w:type="gramEnd"/>
      <w:r w:rsidRPr="00B24F1C">
        <w:rPr>
          <w:color w:val="000000"/>
          <w:sz w:val="28"/>
          <w:szCs w:val="28"/>
        </w:rPr>
        <w:t xml:space="preserve"> увеличение линзы в данном случае?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proofErr w:type="gramStart"/>
      <w:r w:rsidRPr="00B24F1C">
        <w:rPr>
          <w:color w:val="000000"/>
          <w:sz w:val="28"/>
          <w:szCs w:val="28"/>
        </w:rPr>
        <w:t>Изображение</w:t>
      </w:r>
      <w:proofErr w:type="gramEnd"/>
      <w:r w:rsidRPr="00B24F1C">
        <w:rPr>
          <w:color w:val="000000"/>
          <w:sz w:val="28"/>
          <w:szCs w:val="28"/>
        </w:rPr>
        <w:t xml:space="preserve"> предмета имеет высоту </w:t>
      </w:r>
      <w:r w:rsidRPr="00B24F1C">
        <w:rPr>
          <w:i/>
          <w:iCs/>
          <w:color w:val="000000"/>
          <w:sz w:val="28"/>
          <w:szCs w:val="28"/>
        </w:rPr>
        <w:t>H</w:t>
      </w:r>
      <w:r w:rsidRPr="00B24F1C">
        <w:rPr>
          <w:color w:val="000000"/>
          <w:sz w:val="28"/>
          <w:szCs w:val="28"/>
        </w:rPr>
        <w:t xml:space="preserve"> = 2 см. </w:t>
      </w:r>
      <w:proofErr w:type="gramStart"/>
      <w:r w:rsidRPr="00B24F1C">
        <w:rPr>
          <w:color w:val="000000"/>
          <w:sz w:val="28"/>
          <w:szCs w:val="28"/>
        </w:rPr>
        <w:t>Какое</w:t>
      </w:r>
      <w:proofErr w:type="gramEnd"/>
      <w:r w:rsidRPr="00B24F1C">
        <w:rPr>
          <w:color w:val="000000"/>
          <w:sz w:val="28"/>
          <w:szCs w:val="28"/>
        </w:rPr>
        <w:t xml:space="preserve"> фокусное расст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 xml:space="preserve">яние F должна иметь линза, расположенная на расстоянии </w:t>
      </w:r>
      <w:r w:rsidRPr="00B24F1C">
        <w:rPr>
          <w:i/>
          <w:iCs/>
          <w:color w:val="000000"/>
          <w:sz w:val="28"/>
          <w:szCs w:val="28"/>
        </w:rPr>
        <w:t>ƒ</w:t>
      </w:r>
      <w:r w:rsidRPr="00B24F1C">
        <w:rPr>
          <w:color w:val="000000"/>
          <w:sz w:val="28"/>
          <w:szCs w:val="28"/>
        </w:rPr>
        <w:t xml:space="preserve"> = 4 м от экрана, чтобы изображение данного предмета на экране имело высоту </w:t>
      </w:r>
      <w:r w:rsidRPr="00B24F1C">
        <w:rPr>
          <w:i/>
          <w:iCs/>
          <w:color w:val="000000"/>
          <w:sz w:val="28"/>
          <w:szCs w:val="28"/>
        </w:rPr>
        <w:t>h</w:t>
      </w:r>
      <w:r w:rsidRPr="00B24F1C">
        <w:rPr>
          <w:color w:val="000000"/>
          <w:sz w:val="28"/>
          <w:szCs w:val="28"/>
        </w:rPr>
        <w:t xml:space="preserve"> = 1м?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Предельный угол полного отражения в системе стекло-воздух равен 42°. Чему равна скорость света в этом сорте стекла</w:t>
      </w:r>
      <w:r w:rsidR="00B24F1C">
        <w:rPr>
          <w:color w:val="000000"/>
          <w:sz w:val="28"/>
          <w:szCs w:val="28"/>
        </w:rPr>
        <w:t>.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lastRenderedPageBreak/>
        <w:t>В тонком воздушном зазоре между двумя стеклянными пластинами наблюдают интерференционную картину в зелёных лучах длиной волны 550 нм. Определите толщину плёнки, если в ней наблюдают максимумы 4 порядка.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Период дифракционной решетки 3 мкм. Найдите наибольший порядок спектра для желтого света с длиной волны 580 нм.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Тонкая мыльная пленка освещается светом с длиной волны 0,6 мкм. </w:t>
      </w:r>
      <w:proofErr w:type="gramStart"/>
      <w:r w:rsidRPr="00B24F1C">
        <w:rPr>
          <w:color w:val="000000"/>
          <w:sz w:val="28"/>
          <w:szCs w:val="28"/>
        </w:rPr>
        <w:t>На сколько</w:t>
      </w:r>
      <w:proofErr w:type="gramEnd"/>
      <w:r w:rsidRPr="00B24F1C">
        <w:rPr>
          <w:color w:val="000000"/>
          <w:sz w:val="28"/>
          <w:szCs w:val="28"/>
        </w:rPr>
        <w:t xml:space="preserve"> отличаются разности хода двух отраженных волн для светлой и следу</w:t>
      </w:r>
      <w:r w:rsidRPr="00B24F1C">
        <w:rPr>
          <w:color w:val="000000"/>
          <w:sz w:val="28"/>
          <w:szCs w:val="28"/>
        </w:rPr>
        <w:t>ю</w:t>
      </w:r>
      <w:r w:rsidRPr="00B24F1C">
        <w:rPr>
          <w:color w:val="000000"/>
          <w:sz w:val="28"/>
          <w:szCs w:val="28"/>
        </w:rPr>
        <w:t>щей за ней темной интерференционных полос?</w:t>
      </w:r>
    </w:p>
    <w:p w:rsidR="00B24F1C" w:rsidRDefault="0069079A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Стол освещен лампой, расположенной на высоте 1,2 м прямо над ст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t>лом. Определите освещенность стола непосредственно под лампой, если полный световой ноток лампы составляет 750 лм. Лампу считайте точечным источником света.</w:t>
      </w:r>
    </w:p>
    <w:p w:rsidR="00B24F1C" w:rsidRDefault="00B145E0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солнечное утро человек ростом 180 см отбрасывает тень длиной 4,5 м, а дерево — тень длиной 30 м. Какова высота дерева?</w:t>
      </w:r>
    </w:p>
    <w:p w:rsidR="00B24F1C" w:rsidRDefault="00B145E0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заборе имеется круглое отверстие диаметром 1 см, а за забором напротив отверстия висит яблоко диаметром 12 см. На каком расстоянии от забора должен находиться глаз, чтобы он видел всё яблоко, если расстояние от яблока до забора 1 м?</w:t>
      </w:r>
    </w:p>
    <w:p w:rsidR="00B24F1C" w:rsidRDefault="00B145E0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Электролампа помещена в матовый шар радиусом 20 см и подвешена на высоте 5 м над полом. Под лампой на высоте 1 м от пола висит непрозрачный шар радиуса 10 см. Найти размеры тени и полутени на полу.</w:t>
      </w:r>
    </w:p>
    <w:p w:rsidR="00B24F1C" w:rsidRDefault="00BF440B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В солнечный день длина тени от заводской трубы 30 м, а длина тени от отвесно поставленной палки высотой 1,5 м равна 2 м. Какова высота трубы?</w:t>
      </w:r>
    </w:p>
    <w:p w:rsidR="00B24F1C" w:rsidRDefault="00BF440B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На горизонтальной площадке стоят два вертикальных столба. Высота первого столба 2 м, а длина его </w:t>
      </w:r>
      <w:proofErr w:type="gramStart"/>
      <w:r w:rsidRPr="00B24F1C">
        <w:rPr>
          <w:color w:val="000000"/>
          <w:sz w:val="28"/>
          <w:szCs w:val="28"/>
        </w:rPr>
        <w:t>тени</w:t>
      </w:r>
      <w:proofErr w:type="gramEnd"/>
      <w:r w:rsidRPr="00B24F1C">
        <w:rPr>
          <w:color w:val="000000"/>
          <w:sz w:val="28"/>
          <w:szCs w:val="28"/>
        </w:rPr>
        <w:t xml:space="preserve"> 1 м. </w:t>
      </w:r>
      <w:proofErr w:type="gramStart"/>
      <w:r w:rsidRPr="00B24F1C">
        <w:rPr>
          <w:color w:val="000000"/>
          <w:sz w:val="28"/>
          <w:szCs w:val="28"/>
        </w:rPr>
        <w:t>Какова</w:t>
      </w:r>
      <w:proofErr w:type="gramEnd"/>
      <w:r w:rsidRPr="00B24F1C">
        <w:rPr>
          <w:color w:val="000000"/>
          <w:sz w:val="28"/>
          <w:szCs w:val="28"/>
        </w:rPr>
        <w:t xml:space="preserve"> высота второго столба, если длина его тени 75 см? Источником света является Солнце.</w:t>
      </w:r>
    </w:p>
    <w:p w:rsidR="00B24F1C" w:rsidRDefault="00BF440B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Электрическая лампа, помещенная в матовый шар диаметром 50 см, подвешена на высоте 4 м над полом. На какой высоте подвешен под лампой непр</w:t>
      </w:r>
      <w:r w:rsidRPr="00B24F1C">
        <w:rPr>
          <w:color w:val="000000"/>
          <w:sz w:val="28"/>
          <w:szCs w:val="28"/>
        </w:rPr>
        <w:t>о</w:t>
      </w:r>
      <w:r w:rsidRPr="00B24F1C">
        <w:rPr>
          <w:color w:val="000000"/>
          <w:sz w:val="28"/>
          <w:szCs w:val="28"/>
        </w:rPr>
        <w:lastRenderedPageBreak/>
        <w:t>зрачный шар диаметром 25 см, если на полу образовалась только полутень? Найти размеры этой полутени.</w:t>
      </w:r>
    </w:p>
    <w:p w:rsidR="00B24F1C" w:rsidRDefault="00BF440B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>На стене вертикально висит зеркало так, что его верхний край находи</w:t>
      </w:r>
      <w:r w:rsidRPr="00B24F1C">
        <w:rPr>
          <w:color w:val="000000"/>
          <w:sz w:val="28"/>
          <w:szCs w:val="28"/>
        </w:rPr>
        <w:t>т</w:t>
      </w:r>
      <w:r w:rsidRPr="00B24F1C">
        <w:rPr>
          <w:color w:val="000000"/>
          <w:sz w:val="28"/>
          <w:szCs w:val="28"/>
        </w:rPr>
        <w:t>ся на уровне верхней части головы человека. Длина зеркала 80 </w:t>
      </w:r>
      <w:proofErr w:type="gramStart"/>
      <w:r w:rsidRPr="00B24F1C">
        <w:rPr>
          <w:color w:val="000000"/>
          <w:sz w:val="28"/>
          <w:szCs w:val="28"/>
        </w:rPr>
        <w:t>см</w:t>
      </w:r>
      <w:proofErr w:type="gramEnd"/>
      <w:r w:rsidRPr="00B24F1C">
        <w:rPr>
          <w:color w:val="000000"/>
          <w:sz w:val="28"/>
          <w:szCs w:val="28"/>
        </w:rPr>
        <w:t xml:space="preserve">. Выше </w:t>
      </w:r>
      <w:proofErr w:type="gramStart"/>
      <w:r w:rsidRPr="00B24F1C">
        <w:rPr>
          <w:color w:val="000000"/>
          <w:sz w:val="28"/>
          <w:szCs w:val="28"/>
        </w:rPr>
        <w:t>какого</w:t>
      </w:r>
      <w:proofErr w:type="gramEnd"/>
      <w:r w:rsidRPr="00B24F1C">
        <w:rPr>
          <w:color w:val="000000"/>
          <w:sz w:val="28"/>
          <w:szCs w:val="28"/>
        </w:rPr>
        <w:t xml:space="preserve"> роста человек не сможет увидеть себя во весь рост?</w:t>
      </w:r>
    </w:p>
    <w:p w:rsidR="00BF440B" w:rsidRPr="00B24F1C" w:rsidRDefault="00BF440B" w:rsidP="00B66B7A">
      <w:pPr>
        <w:pStyle w:val="af1"/>
        <w:numPr>
          <w:ilvl w:val="0"/>
          <w:numId w:val="40"/>
        </w:numPr>
        <w:ind w:left="0" w:firstLine="709"/>
        <w:jc w:val="both"/>
        <w:rPr>
          <w:color w:val="000000"/>
          <w:sz w:val="28"/>
          <w:szCs w:val="28"/>
        </w:rPr>
      </w:pPr>
      <w:r w:rsidRPr="00B24F1C">
        <w:rPr>
          <w:color w:val="000000"/>
          <w:sz w:val="28"/>
          <w:szCs w:val="28"/>
        </w:rPr>
        <w:t xml:space="preserve">Солнечные лучи составляют с поверхностью Земли </w:t>
      </w:r>
      <w:proofErr w:type="gramStart"/>
      <w:r w:rsidRPr="00B24F1C">
        <w:rPr>
          <w:color w:val="000000"/>
          <w:sz w:val="28"/>
          <w:szCs w:val="28"/>
        </w:rPr>
        <w:t>угол</w:t>
      </w:r>
      <w:proofErr w:type="gramEnd"/>
      <w:r w:rsidRPr="00B24F1C">
        <w:rPr>
          <w:color w:val="000000"/>
          <w:sz w:val="28"/>
          <w:szCs w:val="28"/>
        </w:rPr>
        <w:t xml:space="preserve"> 40°. Под </w:t>
      </w:r>
      <w:proofErr w:type="gramStart"/>
      <w:r w:rsidRPr="00B24F1C">
        <w:rPr>
          <w:color w:val="000000"/>
          <w:sz w:val="28"/>
          <w:szCs w:val="28"/>
        </w:rPr>
        <w:t>к</w:t>
      </w:r>
      <w:r w:rsidRPr="00B24F1C">
        <w:rPr>
          <w:color w:val="000000"/>
          <w:sz w:val="28"/>
          <w:szCs w:val="28"/>
        </w:rPr>
        <w:t>а</w:t>
      </w:r>
      <w:r w:rsidRPr="00B24F1C">
        <w:rPr>
          <w:color w:val="000000"/>
          <w:sz w:val="28"/>
          <w:szCs w:val="28"/>
        </w:rPr>
        <w:t>ким</w:t>
      </w:r>
      <w:proofErr w:type="gramEnd"/>
      <w:r w:rsidRPr="00B24F1C">
        <w:rPr>
          <w:color w:val="000000"/>
          <w:sz w:val="28"/>
          <w:szCs w:val="28"/>
        </w:rPr>
        <w:t xml:space="preserve"> углом к горизонту следует расположить плоское зеркало, чтобы изменить направление луча внутрь узкой трубы, врытой вертикально в песок?</w:t>
      </w:r>
    </w:p>
    <w:p w:rsidR="006C3894" w:rsidRPr="00B92A6C" w:rsidRDefault="00B24F1C" w:rsidP="00B66B7A">
      <w:pPr>
        <w:pStyle w:val="2"/>
        <w:ind w:firstLine="709"/>
        <w:jc w:val="both"/>
      </w:pPr>
      <w:r>
        <w:br w:type="page"/>
      </w:r>
      <w:bookmarkStart w:id="34" w:name="_Toc160477737"/>
      <w:bookmarkStart w:id="35" w:name="_Toc160612646"/>
      <w:r w:rsidR="001F581A" w:rsidRPr="00B92A6C">
        <w:lastRenderedPageBreak/>
        <w:t xml:space="preserve">Практическое занятие </w:t>
      </w:r>
      <w:r w:rsidR="00B92A6C" w:rsidRPr="00B92A6C">
        <w:t>33</w:t>
      </w:r>
      <w:r w:rsidR="008E6335" w:rsidRPr="00B92A6C">
        <w:t>,3</w:t>
      </w:r>
      <w:bookmarkEnd w:id="34"/>
      <w:r w:rsidR="00B92A6C" w:rsidRPr="00B92A6C">
        <w:t xml:space="preserve">4 </w:t>
      </w:r>
      <w:r w:rsidR="001F581A" w:rsidRPr="00B92A6C">
        <w:t>Квантовая оптика</w:t>
      </w:r>
      <w:r w:rsidR="00455E57" w:rsidRPr="00B92A6C">
        <w:t>. Решение практико-ориентированных задач</w:t>
      </w:r>
      <w:r w:rsidR="008E6335" w:rsidRPr="00B92A6C">
        <w:t>. Часть 1,2</w:t>
      </w:r>
      <w:bookmarkEnd w:id="35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0D5E17" w:rsidRPr="00785F2C" w:rsidRDefault="006347D2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Ф</w:t>
      </w:r>
      <w:r w:rsidR="001F581A" w:rsidRPr="00785F2C">
        <w:rPr>
          <w:color w:val="000000"/>
          <w:sz w:val="28"/>
          <w:szCs w:val="28"/>
        </w:rPr>
        <w:t>ормула Планка; соотношение неопределённостей Гейзенберга; уравн</w:t>
      </w:r>
      <w:r w:rsidRPr="00785F2C">
        <w:rPr>
          <w:color w:val="000000"/>
          <w:sz w:val="28"/>
          <w:szCs w:val="28"/>
        </w:rPr>
        <w:t xml:space="preserve">ение Эйнштейна для фотоэффекта, </w:t>
      </w:r>
      <w:r w:rsidR="001F581A" w:rsidRPr="00785F2C">
        <w:rPr>
          <w:color w:val="000000"/>
          <w:sz w:val="28"/>
          <w:szCs w:val="28"/>
        </w:rPr>
        <w:t>опыты Лебедева и Вавилова; опыты Столетова по исследованию фо</w:t>
      </w:r>
      <w:r w:rsidRPr="00785F2C">
        <w:rPr>
          <w:color w:val="000000"/>
          <w:sz w:val="28"/>
          <w:szCs w:val="28"/>
        </w:rPr>
        <w:t>тоэффекта, фотоэлемент</w:t>
      </w:r>
      <w:r w:rsidR="001F581A" w:rsidRPr="00785F2C">
        <w:rPr>
          <w:color w:val="000000"/>
          <w:sz w:val="28"/>
          <w:szCs w:val="28"/>
        </w:rPr>
        <w:t>.</w:t>
      </w:r>
    </w:p>
    <w:p w:rsidR="006C3894" w:rsidRPr="00142906" w:rsidRDefault="006907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EC2640" w:rsidRPr="00785F2C">
        <w:rPr>
          <w:color w:val="000000"/>
          <w:sz w:val="28"/>
          <w:szCs w:val="28"/>
        </w:rPr>
        <w:t>льство «Просвещение», 2019  - §69-73 (стр.260-275</w:t>
      </w:r>
      <w:r w:rsidR="00142906">
        <w:rPr>
          <w:color w:val="000000"/>
          <w:sz w:val="28"/>
          <w:szCs w:val="28"/>
        </w:rPr>
        <w:t xml:space="preserve">)  </w:t>
      </w:r>
    </w:p>
    <w:p w:rsidR="0069079A" w:rsidRPr="00785F2C" w:rsidRDefault="006347D2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</w:t>
      </w:r>
      <w:r w:rsidR="0069079A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6C3894" w:rsidRDefault="001F581A" w:rsidP="00B66B7A">
      <w:pPr>
        <w:pStyle w:val="af1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то такое корпускулярно-волновой дуализм?</w:t>
      </w:r>
    </w:p>
    <w:p w:rsidR="006C3894" w:rsidRDefault="001F581A" w:rsidP="00B66B7A">
      <w:pPr>
        <w:pStyle w:val="af1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Из чего состоит фотон?</w:t>
      </w:r>
    </w:p>
    <w:p w:rsidR="006C3894" w:rsidRDefault="001F581A" w:rsidP="00B66B7A">
      <w:pPr>
        <w:pStyle w:val="af1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Какими свойствами обладают волновые частицы?</w:t>
      </w:r>
    </w:p>
    <w:p w:rsidR="006C3894" w:rsidRDefault="001F581A" w:rsidP="00B66B7A">
      <w:pPr>
        <w:pStyle w:val="af1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В чем заключается химическое действие света?</w:t>
      </w:r>
    </w:p>
    <w:p w:rsidR="006C3894" w:rsidRPr="00142906" w:rsidRDefault="001F581A" w:rsidP="00B66B7A">
      <w:pPr>
        <w:pStyle w:val="af1"/>
        <w:numPr>
          <w:ilvl w:val="0"/>
          <w:numId w:val="41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Объясните такое явление как фотоэффект</w:t>
      </w:r>
    </w:p>
    <w:p w:rsidR="0069079A" w:rsidRPr="00785F2C" w:rsidRDefault="0069079A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чественные задачи: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. Фотокатод освещают светом. Как изменятся (увеличится, уменьшится, не изменится) при замене в установке жёлтого светофильтра на </w:t>
      </w:r>
      <w:proofErr w:type="gramStart"/>
      <w:r w:rsidRPr="00785F2C">
        <w:rPr>
          <w:color w:val="000000"/>
          <w:sz w:val="28"/>
          <w:szCs w:val="28"/>
        </w:rPr>
        <w:t>синий</w:t>
      </w:r>
      <w:proofErr w:type="gramEnd"/>
      <w:r w:rsidRPr="00785F2C">
        <w:rPr>
          <w:color w:val="000000"/>
          <w:sz w:val="28"/>
          <w:szCs w:val="28"/>
        </w:rPr>
        <w:t xml:space="preserve"> следующие в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личины: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) Сила тока насыщения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) Скорость фотонов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) Частота фотонов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) Энергия фотонов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) Кинетическая энергия выбитых электронов</w:t>
      </w:r>
    </w:p>
    <w:p w:rsidR="00E448E3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) Задерживающее напряжение?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2. Придумайте способ сортировки микрочастиц с помощью давления света.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. Определите энергию фотона частотой 2.10 15 Гц.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2. Энергия фотона составляет 3,3.10-19 Дж. Чему равна длина волны этого фотона?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3. Определите импульс фотона, длина волны которого равна 4.10-9 м.</w:t>
      </w:r>
    </w:p>
    <w:p w:rsidR="001F581A" w:rsidRPr="00785F2C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4. Чему равна частота излучения, падающего на фотоэлемент, если задерж</w:t>
      </w:r>
      <w:r w:rsidRPr="00785F2C">
        <w:rPr>
          <w:color w:val="000000"/>
          <w:sz w:val="28"/>
          <w:szCs w:val="28"/>
        </w:rPr>
        <w:t>и</w:t>
      </w:r>
      <w:r w:rsidRPr="00785F2C">
        <w:rPr>
          <w:color w:val="000000"/>
          <w:sz w:val="28"/>
          <w:szCs w:val="28"/>
        </w:rPr>
        <w:t xml:space="preserve">вающее напряжение </w:t>
      </w:r>
      <w:proofErr w:type="gramStart"/>
      <w:r w:rsidRPr="00785F2C">
        <w:rPr>
          <w:color w:val="000000"/>
          <w:sz w:val="28"/>
          <w:szCs w:val="28"/>
        </w:rPr>
        <w:t>составляет 0,5 В. Работа выхода электронов из данного вещ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ства составляет</w:t>
      </w:r>
      <w:proofErr w:type="gramEnd"/>
      <w:r w:rsidRPr="00785F2C">
        <w:rPr>
          <w:color w:val="000000"/>
          <w:sz w:val="28"/>
          <w:szCs w:val="28"/>
        </w:rPr>
        <w:t xml:space="preserve"> 1,5 эВ.</w:t>
      </w:r>
    </w:p>
    <w:p w:rsidR="00BF440B" w:rsidRPr="00785F2C" w:rsidRDefault="00BF440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5. Энергия ионизации атома кислорода равна 14 эВ. Найдите максимальную длину волны света, которая может вызвать ионизацию атома кислорода. Ответ приведите в нанометрах, округлив до целых.</w:t>
      </w:r>
    </w:p>
    <w:p w:rsidR="00BF440B" w:rsidRPr="00785F2C" w:rsidRDefault="00BF440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6. Модуль импульса фотона в рентгеновском дефектоскопе 2 раза больше модуля импульса фотона в рентгеновском медицинском аппарате. Каково отнош</w:t>
      </w:r>
      <w:r w:rsidRPr="00785F2C">
        <w:rPr>
          <w:color w:val="000000"/>
          <w:sz w:val="28"/>
          <w:szCs w:val="28"/>
        </w:rPr>
        <w:t>е</w:t>
      </w:r>
      <w:r w:rsidRPr="00785F2C">
        <w:rPr>
          <w:color w:val="000000"/>
          <w:sz w:val="28"/>
          <w:szCs w:val="28"/>
        </w:rPr>
        <w:t>ние энергии фотона в первом пучке рентгеновских лучей к энергии фотона во в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м пучке?</w:t>
      </w:r>
    </w:p>
    <w:p w:rsidR="00BF440B" w:rsidRPr="00785F2C" w:rsidRDefault="00BF440B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7. Энергия фотона в рентгеновском медицинском аппарате в 2 раза меньше энергии фотона в рентгеновском дефектоскопе. Каково отношение частоты эле</w:t>
      </w:r>
      <w:r w:rsidRPr="00785F2C">
        <w:rPr>
          <w:color w:val="000000"/>
          <w:sz w:val="28"/>
          <w:szCs w:val="28"/>
        </w:rPr>
        <w:t>к</w:t>
      </w:r>
      <w:r w:rsidRPr="00785F2C">
        <w:rPr>
          <w:color w:val="000000"/>
          <w:sz w:val="28"/>
          <w:szCs w:val="28"/>
        </w:rPr>
        <w:t>тромагнитных колебаний в первом пучке рентгеновских лучей к частоте во втором пучке?</w:t>
      </w:r>
    </w:p>
    <w:p w:rsidR="00026F9A" w:rsidRPr="00785F2C" w:rsidRDefault="00026F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8. Сравнить длины волн де Бройля для электрона и бейсбольного мяча ма</w:t>
      </w:r>
      <w:r w:rsidRPr="00785F2C">
        <w:rPr>
          <w:color w:val="000000"/>
          <w:sz w:val="28"/>
          <w:szCs w:val="28"/>
        </w:rPr>
        <w:t>с</w:t>
      </w:r>
      <w:r w:rsidRPr="00785F2C">
        <w:rPr>
          <w:color w:val="000000"/>
          <w:sz w:val="28"/>
          <w:szCs w:val="28"/>
        </w:rPr>
        <w:t>сой 0,14 кг, запущенных сильным ударом, которые имеют скорость около 40 м/</w:t>
      </w:r>
      <w:proofErr w:type="gramStart"/>
      <w:r w:rsidRPr="00785F2C">
        <w:rPr>
          <w:color w:val="000000"/>
          <w:sz w:val="28"/>
          <w:szCs w:val="28"/>
        </w:rPr>
        <w:t>с</w:t>
      </w:r>
      <w:proofErr w:type="gramEnd"/>
      <w:r w:rsidRPr="00785F2C">
        <w:rPr>
          <w:color w:val="000000"/>
          <w:sz w:val="28"/>
          <w:szCs w:val="28"/>
        </w:rPr>
        <w:t>.</w:t>
      </w:r>
    </w:p>
    <w:p w:rsidR="00026F9A" w:rsidRPr="00785F2C" w:rsidRDefault="00026F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9. Глаз человека может зафиксировать вспышку желто-зеленого света если энергия света попадающего на сетчатку превышает 10</w:t>
      </w:r>
      <w:r w:rsidRPr="006C3894">
        <w:rPr>
          <w:color w:val="000000"/>
          <w:sz w:val="28"/>
          <w:szCs w:val="28"/>
          <w:vertAlign w:val="superscript"/>
        </w:rPr>
        <w:t>-18</w:t>
      </w:r>
      <w:r w:rsidRPr="00785F2C">
        <w:rPr>
          <w:color w:val="000000"/>
          <w:sz w:val="28"/>
          <w:szCs w:val="28"/>
        </w:rPr>
        <w:t xml:space="preserve"> </w:t>
      </w:r>
      <w:proofErr w:type="gramStart"/>
      <w:r w:rsidRPr="00785F2C">
        <w:rPr>
          <w:color w:val="000000"/>
          <w:sz w:val="28"/>
          <w:szCs w:val="28"/>
        </w:rPr>
        <w:t>Дж</w:t>
      </w:r>
      <w:proofErr w:type="gramEnd"/>
      <w:r w:rsidRPr="00785F2C">
        <w:rPr>
          <w:color w:val="000000"/>
          <w:sz w:val="28"/>
          <w:szCs w:val="28"/>
        </w:rPr>
        <w:t>. Какому количеству фотонов соответствует эта энергия?</w:t>
      </w:r>
    </w:p>
    <w:p w:rsidR="00026F9A" w:rsidRPr="00785F2C" w:rsidRDefault="00026F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10. Допустим, что в ящике с линейным размером </w:t>
      </w:r>
      <w:r w:rsidRPr="006C3894">
        <w:rPr>
          <w:i/>
          <w:iCs/>
          <w:color w:val="000000"/>
          <w:sz w:val="28"/>
          <w:szCs w:val="28"/>
        </w:rPr>
        <w:t>L</w:t>
      </w:r>
      <w:r w:rsidRPr="00785F2C">
        <w:rPr>
          <w:color w:val="000000"/>
          <w:sz w:val="28"/>
          <w:szCs w:val="28"/>
        </w:rPr>
        <w:t xml:space="preserve"> = 10</w:t>
      </w:r>
      <w:r w:rsidRPr="006C3894">
        <w:rPr>
          <w:color w:val="000000"/>
          <w:sz w:val="28"/>
          <w:szCs w:val="28"/>
          <w:vertAlign w:val="superscript"/>
        </w:rPr>
        <w:t>-10</w:t>
      </w:r>
      <w:r w:rsidRPr="00785F2C">
        <w:rPr>
          <w:color w:val="000000"/>
          <w:sz w:val="28"/>
          <w:szCs w:val="28"/>
        </w:rPr>
        <w:t xml:space="preserve"> м в состоянии </w:t>
      </w:r>
      <w:r w:rsidRPr="006C3894">
        <w:rPr>
          <w:i/>
          <w:iCs/>
          <w:color w:val="000000"/>
          <w:sz w:val="28"/>
          <w:szCs w:val="28"/>
        </w:rPr>
        <w:t>n</w:t>
      </w:r>
      <w:r w:rsidRPr="00785F2C">
        <w:rPr>
          <w:color w:val="000000"/>
          <w:sz w:val="28"/>
          <w:szCs w:val="28"/>
        </w:rPr>
        <w:t xml:space="preserve"> = 2 находится электрон, который может испустить фотон и перейти в состояние с наименьшей энергией. Чему равна длина волны фотона?</w:t>
      </w:r>
    </w:p>
    <w:p w:rsidR="00026F9A" w:rsidRPr="00785F2C" w:rsidRDefault="00026F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11. Кинетическая энергия T электрона в атоме водорода составляет величину 10 эВ. Используя соотношение неопределенностей, оценить минимальные лине</w:t>
      </w:r>
      <w:r w:rsidRPr="00785F2C">
        <w:rPr>
          <w:color w:val="000000"/>
          <w:sz w:val="28"/>
          <w:szCs w:val="28"/>
        </w:rPr>
        <w:t>й</w:t>
      </w:r>
      <w:r w:rsidRPr="00785F2C">
        <w:rPr>
          <w:color w:val="000000"/>
          <w:sz w:val="28"/>
          <w:szCs w:val="28"/>
        </w:rPr>
        <w:t>ные размеры атома.</w:t>
      </w:r>
    </w:p>
    <w:p w:rsidR="00026F9A" w:rsidRPr="00785F2C" w:rsidRDefault="00026F9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12. Пусть неточность в определении положения молекулы водорода массой 2·10</w:t>
      </w:r>
      <w:r w:rsidRPr="006C3894">
        <w:rPr>
          <w:color w:val="000000"/>
          <w:sz w:val="28"/>
          <w:szCs w:val="28"/>
          <w:vertAlign w:val="superscript"/>
        </w:rPr>
        <w:t>-27</w:t>
      </w:r>
      <w:r w:rsidRPr="00785F2C">
        <w:rPr>
          <w:color w:val="000000"/>
          <w:sz w:val="28"/>
          <w:szCs w:val="28"/>
        </w:rPr>
        <w:t xml:space="preserve"> кг составляет величину порядка диаметра, т.е. 10</w:t>
      </w:r>
      <w:r w:rsidRPr="006C3894">
        <w:rPr>
          <w:color w:val="000000"/>
          <w:sz w:val="28"/>
          <w:szCs w:val="28"/>
          <w:vertAlign w:val="superscript"/>
        </w:rPr>
        <w:t>-10</w:t>
      </w:r>
      <w:r w:rsidRPr="00785F2C">
        <w:rPr>
          <w:color w:val="000000"/>
          <w:sz w:val="28"/>
          <w:szCs w:val="28"/>
        </w:rPr>
        <w:t xml:space="preserve"> м. Определить нето</w:t>
      </w:r>
      <w:r w:rsidRPr="00785F2C">
        <w:rPr>
          <w:color w:val="000000"/>
          <w:sz w:val="28"/>
          <w:szCs w:val="28"/>
        </w:rPr>
        <w:t>ч</w:t>
      </w:r>
      <w:r w:rsidRPr="00785F2C">
        <w:rPr>
          <w:color w:val="000000"/>
          <w:sz w:val="28"/>
          <w:szCs w:val="28"/>
        </w:rPr>
        <w:t>ность и относительную неточность определении импульса.</w:t>
      </w:r>
    </w:p>
    <w:p w:rsidR="006C3894" w:rsidRPr="00B92A6C" w:rsidRDefault="00026F9A" w:rsidP="00B66B7A">
      <w:pPr>
        <w:pStyle w:val="2"/>
        <w:ind w:firstLine="709"/>
        <w:jc w:val="both"/>
        <w:rPr>
          <w:szCs w:val="32"/>
          <w:lang w:val="ru-RU"/>
        </w:rPr>
      </w:pPr>
      <w:r w:rsidRPr="00785F2C">
        <w:br w:type="page"/>
      </w:r>
      <w:bookmarkStart w:id="36" w:name="_Toc160477738"/>
      <w:bookmarkStart w:id="37" w:name="_Toc160612647"/>
      <w:r w:rsidR="001F581A" w:rsidRPr="00785F2C">
        <w:lastRenderedPageBreak/>
        <w:t xml:space="preserve">Практическое занятие </w:t>
      </w:r>
      <w:r w:rsidR="008E6335" w:rsidRPr="00785F2C">
        <w:t>3</w:t>
      </w:r>
      <w:r w:rsidR="00B92A6C">
        <w:rPr>
          <w:lang w:val="ru-RU"/>
        </w:rPr>
        <w:t>5</w:t>
      </w:r>
      <w:r w:rsidR="008E6335" w:rsidRPr="00785F2C">
        <w:t>,3</w:t>
      </w:r>
      <w:bookmarkEnd w:id="36"/>
      <w:r w:rsidR="00B92A6C">
        <w:rPr>
          <w:lang w:val="ru-RU"/>
        </w:rPr>
        <w:t xml:space="preserve">6 </w:t>
      </w:r>
      <w:r w:rsidR="001F581A" w:rsidRPr="00785F2C">
        <w:t>Физика атома и атомного ядра</w:t>
      </w:r>
      <w:r w:rsidR="00455E57" w:rsidRPr="00785F2C">
        <w:t>. Решение практико-ориентированных задач</w:t>
      </w:r>
      <w:r w:rsidR="008E6335" w:rsidRPr="00785F2C">
        <w:t>. Часть 1,2</w:t>
      </w:r>
      <w:bookmarkEnd w:id="37"/>
    </w:p>
    <w:p w:rsidR="0076328B" w:rsidRPr="00785F2C" w:rsidRDefault="0076328B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1.Теоретическая часть</w:t>
      </w:r>
    </w:p>
    <w:p w:rsidR="000D5E17" w:rsidRPr="00785F2C" w:rsidRDefault="00E448E3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gramStart"/>
      <w:r w:rsidRPr="00785F2C">
        <w:rPr>
          <w:color w:val="000000"/>
          <w:sz w:val="28"/>
          <w:szCs w:val="28"/>
        </w:rPr>
        <w:t>К</w:t>
      </w:r>
      <w:r w:rsidR="001F581A" w:rsidRPr="00785F2C">
        <w:rPr>
          <w:color w:val="000000"/>
          <w:sz w:val="28"/>
          <w:szCs w:val="28"/>
        </w:rPr>
        <w:t>вантовые постулаты Н. Бора; закон радиоактивного распада; правила см</w:t>
      </w:r>
      <w:r w:rsidR="001F581A" w:rsidRPr="00785F2C">
        <w:rPr>
          <w:color w:val="000000"/>
          <w:sz w:val="28"/>
          <w:szCs w:val="28"/>
        </w:rPr>
        <w:t>е</w:t>
      </w:r>
      <w:r w:rsidR="001F581A" w:rsidRPr="00785F2C">
        <w:rPr>
          <w:color w:val="000000"/>
          <w:sz w:val="28"/>
          <w:szCs w:val="28"/>
        </w:rPr>
        <w:t>щения при радиоактивных превращениях; закон сохранения зарядового и массов</w:t>
      </w:r>
      <w:r w:rsidR="001F581A" w:rsidRPr="00785F2C">
        <w:rPr>
          <w:color w:val="000000"/>
          <w:sz w:val="28"/>
          <w:szCs w:val="28"/>
        </w:rPr>
        <w:t>о</w:t>
      </w:r>
      <w:r w:rsidR="001F581A" w:rsidRPr="00785F2C">
        <w:rPr>
          <w:color w:val="000000"/>
          <w:sz w:val="28"/>
          <w:szCs w:val="28"/>
        </w:rPr>
        <w:t>го чисел в ядерных реакциях; определение энергии связи ядра и энергети</w:t>
      </w:r>
      <w:r w:rsidRPr="00785F2C">
        <w:rPr>
          <w:color w:val="000000"/>
          <w:sz w:val="28"/>
          <w:szCs w:val="28"/>
        </w:rPr>
        <w:t xml:space="preserve">ческого выхода ядерной реакции, </w:t>
      </w:r>
      <w:r w:rsidR="001F581A" w:rsidRPr="00785F2C">
        <w:rPr>
          <w:color w:val="000000"/>
          <w:sz w:val="28"/>
          <w:szCs w:val="28"/>
        </w:rPr>
        <w:t>опыт Резерфорда по обнаружению состава радиоактивн</w:t>
      </w:r>
      <w:r w:rsidR="001F581A" w:rsidRPr="00785F2C">
        <w:rPr>
          <w:color w:val="000000"/>
          <w:sz w:val="28"/>
          <w:szCs w:val="28"/>
        </w:rPr>
        <w:t>о</w:t>
      </w:r>
      <w:r w:rsidR="001F581A" w:rsidRPr="00785F2C">
        <w:rPr>
          <w:color w:val="000000"/>
          <w:sz w:val="28"/>
          <w:szCs w:val="28"/>
        </w:rPr>
        <w:t>го излучения; опыт Резерфорда по рассеянию α- частиц; эффект Черенкова-Вавилова; опыт Резерфорда по обнаружению протона (первая ядерная реакция).</w:t>
      </w:r>
      <w:proofErr w:type="gramEnd"/>
    </w:p>
    <w:p w:rsidR="006C3894" w:rsidRPr="00142906" w:rsidRDefault="001F581A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proofErr w:type="spellStart"/>
      <w:r w:rsidRPr="00785F2C">
        <w:rPr>
          <w:color w:val="000000"/>
          <w:sz w:val="28"/>
          <w:szCs w:val="28"/>
        </w:rPr>
        <w:t>Мякишев</w:t>
      </w:r>
      <w:proofErr w:type="spellEnd"/>
      <w:r w:rsidRPr="00785F2C">
        <w:rPr>
          <w:color w:val="000000"/>
          <w:sz w:val="28"/>
          <w:szCs w:val="28"/>
        </w:rPr>
        <w:t xml:space="preserve">, Г. Я., </w:t>
      </w:r>
      <w:proofErr w:type="spellStart"/>
      <w:r w:rsidRPr="00785F2C">
        <w:rPr>
          <w:color w:val="000000"/>
          <w:sz w:val="28"/>
          <w:szCs w:val="28"/>
        </w:rPr>
        <w:t>Буховцев</w:t>
      </w:r>
      <w:proofErr w:type="spellEnd"/>
      <w:r w:rsidRPr="00785F2C">
        <w:rPr>
          <w:color w:val="000000"/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color w:val="000000"/>
          <w:sz w:val="28"/>
          <w:szCs w:val="28"/>
        </w:rPr>
        <w:t>кл</w:t>
      </w:r>
      <w:proofErr w:type="spellEnd"/>
      <w:r w:rsidRPr="00785F2C">
        <w:rPr>
          <w:color w:val="000000"/>
          <w:sz w:val="28"/>
          <w:szCs w:val="28"/>
        </w:rPr>
        <w:t>. – М.: Издате</w:t>
      </w:r>
      <w:r w:rsidR="000D5E17" w:rsidRPr="00785F2C">
        <w:rPr>
          <w:color w:val="000000"/>
          <w:sz w:val="28"/>
          <w:szCs w:val="28"/>
        </w:rPr>
        <w:t>льство «Просвещение», 2019  - §74-98 (стр.279-361</w:t>
      </w:r>
      <w:r w:rsidR="00142906">
        <w:rPr>
          <w:color w:val="000000"/>
          <w:sz w:val="28"/>
          <w:szCs w:val="28"/>
        </w:rPr>
        <w:t xml:space="preserve">)  </w:t>
      </w:r>
    </w:p>
    <w:p w:rsidR="001F581A" w:rsidRPr="00785F2C" w:rsidRDefault="00E448E3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2.</w:t>
      </w:r>
      <w:r w:rsidR="001F581A" w:rsidRPr="00785F2C">
        <w:rPr>
          <w:i/>
          <w:color w:val="000000"/>
          <w:sz w:val="28"/>
          <w:szCs w:val="28"/>
        </w:rPr>
        <w:t>Вопросы к практическому занятию</w:t>
      </w:r>
    </w:p>
    <w:p w:rsid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Как открыли атомное ядро? Какова его структура?</w:t>
      </w:r>
    </w:p>
    <w:p w:rsid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Определение радиоактивности, искусственной радиоактивности</w:t>
      </w:r>
    </w:p>
    <w:p w:rsid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Как определить дефект масс и энергию связи ядра?</w:t>
      </w:r>
    </w:p>
    <w:p w:rsid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При каких условиях возможна цепная ядерная реакция?</w:t>
      </w:r>
    </w:p>
    <w:p w:rsid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Какие существуют виды ядерных реакций?</w:t>
      </w:r>
    </w:p>
    <w:p w:rsidR="001F581A" w:rsidRPr="006C3894" w:rsidRDefault="001F581A" w:rsidP="00B66B7A">
      <w:pPr>
        <w:pStyle w:val="af1"/>
        <w:numPr>
          <w:ilvl w:val="0"/>
          <w:numId w:val="42"/>
        </w:numPr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Что представляет собой ионизирующее излучение? Какие бывают виды?</w:t>
      </w:r>
    </w:p>
    <w:p w:rsidR="006C3894" w:rsidRDefault="006C3894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</w:p>
    <w:p w:rsidR="001F581A" w:rsidRPr="00785F2C" w:rsidRDefault="001F581A" w:rsidP="00B66B7A">
      <w:pPr>
        <w:pStyle w:val="af1"/>
        <w:ind w:firstLine="709"/>
        <w:jc w:val="both"/>
        <w:rPr>
          <w:i/>
          <w:color w:val="000000"/>
          <w:sz w:val="28"/>
          <w:szCs w:val="28"/>
        </w:rPr>
      </w:pPr>
      <w:r w:rsidRPr="00785F2C">
        <w:rPr>
          <w:i/>
          <w:color w:val="000000"/>
          <w:sz w:val="28"/>
          <w:szCs w:val="28"/>
        </w:rPr>
        <w:t>3.Задачи к практическому занятию</w:t>
      </w:r>
    </w:p>
    <w:p w:rsidR="001F581A" w:rsidRPr="00785F2C" w:rsidRDefault="001F581A" w:rsidP="00B66B7A">
      <w:pPr>
        <w:pStyle w:val="af1"/>
        <w:ind w:firstLine="0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Расчётные задачи:</w:t>
      </w:r>
    </w:p>
    <w:p w:rsidR="006C3894" w:rsidRDefault="001F581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При бомбардировке некоторого ядра Х </w:t>
      </w:r>
      <w:proofErr w:type="gramStart"/>
      <w:r w:rsidRPr="00785F2C">
        <w:rPr>
          <w:color w:val="000000"/>
          <w:sz w:val="28"/>
          <w:szCs w:val="28"/>
        </w:rPr>
        <w:t>α-</w:t>
      </w:r>
      <w:proofErr w:type="gramEnd"/>
      <w:r w:rsidRPr="00785F2C">
        <w:rPr>
          <w:color w:val="000000"/>
          <w:sz w:val="28"/>
          <w:szCs w:val="28"/>
        </w:rPr>
        <w:t>ч</w:t>
      </w:r>
      <w:r w:rsidR="00E448E3" w:rsidRPr="00785F2C">
        <w:rPr>
          <w:color w:val="000000"/>
          <w:sz w:val="28"/>
          <w:szCs w:val="28"/>
        </w:rPr>
        <w:t>астицами образуются кисл</w:t>
      </w:r>
      <w:r w:rsidR="00E448E3" w:rsidRPr="00785F2C">
        <w:rPr>
          <w:color w:val="000000"/>
          <w:sz w:val="28"/>
          <w:szCs w:val="28"/>
        </w:rPr>
        <w:t>о</w:t>
      </w:r>
      <w:r w:rsidR="00E448E3" w:rsidRPr="00785F2C">
        <w:rPr>
          <w:color w:val="000000"/>
          <w:sz w:val="28"/>
          <w:szCs w:val="28"/>
        </w:rPr>
        <w:t xml:space="preserve">род </w:t>
      </w:r>
      <w:r w:rsidR="00226284" w:rsidRPr="00785F2C">
        <w:rPr>
          <w:color w:val="000000"/>
          <w:position w:val="-6"/>
          <w:sz w:val="28"/>
          <w:szCs w:val="28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5.75pt" o:ole="">
            <v:imagedata r:id="rId36" o:title=""/>
          </v:shape>
          <o:OLEObject Type="Embed" ProgID="Equation.DSMT4" ShapeID="_x0000_i1025" DrawAspect="Content" ObjectID="_1836714848" r:id="rId37"/>
        </w:object>
      </w:r>
      <w:r w:rsidRPr="00785F2C">
        <w:rPr>
          <w:color w:val="000000"/>
          <w:sz w:val="28"/>
          <w:szCs w:val="28"/>
        </w:rPr>
        <w:t xml:space="preserve"> и нейтрон. Определите ядро Х.</w:t>
      </w:r>
    </w:p>
    <w:p w:rsidR="006C3894" w:rsidRDefault="001F581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 xml:space="preserve">Период полураспада </w:t>
      </w:r>
      <w:proofErr w:type="gramStart"/>
      <w:r w:rsidRPr="006C3894">
        <w:rPr>
          <w:color w:val="000000"/>
          <w:sz w:val="28"/>
          <w:szCs w:val="28"/>
        </w:rPr>
        <w:t>β-</w:t>
      </w:r>
      <w:proofErr w:type="gramEnd"/>
      <w:r w:rsidRPr="006C3894">
        <w:rPr>
          <w:color w:val="000000"/>
          <w:sz w:val="28"/>
          <w:szCs w:val="28"/>
        </w:rPr>
        <w:t>радиоактивного изотопа равен 12,4 ч. Какая д</w:t>
      </w:r>
      <w:r w:rsidRPr="006C3894">
        <w:rPr>
          <w:color w:val="000000"/>
          <w:sz w:val="28"/>
          <w:szCs w:val="28"/>
        </w:rPr>
        <w:t>о</w:t>
      </w:r>
      <w:r w:rsidRPr="006C3894">
        <w:rPr>
          <w:color w:val="000000"/>
          <w:sz w:val="28"/>
          <w:szCs w:val="28"/>
        </w:rPr>
        <w:t>ля от начального большого числа ядер этого изотопа, останется через 24,8 ч?</w:t>
      </w:r>
    </w:p>
    <w:p w:rsidR="006C3894" w:rsidRDefault="001F581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 xml:space="preserve">Определите </w:t>
      </w:r>
      <w:r w:rsidR="00226284" w:rsidRPr="006C3894">
        <w:rPr>
          <w:color w:val="000000"/>
          <w:sz w:val="28"/>
          <w:szCs w:val="28"/>
        </w:rPr>
        <w:t xml:space="preserve">состав ядра изотопа висмута </w:t>
      </w:r>
      <w:r w:rsidR="00226284" w:rsidRPr="00785F2C">
        <w:rPr>
          <w:color w:val="000000"/>
          <w:position w:val="-12"/>
          <w:sz w:val="28"/>
          <w:szCs w:val="28"/>
        </w:rPr>
        <w:object w:dxaOrig="520" w:dyaOrig="380">
          <v:shape id="_x0000_i1026" type="#_x0000_t75" style="width:26.25pt;height:19.5pt" o:ole="">
            <v:imagedata r:id="rId38" o:title=""/>
          </v:shape>
          <o:OLEObject Type="Embed" ProgID="Equation.DSMT4" ShapeID="_x0000_i1026" DrawAspect="Content" ObjectID="_1836714849" r:id="rId39"/>
        </w:object>
      </w:r>
    </w:p>
    <w:p w:rsidR="001F581A" w:rsidRPr="006C3894" w:rsidRDefault="00226284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 xml:space="preserve">Масса ядра изотопа ртути </w:t>
      </w:r>
      <w:r w:rsidR="00585ADF" w:rsidRPr="00785F2C">
        <w:rPr>
          <w:color w:val="000000"/>
          <w:position w:val="-12"/>
          <w:sz w:val="28"/>
          <w:szCs w:val="28"/>
        </w:rPr>
        <w:object w:dxaOrig="600" w:dyaOrig="380">
          <v:shape id="_x0000_i1027" type="#_x0000_t75" style="width:30pt;height:19.5pt" o:ole="">
            <v:imagedata r:id="rId40" o:title=""/>
          </v:shape>
          <o:OLEObject Type="Embed" ProgID="Equation.DSMT4" ShapeID="_x0000_i1027" DrawAspect="Content" ObjectID="_1836714850" r:id="rId41"/>
        </w:object>
      </w:r>
      <w:r w:rsidR="001F581A" w:rsidRPr="006C3894">
        <w:rPr>
          <w:color w:val="000000"/>
          <w:sz w:val="28"/>
          <w:szCs w:val="28"/>
        </w:rPr>
        <w:t xml:space="preserve">составляет 175,98735 </w:t>
      </w:r>
      <w:proofErr w:type="spellStart"/>
      <w:r w:rsidR="001F581A" w:rsidRPr="006C3894">
        <w:rPr>
          <w:color w:val="000000"/>
          <w:sz w:val="28"/>
          <w:szCs w:val="28"/>
        </w:rPr>
        <w:t>а.е.</w:t>
      </w:r>
      <w:proofErr w:type="gramStart"/>
      <w:r w:rsidR="001F581A" w:rsidRPr="006C3894">
        <w:rPr>
          <w:color w:val="000000"/>
          <w:sz w:val="28"/>
          <w:szCs w:val="28"/>
        </w:rPr>
        <w:t>м</w:t>
      </w:r>
      <w:proofErr w:type="spellEnd"/>
      <w:proofErr w:type="gramEnd"/>
      <w:r w:rsidR="001F581A" w:rsidRPr="006C3894">
        <w:rPr>
          <w:color w:val="000000"/>
          <w:sz w:val="28"/>
          <w:szCs w:val="28"/>
        </w:rPr>
        <w:t>.</w:t>
      </w:r>
    </w:p>
    <w:p w:rsidR="001F581A" w:rsidRPr="00785F2C" w:rsidRDefault="001F581A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ите:</w:t>
      </w:r>
    </w:p>
    <w:p w:rsidR="001F581A" w:rsidRPr="00785F2C" w:rsidRDefault="001F581A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lastRenderedPageBreak/>
        <w:t>Дефект масс</w:t>
      </w:r>
    </w:p>
    <w:p w:rsidR="001F581A" w:rsidRPr="00785F2C" w:rsidRDefault="001F581A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Энергию связи ядра</w:t>
      </w:r>
    </w:p>
    <w:p w:rsidR="006C3894" w:rsidRDefault="00585ADF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 xml:space="preserve">Ядро изотопа бериллия </w:t>
      </w:r>
      <w:r w:rsidRPr="00785F2C">
        <w:rPr>
          <w:color w:val="000000"/>
          <w:position w:val="-12"/>
          <w:sz w:val="28"/>
          <w:szCs w:val="28"/>
        </w:rPr>
        <w:object w:dxaOrig="440" w:dyaOrig="380">
          <v:shape id="_x0000_i1028" type="#_x0000_t75" style="width:21.75pt;height:19.5pt" o:ole="">
            <v:imagedata r:id="rId42" o:title=""/>
          </v:shape>
          <o:OLEObject Type="Embed" ProgID="Equation.DSMT4" ShapeID="_x0000_i1028" DrawAspect="Content" ObjectID="_1836714851" r:id="rId43"/>
        </w:object>
      </w:r>
      <w:r w:rsidR="001F581A" w:rsidRPr="00785F2C">
        <w:rPr>
          <w:color w:val="000000"/>
          <w:sz w:val="28"/>
          <w:szCs w:val="28"/>
        </w:rPr>
        <w:t>образуется в недрах звёзд. Но оно</w:t>
      </w:r>
      <w:r w:rsidR="00EF1AED" w:rsidRPr="00785F2C">
        <w:rPr>
          <w:color w:val="000000"/>
          <w:sz w:val="28"/>
          <w:szCs w:val="28"/>
        </w:rPr>
        <w:t xml:space="preserve"> </w:t>
      </w:r>
      <w:r w:rsidRPr="00785F2C">
        <w:rPr>
          <w:color w:val="000000"/>
          <w:sz w:val="28"/>
          <w:szCs w:val="28"/>
        </w:rPr>
        <w:t>является очень неустойчи</w:t>
      </w:r>
      <w:r w:rsidR="001F581A" w:rsidRPr="00785F2C">
        <w:rPr>
          <w:color w:val="000000"/>
          <w:sz w:val="28"/>
          <w:szCs w:val="28"/>
        </w:rPr>
        <w:t>вым, практически сразу же распадается</w:t>
      </w:r>
      <w:r w:rsidR="00EF1AED" w:rsidRPr="00785F2C">
        <w:rPr>
          <w:color w:val="000000"/>
          <w:sz w:val="28"/>
          <w:szCs w:val="28"/>
        </w:rPr>
        <w:t xml:space="preserve"> </w:t>
      </w:r>
      <w:r w:rsidR="001F581A" w:rsidRPr="00785F2C">
        <w:rPr>
          <w:color w:val="000000"/>
          <w:sz w:val="28"/>
          <w:szCs w:val="28"/>
        </w:rPr>
        <w:t>на 2 α-частицы. Рассч</w:t>
      </w:r>
      <w:r w:rsidR="001F581A" w:rsidRPr="00785F2C">
        <w:rPr>
          <w:color w:val="000000"/>
          <w:sz w:val="28"/>
          <w:szCs w:val="28"/>
        </w:rPr>
        <w:t>и</w:t>
      </w:r>
      <w:r w:rsidR="001F581A" w:rsidRPr="00785F2C">
        <w:rPr>
          <w:color w:val="000000"/>
          <w:sz w:val="28"/>
          <w:szCs w:val="28"/>
        </w:rPr>
        <w:t>тайте энергетический выход данной ре</w:t>
      </w:r>
      <w:r w:rsidRPr="00785F2C">
        <w:rPr>
          <w:color w:val="000000"/>
          <w:sz w:val="28"/>
          <w:szCs w:val="28"/>
        </w:rPr>
        <w:t xml:space="preserve">акции. Энергия связи изотопа </w:t>
      </w:r>
      <w:r w:rsidRPr="00785F2C">
        <w:rPr>
          <w:color w:val="000000"/>
          <w:position w:val="-12"/>
          <w:sz w:val="28"/>
          <w:szCs w:val="28"/>
        </w:rPr>
        <w:object w:dxaOrig="440" w:dyaOrig="380">
          <v:shape id="_x0000_i1029" type="#_x0000_t75" style="width:21.75pt;height:19.5pt" o:ole="">
            <v:imagedata r:id="rId42" o:title=""/>
          </v:shape>
          <o:OLEObject Type="Embed" ProgID="Equation.DSMT4" ShapeID="_x0000_i1029" DrawAspect="Content" ObjectID="_1836714852" r:id="rId44"/>
        </w:object>
      </w:r>
      <w:r w:rsidR="001F581A" w:rsidRPr="00785F2C">
        <w:rPr>
          <w:color w:val="000000"/>
          <w:sz w:val="28"/>
          <w:szCs w:val="28"/>
        </w:rPr>
        <w:t xml:space="preserve"> равна 56,5 МэВ, энергия связи</w:t>
      </w:r>
      <w:r w:rsidR="00EF1AED" w:rsidRPr="00785F2C">
        <w:rPr>
          <w:color w:val="000000"/>
          <w:sz w:val="28"/>
          <w:szCs w:val="28"/>
        </w:rPr>
        <w:t xml:space="preserve"> </w:t>
      </w:r>
      <w:r w:rsidR="00455E57" w:rsidRPr="00785F2C">
        <w:rPr>
          <w:color w:val="000000"/>
          <w:sz w:val="28"/>
          <w:szCs w:val="28"/>
        </w:rPr>
        <w:t xml:space="preserve">4α-частицы равна 28,296 МэВ. </w:t>
      </w:r>
    </w:p>
    <w:p w:rsid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Определите число электронов, протонов и нейтронов в атоме кислор</w:t>
      </w:r>
      <w:r w:rsidRPr="006C3894">
        <w:rPr>
          <w:color w:val="000000"/>
          <w:sz w:val="28"/>
          <w:szCs w:val="28"/>
        </w:rPr>
        <w:t>о</w:t>
      </w:r>
      <w:r w:rsidRPr="006C3894">
        <w:rPr>
          <w:color w:val="000000"/>
          <w:sz w:val="28"/>
          <w:szCs w:val="28"/>
        </w:rPr>
        <w:t xml:space="preserve">да </w:t>
      </w:r>
      <w:r w:rsidRPr="006C3894">
        <w:rPr>
          <w:color w:val="000000"/>
          <w:sz w:val="28"/>
          <w:szCs w:val="28"/>
          <w:vertAlign w:val="subscript"/>
        </w:rPr>
        <w:t>8</w:t>
      </w:r>
      <w:r w:rsidRPr="006C3894">
        <w:rPr>
          <w:color w:val="000000"/>
          <w:sz w:val="28"/>
          <w:szCs w:val="28"/>
        </w:rPr>
        <w:t>O</w:t>
      </w:r>
      <w:r w:rsidRPr="006C3894">
        <w:rPr>
          <w:color w:val="000000"/>
          <w:sz w:val="28"/>
          <w:szCs w:val="28"/>
          <w:vertAlign w:val="superscript"/>
        </w:rPr>
        <w:t>17</w:t>
      </w:r>
      <w:r w:rsidRPr="006C3894">
        <w:rPr>
          <w:color w:val="000000"/>
          <w:sz w:val="28"/>
          <w:szCs w:val="28"/>
        </w:rPr>
        <w:t>.</w:t>
      </w:r>
    </w:p>
    <w:p w:rsid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В результате α-</w:t>
      </w:r>
      <w:proofErr w:type="spellStart"/>
      <w:r w:rsidRPr="006C3894">
        <w:rPr>
          <w:color w:val="000000"/>
          <w:sz w:val="28"/>
          <w:szCs w:val="28"/>
        </w:rPr>
        <w:t>pacnada</w:t>
      </w:r>
      <w:proofErr w:type="spellEnd"/>
      <w:r w:rsidRPr="006C3894">
        <w:rPr>
          <w:color w:val="000000"/>
          <w:sz w:val="28"/>
          <w:szCs w:val="28"/>
        </w:rPr>
        <w:t xml:space="preserve"> ядро некоторого элемента превратилось в ядро радона </w:t>
      </w:r>
      <w:r w:rsidRPr="006C3894">
        <w:rPr>
          <w:color w:val="000000"/>
          <w:sz w:val="28"/>
          <w:szCs w:val="28"/>
          <w:vertAlign w:val="subscript"/>
        </w:rPr>
        <w:t>86</w:t>
      </w:r>
      <w:r w:rsidRPr="006C3894">
        <w:rPr>
          <w:color w:val="000000"/>
          <w:sz w:val="28"/>
          <w:szCs w:val="28"/>
        </w:rPr>
        <w:t>Rn</w:t>
      </w:r>
      <w:r w:rsidRPr="006C3894">
        <w:rPr>
          <w:color w:val="000000"/>
          <w:sz w:val="28"/>
          <w:szCs w:val="28"/>
          <w:vertAlign w:val="superscript"/>
        </w:rPr>
        <w:t>222</w:t>
      </w:r>
      <w:r w:rsidRPr="006C3894">
        <w:rPr>
          <w:color w:val="000000"/>
          <w:sz w:val="28"/>
          <w:szCs w:val="28"/>
        </w:rPr>
        <w:t>. Что это был за элемент?</w:t>
      </w:r>
    </w:p>
    <w:p w:rsid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proofErr w:type="gramStart"/>
      <w:r w:rsidRPr="006C3894">
        <w:rPr>
          <w:color w:val="000000"/>
          <w:sz w:val="28"/>
          <w:szCs w:val="28"/>
        </w:rPr>
        <w:t>На сколько</w:t>
      </w:r>
      <w:proofErr w:type="gramEnd"/>
      <w:r w:rsidRPr="006C3894">
        <w:rPr>
          <w:color w:val="000000"/>
          <w:sz w:val="28"/>
          <w:szCs w:val="28"/>
        </w:rPr>
        <w:t xml:space="preserve"> уменьшилась энергия атома, если при переходе из одного энергетического состояния в другое атом излучил свет длиной волны 6,56 • 10</w:t>
      </w:r>
      <w:r w:rsidRPr="006C3894">
        <w:rPr>
          <w:color w:val="000000"/>
          <w:sz w:val="28"/>
          <w:szCs w:val="28"/>
          <w:vertAlign w:val="superscript"/>
        </w:rPr>
        <w:t>–7</w:t>
      </w:r>
      <w:r w:rsidRPr="006C3894">
        <w:rPr>
          <w:color w:val="000000"/>
          <w:sz w:val="28"/>
          <w:szCs w:val="28"/>
        </w:rPr>
        <w:t xml:space="preserve"> м?</w:t>
      </w:r>
    </w:p>
    <w:p w:rsid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 xml:space="preserve">Вычислите энергию связи ядра лития </w:t>
      </w:r>
      <w:r w:rsidRPr="006C3894">
        <w:rPr>
          <w:color w:val="000000"/>
          <w:sz w:val="28"/>
          <w:szCs w:val="28"/>
          <w:vertAlign w:val="subscript"/>
        </w:rPr>
        <w:t>3</w:t>
      </w:r>
      <w:r w:rsidRPr="006C3894">
        <w:rPr>
          <w:color w:val="000000"/>
          <w:sz w:val="28"/>
          <w:szCs w:val="28"/>
        </w:rPr>
        <w:t>Li</w:t>
      </w:r>
      <w:r w:rsidRPr="006C3894">
        <w:rPr>
          <w:color w:val="000000"/>
          <w:sz w:val="28"/>
          <w:szCs w:val="28"/>
          <w:vertAlign w:val="superscript"/>
        </w:rPr>
        <w:t>7</w:t>
      </w:r>
      <w:r w:rsidRPr="006C3894">
        <w:rPr>
          <w:color w:val="000000"/>
          <w:sz w:val="28"/>
          <w:szCs w:val="28"/>
        </w:rPr>
        <w:t xml:space="preserve">. Масса ядра равна 7,01436 </w:t>
      </w:r>
      <w:proofErr w:type="spellStart"/>
      <w:r w:rsidRPr="006C3894">
        <w:rPr>
          <w:color w:val="000000"/>
          <w:sz w:val="28"/>
          <w:szCs w:val="28"/>
        </w:rPr>
        <w:t>а.е.</w:t>
      </w:r>
      <w:proofErr w:type="gramStart"/>
      <w:r w:rsidRPr="006C3894">
        <w:rPr>
          <w:color w:val="000000"/>
          <w:sz w:val="28"/>
          <w:szCs w:val="28"/>
        </w:rPr>
        <w:t>м</w:t>
      </w:r>
      <w:proofErr w:type="spellEnd"/>
      <w:proofErr w:type="gramEnd"/>
      <w:r w:rsidRPr="006C3894">
        <w:rPr>
          <w:color w:val="000000"/>
          <w:sz w:val="28"/>
          <w:szCs w:val="28"/>
        </w:rPr>
        <w:t>.</w:t>
      </w:r>
    </w:p>
    <w:p w:rsidR="00026F9A" w:rsidRP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Определите неизвестный продукт в каждой из реакций.</w:t>
      </w:r>
    </w:p>
    <w:p w:rsidR="00026F9A" w:rsidRPr="00785F2C" w:rsidRDefault="00915A2B" w:rsidP="00B66B7A">
      <w:pPr>
        <w:pStyle w:val="af1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1BE03E51" wp14:editId="04C36BE4">
            <wp:extent cx="2552700" cy="1285875"/>
            <wp:effectExtent l="0" t="0" r="0" b="952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285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26F9A" w:rsidRPr="00785F2C" w:rsidRDefault="00915A2B" w:rsidP="00B66B7A">
      <w:pPr>
        <w:pStyle w:val="af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80EC1B9" wp14:editId="492AC361">
            <wp:extent cx="1542415" cy="422910"/>
            <wp:effectExtent l="0" t="0" r="635" b="0"/>
            <wp:docPr id="3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41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26F9A" w:rsidRPr="00785F2C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 wp14:anchorId="08962CAB" wp14:editId="043C5A17">
            <wp:extent cx="1583055" cy="464185"/>
            <wp:effectExtent l="0" t="0" r="0" b="0"/>
            <wp:docPr id="3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055" cy="46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F9A" w:rsidRPr="00785F2C" w:rsidRDefault="00915A2B" w:rsidP="00B66B7A">
      <w:pPr>
        <w:pStyle w:val="af1"/>
        <w:jc w:val="both"/>
        <w:rPr>
          <w:color w:val="000000"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A58E027" wp14:editId="5E9BE9B2">
            <wp:extent cx="1515110" cy="327660"/>
            <wp:effectExtent l="0" t="0" r="8890" b="0"/>
            <wp:docPr id="3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26F9A" w:rsidRPr="00785F2C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 wp14:anchorId="1E612DFA" wp14:editId="112DA145">
            <wp:extent cx="1446530" cy="504825"/>
            <wp:effectExtent l="0" t="0" r="1270" b="9525"/>
            <wp:docPr id="3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53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В результате цепочки альф</w:t>
      </w:r>
      <w:proofErr w:type="gramStart"/>
      <w:r w:rsidRPr="00785F2C">
        <w:rPr>
          <w:color w:val="000000"/>
          <w:sz w:val="28"/>
          <w:szCs w:val="28"/>
        </w:rPr>
        <w:t>а-</w:t>
      </w:r>
      <w:proofErr w:type="gramEnd"/>
      <w:r w:rsidRPr="00785F2C">
        <w:rPr>
          <w:color w:val="000000"/>
          <w:sz w:val="28"/>
          <w:szCs w:val="28"/>
        </w:rPr>
        <w:t xml:space="preserve"> и бета-распадов радиоактивное ядро свинца с массовым числом 214 превращается в стабильное ядро свинца с массовым числом 206. Сколько </w:t>
      </w:r>
      <w:proofErr w:type="gramStart"/>
      <w:r w:rsidRPr="00785F2C">
        <w:rPr>
          <w:color w:val="000000"/>
          <w:sz w:val="28"/>
          <w:szCs w:val="28"/>
        </w:rPr>
        <w:t>альфа-распадов</w:t>
      </w:r>
      <w:proofErr w:type="gramEnd"/>
      <w:r w:rsidRPr="00785F2C">
        <w:rPr>
          <w:color w:val="000000"/>
          <w:sz w:val="28"/>
          <w:szCs w:val="28"/>
        </w:rPr>
        <w:t xml:space="preserve"> произошло в этой цепочке?</w:t>
      </w:r>
    </w:p>
    <w:p w:rsidR="00026F9A" w:rsidRPr="006C3894" w:rsidRDefault="00026F9A" w:rsidP="00B66B7A">
      <w:pPr>
        <w:pStyle w:val="af1"/>
        <w:numPr>
          <w:ilvl w:val="0"/>
          <w:numId w:val="43"/>
        </w:numPr>
        <w:ind w:left="0" w:firstLine="567"/>
        <w:jc w:val="both"/>
        <w:rPr>
          <w:color w:val="000000"/>
          <w:sz w:val="28"/>
          <w:szCs w:val="28"/>
        </w:rPr>
      </w:pPr>
      <w:r w:rsidRPr="006C3894">
        <w:rPr>
          <w:color w:val="000000"/>
          <w:sz w:val="28"/>
          <w:szCs w:val="28"/>
        </w:rPr>
        <w:t>Активность радиоактивного элемента уменьшилась за 16 дней в 4 раза. Какой у этого элемента период полураспада? Ответ запишите в днях.</w:t>
      </w:r>
    </w:p>
    <w:p w:rsidR="006C3894" w:rsidRDefault="006C3894" w:rsidP="00B66B7A">
      <w:pPr>
        <w:pStyle w:val="af1"/>
        <w:jc w:val="both"/>
        <w:rPr>
          <w:color w:val="000000"/>
          <w:sz w:val="28"/>
          <w:szCs w:val="28"/>
        </w:rPr>
      </w:pPr>
    </w:p>
    <w:p w:rsidR="00EF1AED" w:rsidRPr="00785F2C" w:rsidRDefault="00EF1AED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Графические задачи:</w:t>
      </w:r>
    </w:p>
    <w:p w:rsidR="001F581A" w:rsidRPr="00785F2C" w:rsidRDefault="00EF1AED" w:rsidP="00B66B7A">
      <w:pPr>
        <w:pStyle w:val="af1"/>
        <w:numPr>
          <w:ilvl w:val="0"/>
          <w:numId w:val="44"/>
        </w:numPr>
        <w:ind w:left="0" w:firstLine="567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На рисунке представлен график зависимости количества ядер некот</w:t>
      </w:r>
      <w:r w:rsidRPr="00785F2C">
        <w:rPr>
          <w:color w:val="000000"/>
          <w:sz w:val="28"/>
          <w:szCs w:val="28"/>
        </w:rPr>
        <w:t>о</w:t>
      </w:r>
      <w:r w:rsidRPr="00785F2C">
        <w:rPr>
          <w:color w:val="000000"/>
          <w:sz w:val="28"/>
          <w:szCs w:val="28"/>
        </w:rPr>
        <w:t>рого радиоактивного изотопа от времени.</w:t>
      </w:r>
    </w:p>
    <w:p w:rsidR="00EF1AED" w:rsidRPr="00785F2C" w:rsidRDefault="00915A2B" w:rsidP="00B66B7A">
      <w:pPr>
        <w:pStyle w:val="af1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1E90988E" wp14:editId="2C3933D0">
            <wp:extent cx="1998980" cy="1624330"/>
            <wp:effectExtent l="0" t="0" r="127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980" cy="1624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F1AED" w:rsidRPr="00785F2C" w:rsidRDefault="00EF1AED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Определите период полураспада данного изотопа.</w:t>
      </w:r>
    </w:p>
    <w:p w:rsidR="00EF1AED" w:rsidRPr="00785F2C" w:rsidRDefault="00EF1AED" w:rsidP="00B66B7A">
      <w:pPr>
        <w:pStyle w:val="af1"/>
        <w:jc w:val="both"/>
        <w:rPr>
          <w:color w:val="000000"/>
          <w:sz w:val="28"/>
          <w:szCs w:val="28"/>
        </w:rPr>
      </w:pPr>
      <w:r w:rsidRPr="00785F2C">
        <w:rPr>
          <w:color w:val="000000"/>
          <w:sz w:val="28"/>
          <w:szCs w:val="28"/>
        </w:rPr>
        <w:t>Через какой промежуток времени останется 12,5% ядер от начального числа ядер этого изотопа?</w:t>
      </w:r>
    </w:p>
    <w:p w:rsidR="00455E57" w:rsidRPr="00B92A6C" w:rsidRDefault="006C3894" w:rsidP="00B66B7A">
      <w:pPr>
        <w:pStyle w:val="2"/>
        <w:ind w:firstLine="709"/>
        <w:jc w:val="both"/>
      </w:pPr>
      <w:r>
        <w:br w:type="page"/>
      </w:r>
      <w:bookmarkStart w:id="38" w:name="_Toc160477739"/>
      <w:bookmarkStart w:id="39" w:name="_Toc160612648"/>
      <w:r w:rsidR="00455E57" w:rsidRPr="00B92A6C">
        <w:lastRenderedPageBreak/>
        <w:t xml:space="preserve">Практическое занятие </w:t>
      </w:r>
      <w:r w:rsidR="008E6335" w:rsidRPr="00B92A6C">
        <w:t>3</w:t>
      </w:r>
      <w:r w:rsidR="00B92A6C" w:rsidRPr="00B92A6C">
        <w:t>7</w:t>
      </w:r>
      <w:r w:rsidR="008E6335" w:rsidRPr="00B92A6C">
        <w:t>,3</w:t>
      </w:r>
      <w:bookmarkEnd w:id="38"/>
      <w:r w:rsidR="00B92A6C" w:rsidRPr="00B92A6C">
        <w:t xml:space="preserve">8 </w:t>
      </w:r>
      <w:r w:rsidR="00EF1AED" w:rsidRPr="00B92A6C">
        <w:t>Строение Солнечной системы</w:t>
      </w:r>
      <w:r w:rsidR="00455E57" w:rsidRPr="00B92A6C">
        <w:t>. Решение практико-ориентированных задач</w:t>
      </w:r>
      <w:r w:rsidR="008E6335" w:rsidRPr="00B92A6C">
        <w:t>. Часть 1,2</w:t>
      </w:r>
      <w:bookmarkEnd w:id="39"/>
    </w:p>
    <w:p w:rsidR="0076328B" w:rsidRPr="00785F2C" w:rsidRDefault="0076328B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1.Теоретическая часть</w:t>
      </w:r>
    </w:p>
    <w:p w:rsidR="000D5E17" w:rsidRPr="00785F2C" w:rsidRDefault="00585ADF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Г</w:t>
      </w:r>
      <w:r w:rsidR="00EF1AED" w:rsidRPr="00785F2C">
        <w:rPr>
          <w:sz w:val="28"/>
          <w:szCs w:val="28"/>
        </w:rPr>
        <w:t>ипотеза о формировании всех тел Солнечной системы в процессе длител</w:t>
      </w:r>
      <w:r w:rsidR="00EF1AED" w:rsidRPr="00785F2C">
        <w:rPr>
          <w:sz w:val="28"/>
          <w:szCs w:val="28"/>
        </w:rPr>
        <w:t>ь</w:t>
      </w:r>
      <w:r w:rsidR="00EF1AED" w:rsidRPr="00785F2C">
        <w:rPr>
          <w:sz w:val="28"/>
          <w:szCs w:val="28"/>
        </w:rPr>
        <w:t>ной эволюции холодного газопылевого облака</w:t>
      </w:r>
      <w:r w:rsidR="00455E57" w:rsidRPr="00785F2C">
        <w:rPr>
          <w:sz w:val="28"/>
          <w:szCs w:val="28"/>
        </w:rPr>
        <w:t>.</w:t>
      </w:r>
      <w:r w:rsidR="00EF1AED" w:rsidRPr="00785F2C">
        <w:rPr>
          <w:sz w:val="28"/>
          <w:szCs w:val="28"/>
        </w:rPr>
        <w:t xml:space="preserve"> </w:t>
      </w:r>
    </w:p>
    <w:p w:rsidR="006C3894" w:rsidRPr="00142906" w:rsidRDefault="00EF1AED" w:rsidP="00B66B7A">
      <w:pPr>
        <w:pStyle w:val="af1"/>
        <w:ind w:firstLine="709"/>
        <w:jc w:val="both"/>
        <w:rPr>
          <w:sz w:val="28"/>
          <w:szCs w:val="28"/>
        </w:rPr>
      </w:pPr>
      <w:proofErr w:type="spellStart"/>
      <w:r w:rsidRPr="00785F2C">
        <w:rPr>
          <w:sz w:val="28"/>
          <w:szCs w:val="28"/>
        </w:rPr>
        <w:t>Мякишев</w:t>
      </w:r>
      <w:proofErr w:type="spellEnd"/>
      <w:r w:rsidRPr="00785F2C">
        <w:rPr>
          <w:sz w:val="28"/>
          <w:szCs w:val="28"/>
        </w:rPr>
        <w:t xml:space="preserve">, Г. Я., </w:t>
      </w:r>
      <w:proofErr w:type="spellStart"/>
      <w:r w:rsidRPr="00785F2C">
        <w:rPr>
          <w:sz w:val="28"/>
          <w:szCs w:val="28"/>
        </w:rPr>
        <w:t>Буховцев</w:t>
      </w:r>
      <w:proofErr w:type="spellEnd"/>
      <w:r w:rsidRPr="00785F2C">
        <w:rPr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sz w:val="28"/>
          <w:szCs w:val="28"/>
        </w:rPr>
        <w:t>кл</w:t>
      </w:r>
      <w:proofErr w:type="spellEnd"/>
      <w:r w:rsidRPr="00785F2C">
        <w:rPr>
          <w:sz w:val="28"/>
          <w:szCs w:val="28"/>
        </w:rPr>
        <w:t>. – М.: Издате</w:t>
      </w:r>
      <w:r w:rsidR="000D5E17" w:rsidRPr="00785F2C">
        <w:rPr>
          <w:sz w:val="28"/>
          <w:szCs w:val="28"/>
        </w:rPr>
        <w:t>льство «Просвещение», 2019  - §99-101 (стр.365-374</w:t>
      </w:r>
      <w:r w:rsidR="00142906">
        <w:rPr>
          <w:sz w:val="28"/>
          <w:szCs w:val="28"/>
        </w:rPr>
        <w:t xml:space="preserve">)  </w:t>
      </w:r>
    </w:p>
    <w:p w:rsidR="00EF1AED" w:rsidRPr="00785F2C" w:rsidRDefault="00585ADF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2.</w:t>
      </w:r>
      <w:r w:rsidR="00EF1AED" w:rsidRPr="00785F2C">
        <w:rPr>
          <w:i/>
          <w:sz w:val="28"/>
          <w:szCs w:val="28"/>
        </w:rPr>
        <w:t>Вопросы к практическому занятию</w:t>
      </w:r>
    </w:p>
    <w:p w:rsidR="006C3894" w:rsidRDefault="00EF1AED" w:rsidP="00B66B7A">
      <w:pPr>
        <w:pStyle w:val="af1"/>
        <w:numPr>
          <w:ilvl w:val="0"/>
          <w:numId w:val="45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Перечислите планеты-гиганты</w:t>
      </w:r>
    </w:p>
    <w:p w:rsidR="006C3894" w:rsidRDefault="00EF1AED" w:rsidP="00B66B7A">
      <w:pPr>
        <w:pStyle w:val="af1"/>
        <w:numPr>
          <w:ilvl w:val="0"/>
          <w:numId w:val="45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Какие существуют малые тела Солнечной системы?</w:t>
      </w:r>
    </w:p>
    <w:p w:rsidR="006C3894" w:rsidRPr="00142906" w:rsidRDefault="00EF1AED" w:rsidP="00B66B7A">
      <w:pPr>
        <w:pStyle w:val="af1"/>
        <w:numPr>
          <w:ilvl w:val="0"/>
          <w:numId w:val="45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Объясните понятие система Земля-Луна</w:t>
      </w:r>
    </w:p>
    <w:p w:rsidR="00EF1AED" w:rsidRPr="00785F2C" w:rsidRDefault="00EF1AED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3.</w:t>
      </w:r>
      <w:r w:rsidRPr="00785F2C">
        <w:rPr>
          <w:i/>
          <w:sz w:val="28"/>
          <w:szCs w:val="28"/>
        </w:rPr>
        <w:t>Задачи к практическому занятию</w:t>
      </w:r>
    </w:p>
    <w:p w:rsidR="00EF1AED" w:rsidRPr="00785F2C" w:rsidRDefault="00EF1AED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Качественные задачи:</w:t>
      </w:r>
    </w:p>
    <w:p w:rsidR="00EF1AED" w:rsidRPr="00785F2C" w:rsidRDefault="00585ADF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1.</w:t>
      </w:r>
      <w:r w:rsidR="00EF1AED" w:rsidRPr="00785F2C">
        <w:rPr>
          <w:sz w:val="28"/>
          <w:szCs w:val="28"/>
        </w:rPr>
        <w:t>На рисунке приведено схематическое изображение солнечной системы. Планеты на этом рисунке обозначены цифрами. Выберите из приведенных ниже утверждений два верных, и укажите их номера.</w:t>
      </w:r>
    </w:p>
    <w:p w:rsidR="00EF1AED" w:rsidRPr="00785F2C" w:rsidRDefault="00EF1AED" w:rsidP="00B66B7A">
      <w:pPr>
        <w:pStyle w:val="af1"/>
        <w:ind w:firstLine="709"/>
        <w:jc w:val="both"/>
        <w:rPr>
          <w:sz w:val="28"/>
          <w:szCs w:val="28"/>
        </w:rPr>
      </w:pPr>
    </w:p>
    <w:p w:rsidR="00EF1AED" w:rsidRPr="00785F2C" w:rsidRDefault="00915A2B" w:rsidP="00B66B7A">
      <w:pPr>
        <w:pStyle w:val="af1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9857D31" wp14:editId="01209759">
            <wp:extent cx="3822065" cy="1605915"/>
            <wp:effectExtent l="0" t="0" r="6985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417" t="5330" b="721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065" cy="1605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F1AED" w:rsidRPr="00785F2C" w:rsidRDefault="00EF1AED" w:rsidP="00B66B7A">
      <w:pPr>
        <w:pStyle w:val="af1"/>
        <w:ind w:firstLine="709"/>
        <w:jc w:val="both"/>
        <w:rPr>
          <w:sz w:val="28"/>
          <w:szCs w:val="28"/>
        </w:rPr>
      </w:pPr>
    </w:p>
    <w:p w:rsidR="006C3894" w:rsidRDefault="00EF1AED" w:rsidP="00B66B7A">
      <w:pPr>
        <w:pStyle w:val="af1"/>
        <w:numPr>
          <w:ilvl w:val="0"/>
          <w:numId w:val="46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Планетой 2 является Венера.</w:t>
      </w:r>
    </w:p>
    <w:p w:rsidR="006C3894" w:rsidRDefault="00EF1AED" w:rsidP="00B66B7A">
      <w:pPr>
        <w:pStyle w:val="af1"/>
        <w:numPr>
          <w:ilvl w:val="0"/>
          <w:numId w:val="46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ланета 5 относится к планетам земной группы.</w:t>
      </w:r>
    </w:p>
    <w:p w:rsidR="006C3894" w:rsidRDefault="00EF1AED" w:rsidP="00B66B7A">
      <w:pPr>
        <w:pStyle w:val="af1"/>
        <w:numPr>
          <w:ilvl w:val="0"/>
          <w:numId w:val="46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ланета 3 имеет 1 спутник.</w:t>
      </w:r>
    </w:p>
    <w:p w:rsidR="006C3894" w:rsidRDefault="00EF1AED" w:rsidP="00B66B7A">
      <w:pPr>
        <w:pStyle w:val="af1"/>
        <w:numPr>
          <w:ilvl w:val="0"/>
          <w:numId w:val="46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ланета 5 не имеет спутников.</w:t>
      </w:r>
    </w:p>
    <w:p w:rsidR="00E04504" w:rsidRPr="00142906" w:rsidRDefault="00EF1AED" w:rsidP="00B66B7A">
      <w:pPr>
        <w:pStyle w:val="af1"/>
        <w:numPr>
          <w:ilvl w:val="0"/>
          <w:numId w:val="46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lastRenderedPageBreak/>
        <w:t>Атмосфера планеты 1 состоит, в основном, из углекислого газа.</w:t>
      </w:r>
    </w:p>
    <w:p w:rsidR="00E04504" w:rsidRPr="00785F2C" w:rsidRDefault="00E04504" w:rsidP="00B66B7A">
      <w:pPr>
        <w:pStyle w:val="af1"/>
        <w:numPr>
          <w:ilvl w:val="0"/>
          <w:numId w:val="44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Рассмотрите таблицу, содержащую некоторые характеристики планет Солнечной системы. Размеры и параметры орбит даны в сравнении с пл</w:t>
      </w:r>
      <w:r w:rsidRPr="00785F2C">
        <w:rPr>
          <w:sz w:val="28"/>
          <w:szCs w:val="28"/>
        </w:rPr>
        <w:t>а</w:t>
      </w:r>
      <w:r w:rsidRPr="00785F2C">
        <w:rPr>
          <w:sz w:val="28"/>
          <w:szCs w:val="28"/>
        </w:rPr>
        <w:t>нетой Земля.</w:t>
      </w:r>
    </w:p>
    <w:p w:rsidR="00E04504" w:rsidRPr="00785F2C" w:rsidRDefault="00915A2B" w:rsidP="00B66B7A">
      <w:pPr>
        <w:pStyle w:val="af1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A5ADCF0" wp14:editId="6ADAD873">
            <wp:extent cx="5814060" cy="2893060"/>
            <wp:effectExtent l="0" t="0" r="0" b="2540"/>
            <wp:docPr id="3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4060" cy="289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894" w:rsidRDefault="00E04504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ыберите два утверждения, которые соотве</w:t>
      </w:r>
      <w:r w:rsidR="00142906">
        <w:rPr>
          <w:sz w:val="28"/>
          <w:szCs w:val="28"/>
        </w:rPr>
        <w:t>тствуют характеристикам планет.</w:t>
      </w:r>
    </w:p>
    <w:p w:rsidR="006C3894" w:rsidRDefault="00E04504" w:rsidP="00B66B7A">
      <w:pPr>
        <w:pStyle w:val="af1"/>
        <w:numPr>
          <w:ilvl w:val="0"/>
          <w:numId w:val="47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Средняя плотность Венеры меньше средней плотности Земли.</w:t>
      </w:r>
    </w:p>
    <w:p w:rsidR="006C3894" w:rsidRDefault="00E04504" w:rsidP="00B66B7A">
      <w:pPr>
        <w:pStyle w:val="af1"/>
        <w:numPr>
          <w:ilvl w:val="0"/>
          <w:numId w:val="47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Центростремительное ускорение Юпитера при его вращении вокруг Солнца больше центростремительного ускорения Марса.</w:t>
      </w:r>
    </w:p>
    <w:p w:rsidR="006C3894" w:rsidRDefault="00E04504" w:rsidP="00B66B7A">
      <w:pPr>
        <w:pStyle w:val="af1"/>
        <w:numPr>
          <w:ilvl w:val="0"/>
          <w:numId w:val="47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ервая космическая скорость для Нептуна меньше, чем для Урана.</w:t>
      </w:r>
    </w:p>
    <w:p w:rsidR="006C3894" w:rsidRDefault="00E04504" w:rsidP="00B66B7A">
      <w:pPr>
        <w:pStyle w:val="af1"/>
        <w:numPr>
          <w:ilvl w:val="0"/>
          <w:numId w:val="47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 Ускорение свободного падения на Меркурии составляет примерно 4 м/с</w:t>
      </w:r>
      <w:proofErr w:type="gramStart"/>
      <w:r w:rsidRPr="006C3894">
        <w:rPr>
          <w:sz w:val="28"/>
          <w:szCs w:val="28"/>
          <w:vertAlign w:val="superscript"/>
        </w:rPr>
        <w:t>2</w:t>
      </w:r>
      <w:proofErr w:type="gramEnd"/>
      <w:r w:rsidRPr="006C3894">
        <w:rPr>
          <w:sz w:val="28"/>
          <w:szCs w:val="28"/>
        </w:rPr>
        <w:t>.</w:t>
      </w:r>
    </w:p>
    <w:p w:rsidR="00E04504" w:rsidRPr="00142906" w:rsidRDefault="00E04504" w:rsidP="00B66B7A">
      <w:pPr>
        <w:pStyle w:val="af1"/>
        <w:numPr>
          <w:ilvl w:val="0"/>
          <w:numId w:val="47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Сила притяжения Сатурна к Солнцу больше, чем у Юпитера.</w:t>
      </w:r>
    </w:p>
    <w:p w:rsidR="00AB3EBE" w:rsidRPr="00142906" w:rsidRDefault="00AB3EBE" w:rsidP="00B66B7A">
      <w:pPr>
        <w:pStyle w:val="af1"/>
        <w:numPr>
          <w:ilvl w:val="0"/>
          <w:numId w:val="44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Комета движется вокруг Солнца по орбите с большой полуосью 300 а. е. и эксцентриситетом 0,95. Выберите два утверждения, которые соответств</w:t>
      </w:r>
      <w:r w:rsidRPr="00785F2C">
        <w:rPr>
          <w:sz w:val="28"/>
          <w:szCs w:val="28"/>
        </w:rPr>
        <w:t>у</w:t>
      </w:r>
      <w:r w:rsidRPr="00785F2C">
        <w:rPr>
          <w:sz w:val="28"/>
          <w:szCs w:val="28"/>
        </w:rPr>
        <w:t>ют характеру движения этой кометы.</w:t>
      </w:r>
    </w:p>
    <w:p w:rsidR="006C3894" w:rsidRDefault="00AB3EBE" w:rsidP="00B66B7A">
      <w:pPr>
        <w:pStyle w:val="af1"/>
        <w:numPr>
          <w:ilvl w:val="0"/>
          <w:numId w:val="48"/>
        </w:numPr>
        <w:jc w:val="both"/>
        <w:rPr>
          <w:sz w:val="28"/>
          <w:szCs w:val="28"/>
        </w:rPr>
      </w:pPr>
      <w:r w:rsidRPr="00785F2C">
        <w:rPr>
          <w:sz w:val="28"/>
          <w:szCs w:val="28"/>
        </w:rPr>
        <w:t> Эта комета может столкнуться с Землёй.</w:t>
      </w:r>
    </w:p>
    <w:p w:rsidR="006C3894" w:rsidRDefault="00AB3EBE" w:rsidP="00B66B7A">
      <w:pPr>
        <w:pStyle w:val="af1"/>
        <w:numPr>
          <w:ilvl w:val="0"/>
          <w:numId w:val="48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Эта комета никогда не бывает ближе к Солнцу, чем Юпитер.</w:t>
      </w:r>
    </w:p>
    <w:p w:rsidR="006C3894" w:rsidRDefault="00AB3EBE" w:rsidP="00B66B7A">
      <w:pPr>
        <w:pStyle w:val="af1"/>
        <w:numPr>
          <w:ilvl w:val="0"/>
          <w:numId w:val="48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В афелии комета удаляется от Солнца больше чем на 500 а. е.</w:t>
      </w:r>
    </w:p>
    <w:p w:rsidR="006C3894" w:rsidRDefault="00AB3EBE" w:rsidP="00B66B7A">
      <w:pPr>
        <w:pStyle w:val="af1"/>
        <w:numPr>
          <w:ilvl w:val="0"/>
          <w:numId w:val="48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Период обращения кометы вокруг Солнца меньше, чем у Нептуна.</w:t>
      </w:r>
    </w:p>
    <w:p w:rsidR="00E04504" w:rsidRPr="006C3894" w:rsidRDefault="00AB3EBE" w:rsidP="00B66B7A">
      <w:pPr>
        <w:pStyle w:val="af1"/>
        <w:numPr>
          <w:ilvl w:val="0"/>
          <w:numId w:val="48"/>
        </w:numPr>
        <w:jc w:val="both"/>
        <w:rPr>
          <w:sz w:val="28"/>
          <w:szCs w:val="28"/>
        </w:rPr>
      </w:pPr>
      <w:r w:rsidRPr="006C3894">
        <w:rPr>
          <w:sz w:val="28"/>
          <w:szCs w:val="28"/>
        </w:rPr>
        <w:t>Хвост этой кометы наибольший в афелии орбиты.</w:t>
      </w:r>
    </w:p>
    <w:p w:rsidR="00EF1AED" w:rsidRPr="00785F2C" w:rsidRDefault="00EF1AED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lastRenderedPageBreak/>
        <w:t>Расчётные задачи:</w:t>
      </w:r>
    </w:p>
    <w:p w:rsidR="00EF1AED" w:rsidRPr="00785F2C" w:rsidRDefault="00EF1AED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1. На </w:t>
      </w:r>
      <w:proofErr w:type="gramStart"/>
      <w:r w:rsidRPr="00785F2C">
        <w:rPr>
          <w:sz w:val="28"/>
          <w:szCs w:val="28"/>
        </w:rPr>
        <w:t>поверхности</w:t>
      </w:r>
      <w:proofErr w:type="gramEnd"/>
      <w:r w:rsidRPr="00785F2C">
        <w:rPr>
          <w:sz w:val="28"/>
          <w:szCs w:val="28"/>
        </w:rPr>
        <w:t xml:space="preserve"> какой планеты земной группы вес космонавтов будет наименьшим?</w:t>
      </w:r>
    </w:p>
    <w:p w:rsidR="00EF1AED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2. Первый искусственный спутник Земли, запущенный в СССР 4 октября 1957 года, двигался на высоте 950 км над поверхностью Земли. Вычислите ск</w:t>
      </w:r>
      <w:r w:rsidRPr="00785F2C">
        <w:rPr>
          <w:sz w:val="28"/>
          <w:szCs w:val="28"/>
        </w:rPr>
        <w:t>о</w:t>
      </w:r>
      <w:r w:rsidRPr="00785F2C">
        <w:rPr>
          <w:sz w:val="28"/>
          <w:szCs w:val="28"/>
        </w:rPr>
        <w:t>рость этого спутника.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3. Скорость обращения Земли вокруг Солнца 30 км/с, радиус земной орбиты 1,5•10</w:t>
      </w:r>
      <w:r w:rsidRPr="00785F2C">
        <w:rPr>
          <w:sz w:val="28"/>
          <w:szCs w:val="28"/>
          <w:vertAlign w:val="superscript"/>
        </w:rPr>
        <w:t>11</w:t>
      </w:r>
      <w:r w:rsidRPr="00785F2C">
        <w:rPr>
          <w:sz w:val="28"/>
          <w:szCs w:val="28"/>
        </w:rPr>
        <w:t xml:space="preserve"> м. По этим данным определите массу Солнца.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4. Вычислить первую космическую скорость для Луны, принимая радиус Л</w:t>
      </w:r>
      <w:r w:rsidRPr="00785F2C">
        <w:rPr>
          <w:sz w:val="28"/>
          <w:szCs w:val="28"/>
        </w:rPr>
        <w:t>у</w:t>
      </w:r>
      <w:r w:rsidRPr="00785F2C">
        <w:rPr>
          <w:sz w:val="28"/>
          <w:szCs w:val="28"/>
        </w:rPr>
        <w:t>ны 1700 км, а ускорение свободного падения тел на Луне — 1,6 м/с</w:t>
      </w:r>
      <w:proofErr w:type="gramStart"/>
      <w:r w:rsidRPr="00785F2C">
        <w:rPr>
          <w:sz w:val="28"/>
          <w:szCs w:val="28"/>
          <w:vertAlign w:val="superscript"/>
        </w:rPr>
        <w:t>2</w:t>
      </w:r>
      <w:proofErr w:type="gramEnd"/>
      <w:r w:rsidRPr="00785F2C">
        <w:rPr>
          <w:sz w:val="28"/>
          <w:szCs w:val="28"/>
        </w:rPr>
        <w:t>.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5. Какую скорость должен иметь искусственный спутник, чтобы обращаться по круговой орбите на высоте 900 км над поверхностью Земли? Каков период его обращения?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6. На какой высоте над поверхностью Земли был запущен искусственный спутник, если он движется со скоростью 7,1 км/</w:t>
      </w:r>
      <w:proofErr w:type="gramStart"/>
      <w:r w:rsidRPr="00785F2C">
        <w:rPr>
          <w:sz w:val="28"/>
          <w:szCs w:val="28"/>
        </w:rPr>
        <w:t>с</w:t>
      </w:r>
      <w:proofErr w:type="gramEnd"/>
      <w:r w:rsidRPr="00785F2C">
        <w:rPr>
          <w:sz w:val="28"/>
          <w:szCs w:val="28"/>
        </w:rPr>
        <w:t>?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7. Высота спутника над поверхностью Земли h = 2000 км. Определите его скорость и период обращения.</w:t>
      </w:r>
    </w:p>
    <w:p w:rsidR="00AB3EBE" w:rsidRPr="00785F2C" w:rsidRDefault="00AB3EBE" w:rsidP="00B66B7A">
      <w:pPr>
        <w:pStyle w:val="af1"/>
        <w:ind w:firstLine="709"/>
        <w:jc w:val="both"/>
        <w:rPr>
          <w:sz w:val="28"/>
          <w:szCs w:val="28"/>
        </w:rPr>
      </w:pPr>
    </w:p>
    <w:p w:rsidR="00455E57" w:rsidRPr="00B92A6C" w:rsidRDefault="006C3894" w:rsidP="00B66B7A">
      <w:pPr>
        <w:pStyle w:val="2"/>
        <w:ind w:firstLine="709"/>
        <w:jc w:val="both"/>
      </w:pPr>
      <w:r>
        <w:br w:type="page"/>
      </w:r>
      <w:bookmarkStart w:id="40" w:name="_Toc160477740"/>
      <w:bookmarkStart w:id="41" w:name="_Toc160612649"/>
      <w:r w:rsidR="00EF1AED" w:rsidRPr="00B92A6C">
        <w:lastRenderedPageBreak/>
        <w:t xml:space="preserve">Практическое занятие </w:t>
      </w:r>
      <w:r w:rsidR="00B92A6C" w:rsidRPr="00B92A6C">
        <w:t>39</w:t>
      </w:r>
      <w:r w:rsidR="008E6335" w:rsidRPr="00B92A6C">
        <w:t>,</w:t>
      </w:r>
      <w:bookmarkEnd w:id="40"/>
      <w:r w:rsidR="00B92A6C" w:rsidRPr="00B92A6C">
        <w:t xml:space="preserve">40 </w:t>
      </w:r>
      <w:r w:rsidR="00EF1AED" w:rsidRPr="00B92A6C">
        <w:t>Эволюция Вселенной</w:t>
      </w:r>
      <w:r w:rsidR="00455E57" w:rsidRPr="00B92A6C">
        <w:t>. Решение практико-ориентированных задач</w:t>
      </w:r>
      <w:r w:rsidR="008E6335" w:rsidRPr="00B92A6C">
        <w:t>. Часть 1,2</w:t>
      </w:r>
      <w:bookmarkEnd w:id="41"/>
    </w:p>
    <w:p w:rsidR="0076328B" w:rsidRPr="00785F2C" w:rsidRDefault="0076328B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1.Теоретическая часть</w:t>
      </w:r>
    </w:p>
    <w:p w:rsidR="000D5E17" w:rsidRPr="00785F2C" w:rsidRDefault="00585ADF" w:rsidP="00B66B7A">
      <w:pPr>
        <w:pStyle w:val="af1"/>
        <w:ind w:firstLine="709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Д</w:t>
      </w:r>
      <w:r w:rsidR="00B31C87" w:rsidRPr="00785F2C">
        <w:rPr>
          <w:sz w:val="28"/>
          <w:szCs w:val="28"/>
        </w:rPr>
        <w:t>иаграмма «спектр — светимость», зависимость скорос</w:t>
      </w:r>
      <w:r w:rsidRPr="00785F2C">
        <w:rPr>
          <w:sz w:val="28"/>
          <w:szCs w:val="28"/>
        </w:rPr>
        <w:t xml:space="preserve">ть и </w:t>
      </w:r>
      <w:r w:rsidR="00B31C87" w:rsidRPr="00785F2C">
        <w:rPr>
          <w:sz w:val="28"/>
          <w:szCs w:val="28"/>
        </w:rPr>
        <w:t xml:space="preserve"> продолжител</w:t>
      </w:r>
      <w:r w:rsidR="00B31C87" w:rsidRPr="00785F2C">
        <w:rPr>
          <w:sz w:val="28"/>
          <w:szCs w:val="28"/>
        </w:rPr>
        <w:t>ь</w:t>
      </w:r>
      <w:r w:rsidR="00B31C87" w:rsidRPr="00785F2C">
        <w:rPr>
          <w:sz w:val="28"/>
          <w:szCs w:val="28"/>
        </w:rPr>
        <w:t xml:space="preserve">ности эволюции звезд от их </w:t>
      </w:r>
      <w:proofErr w:type="spellStart"/>
      <w:r w:rsidR="00B31C87" w:rsidRPr="00785F2C">
        <w:rPr>
          <w:sz w:val="28"/>
          <w:szCs w:val="28"/>
        </w:rPr>
        <w:t>массы</w:t>
      </w:r>
      <w:proofErr w:type="gramStart"/>
      <w:r w:rsidR="00B31C87" w:rsidRPr="00785F2C">
        <w:rPr>
          <w:sz w:val="28"/>
          <w:szCs w:val="28"/>
        </w:rPr>
        <w:t>;в</w:t>
      </w:r>
      <w:proofErr w:type="gramEnd"/>
      <w:r w:rsidR="00B31C87" w:rsidRPr="00785F2C">
        <w:rPr>
          <w:sz w:val="28"/>
          <w:szCs w:val="28"/>
        </w:rPr>
        <w:t>ывод</w:t>
      </w:r>
      <w:proofErr w:type="spellEnd"/>
      <w:r w:rsidR="00B31C87" w:rsidRPr="00785F2C">
        <w:rPr>
          <w:sz w:val="28"/>
          <w:szCs w:val="28"/>
        </w:rPr>
        <w:t xml:space="preserve"> А. А. Фридмана о </w:t>
      </w:r>
      <w:proofErr w:type="spellStart"/>
      <w:r w:rsidR="00B31C87" w:rsidRPr="00785F2C">
        <w:rPr>
          <w:sz w:val="28"/>
          <w:szCs w:val="28"/>
        </w:rPr>
        <w:t>нестационарности</w:t>
      </w:r>
      <w:proofErr w:type="spellEnd"/>
      <w:r w:rsidR="00B31C87" w:rsidRPr="00785F2C">
        <w:rPr>
          <w:sz w:val="28"/>
          <w:szCs w:val="28"/>
        </w:rPr>
        <w:t xml:space="preserve"> Вс</w:t>
      </w:r>
      <w:r w:rsidR="00B31C87" w:rsidRPr="00785F2C">
        <w:rPr>
          <w:sz w:val="28"/>
          <w:szCs w:val="28"/>
        </w:rPr>
        <w:t>е</w:t>
      </w:r>
      <w:r w:rsidR="00B31C87" w:rsidRPr="00785F2C">
        <w:rPr>
          <w:sz w:val="28"/>
          <w:szCs w:val="28"/>
        </w:rPr>
        <w:t xml:space="preserve">ленной; «Красное смещение» в спектрах галактик и закон Хаббла; гипотеза Г. А. </w:t>
      </w:r>
      <w:proofErr w:type="spellStart"/>
      <w:r w:rsidR="00B31C87" w:rsidRPr="00785F2C">
        <w:rPr>
          <w:sz w:val="28"/>
          <w:szCs w:val="28"/>
        </w:rPr>
        <w:t>Гамова</w:t>
      </w:r>
      <w:proofErr w:type="spellEnd"/>
      <w:r w:rsidR="00B31C87" w:rsidRPr="00785F2C">
        <w:rPr>
          <w:sz w:val="28"/>
          <w:szCs w:val="28"/>
        </w:rPr>
        <w:t xml:space="preserve"> о горячем начале Вселенной, ее обоснование и подтверждение</w:t>
      </w:r>
      <w:r w:rsidR="00455E57" w:rsidRPr="00785F2C">
        <w:rPr>
          <w:sz w:val="28"/>
          <w:szCs w:val="28"/>
        </w:rPr>
        <w:t>.</w:t>
      </w:r>
    </w:p>
    <w:p w:rsidR="006C3894" w:rsidRPr="00142906" w:rsidRDefault="00EF1AED" w:rsidP="00B66B7A">
      <w:pPr>
        <w:pStyle w:val="af1"/>
        <w:ind w:firstLine="709"/>
        <w:jc w:val="both"/>
        <w:rPr>
          <w:sz w:val="28"/>
          <w:szCs w:val="28"/>
        </w:rPr>
      </w:pPr>
      <w:proofErr w:type="spellStart"/>
      <w:r w:rsidRPr="00785F2C">
        <w:rPr>
          <w:sz w:val="28"/>
          <w:szCs w:val="28"/>
        </w:rPr>
        <w:t>Мякишев</w:t>
      </w:r>
      <w:proofErr w:type="spellEnd"/>
      <w:r w:rsidRPr="00785F2C">
        <w:rPr>
          <w:sz w:val="28"/>
          <w:szCs w:val="28"/>
        </w:rPr>
        <w:t xml:space="preserve">, Г. Я., </w:t>
      </w:r>
      <w:proofErr w:type="spellStart"/>
      <w:r w:rsidRPr="00785F2C">
        <w:rPr>
          <w:sz w:val="28"/>
          <w:szCs w:val="28"/>
        </w:rPr>
        <w:t>Буховцев</w:t>
      </w:r>
      <w:proofErr w:type="spellEnd"/>
      <w:r w:rsidRPr="00785F2C">
        <w:rPr>
          <w:sz w:val="28"/>
          <w:szCs w:val="28"/>
        </w:rPr>
        <w:t xml:space="preserve">, Б. Б., Сотский, Н. Н. / Под ред. Парфентьевой Н. А. Физика. Учебник для 10 </w:t>
      </w:r>
      <w:proofErr w:type="spellStart"/>
      <w:r w:rsidRPr="00785F2C">
        <w:rPr>
          <w:sz w:val="28"/>
          <w:szCs w:val="28"/>
        </w:rPr>
        <w:t>кл</w:t>
      </w:r>
      <w:proofErr w:type="spellEnd"/>
      <w:r w:rsidRPr="00785F2C">
        <w:rPr>
          <w:sz w:val="28"/>
          <w:szCs w:val="28"/>
        </w:rPr>
        <w:t>. – М.: Издате</w:t>
      </w:r>
      <w:r w:rsidR="000D5E17" w:rsidRPr="00785F2C">
        <w:rPr>
          <w:sz w:val="28"/>
          <w:szCs w:val="28"/>
        </w:rPr>
        <w:t>льство «Просвещение», 2019  - §102-109 (стр.379-406</w:t>
      </w:r>
      <w:r w:rsidRPr="00785F2C">
        <w:rPr>
          <w:sz w:val="28"/>
          <w:szCs w:val="28"/>
        </w:rPr>
        <w:t>)</w:t>
      </w:r>
    </w:p>
    <w:p w:rsidR="00EF1AED" w:rsidRPr="00785F2C" w:rsidRDefault="00585ADF" w:rsidP="00B66B7A">
      <w:pPr>
        <w:pStyle w:val="af1"/>
        <w:ind w:firstLine="709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2.</w:t>
      </w:r>
      <w:r w:rsidR="00EF1AED" w:rsidRPr="00785F2C">
        <w:rPr>
          <w:i/>
          <w:sz w:val="28"/>
          <w:szCs w:val="28"/>
        </w:rPr>
        <w:t>Вопросы к практическому занятию</w:t>
      </w:r>
    </w:p>
    <w:p w:rsidR="006C3894" w:rsidRDefault="00B31C87" w:rsidP="00B66B7A">
      <w:pPr>
        <w:pStyle w:val="af1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Что собой представляет эволюция звезд?</w:t>
      </w:r>
    </w:p>
    <w:p w:rsidR="006C3894" w:rsidRDefault="00B31C87" w:rsidP="00B66B7A">
      <w:pPr>
        <w:pStyle w:val="af1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6C3894">
        <w:rPr>
          <w:sz w:val="28"/>
          <w:szCs w:val="28"/>
        </w:rPr>
        <w:t>В какой стадии развития звезды находится Солнце?</w:t>
      </w:r>
    </w:p>
    <w:p w:rsidR="006C3894" w:rsidRDefault="0049518D" w:rsidP="00B66B7A">
      <w:pPr>
        <w:pStyle w:val="af1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6C3894">
        <w:rPr>
          <w:sz w:val="28"/>
          <w:szCs w:val="28"/>
        </w:rPr>
        <w:t>Назовите виды звезд</w:t>
      </w:r>
    </w:p>
    <w:p w:rsidR="006C3894" w:rsidRDefault="0049518D" w:rsidP="00B66B7A">
      <w:pPr>
        <w:pStyle w:val="af1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6C3894">
        <w:rPr>
          <w:sz w:val="28"/>
          <w:szCs w:val="28"/>
        </w:rPr>
        <w:t>На какой стадии эволюции звезд образуется протозвезда?</w:t>
      </w:r>
    </w:p>
    <w:p w:rsidR="006C3894" w:rsidRPr="00142906" w:rsidRDefault="0049518D" w:rsidP="00B66B7A">
      <w:pPr>
        <w:pStyle w:val="af1"/>
        <w:numPr>
          <w:ilvl w:val="0"/>
          <w:numId w:val="49"/>
        </w:numPr>
        <w:ind w:left="0" w:firstLine="567"/>
        <w:jc w:val="both"/>
        <w:rPr>
          <w:sz w:val="28"/>
          <w:szCs w:val="28"/>
        </w:rPr>
      </w:pPr>
      <w:r w:rsidRPr="006C3894">
        <w:rPr>
          <w:sz w:val="28"/>
          <w:szCs w:val="28"/>
        </w:rPr>
        <w:t xml:space="preserve">Кратко </w:t>
      </w:r>
      <w:r w:rsidR="00585ADF" w:rsidRPr="006C3894">
        <w:rPr>
          <w:sz w:val="28"/>
          <w:szCs w:val="28"/>
        </w:rPr>
        <w:t>расскажите,</w:t>
      </w:r>
      <w:r w:rsidRPr="006C3894">
        <w:rPr>
          <w:sz w:val="28"/>
          <w:szCs w:val="28"/>
        </w:rPr>
        <w:t xml:space="preserve"> что собой представляют современные представл</w:t>
      </w:r>
      <w:r w:rsidRPr="006C3894">
        <w:rPr>
          <w:sz w:val="28"/>
          <w:szCs w:val="28"/>
        </w:rPr>
        <w:t>е</w:t>
      </w:r>
      <w:r w:rsidRPr="006C3894">
        <w:rPr>
          <w:sz w:val="28"/>
          <w:szCs w:val="28"/>
        </w:rPr>
        <w:t>ния о строении и эволюции Вселенной</w:t>
      </w:r>
    </w:p>
    <w:p w:rsidR="00EF1AED" w:rsidRPr="00785F2C" w:rsidRDefault="00EF1AED" w:rsidP="00B66B7A">
      <w:pPr>
        <w:pStyle w:val="af1"/>
        <w:jc w:val="both"/>
        <w:rPr>
          <w:i/>
          <w:sz w:val="28"/>
          <w:szCs w:val="28"/>
        </w:rPr>
      </w:pPr>
      <w:r w:rsidRPr="00785F2C">
        <w:rPr>
          <w:i/>
          <w:sz w:val="28"/>
          <w:szCs w:val="28"/>
        </w:rPr>
        <w:t>3.Задачи к практическому занятию</w:t>
      </w:r>
    </w:p>
    <w:p w:rsidR="00EF1AED" w:rsidRPr="00785F2C" w:rsidRDefault="0049518D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Качественные задачи:</w:t>
      </w:r>
    </w:p>
    <w:p w:rsidR="0049518D" w:rsidRPr="00785F2C" w:rsidRDefault="0049518D" w:rsidP="00B66B7A">
      <w:pPr>
        <w:pStyle w:val="af1"/>
        <w:numPr>
          <w:ilvl w:val="0"/>
          <w:numId w:val="50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ыберите два типа объектов, которые присутствуют главным образом в диске нашей Галактики.</w:t>
      </w:r>
    </w:p>
    <w:p w:rsidR="00346B09" w:rsidRDefault="0049518D" w:rsidP="00B66B7A">
      <w:pPr>
        <w:pStyle w:val="af1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Магеллановы Облака</w:t>
      </w:r>
    </w:p>
    <w:p w:rsidR="00346B09" w:rsidRDefault="0049518D" w:rsidP="00B66B7A">
      <w:pPr>
        <w:pStyle w:val="af1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рассеянные звёздные скопления</w:t>
      </w:r>
    </w:p>
    <w:p w:rsidR="00346B09" w:rsidRDefault="0049518D" w:rsidP="00B66B7A">
      <w:pPr>
        <w:pStyle w:val="af1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квазары</w:t>
      </w:r>
    </w:p>
    <w:p w:rsidR="00346B09" w:rsidRDefault="0049518D" w:rsidP="00B66B7A">
      <w:pPr>
        <w:pStyle w:val="af1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шаровые звёздные скопления</w:t>
      </w:r>
    </w:p>
    <w:p w:rsidR="0049518D" w:rsidRPr="00142906" w:rsidRDefault="0049518D" w:rsidP="00B66B7A">
      <w:pPr>
        <w:pStyle w:val="af1"/>
        <w:numPr>
          <w:ilvl w:val="0"/>
          <w:numId w:val="51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 xml:space="preserve">межзвёздный газ </w:t>
      </w:r>
    </w:p>
    <w:p w:rsidR="0049518D" w:rsidRPr="00785F2C" w:rsidRDefault="0049518D" w:rsidP="00B66B7A">
      <w:pPr>
        <w:pStyle w:val="af1"/>
        <w:numPr>
          <w:ilvl w:val="0"/>
          <w:numId w:val="50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Звездные скопления содержат тысячи и даже миллионы звёзд. Выбер</w:t>
      </w:r>
      <w:r w:rsidRPr="00785F2C">
        <w:rPr>
          <w:sz w:val="28"/>
          <w:szCs w:val="28"/>
        </w:rPr>
        <w:t>и</w:t>
      </w:r>
      <w:r w:rsidRPr="00785F2C">
        <w:rPr>
          <w:sz w:val="28"/>
          <w:szCs w:val="28"/>
        </w:rPr>
        <w:t xml:space="preserve">те два утверждения, которые правильно описывают звёзды одного скопления. Под </w:t>
      </w:r>
      <w:r w:rsidRPr="00785F2C">
        <w:rPr>
          <w:sz w:val="28"/>
          <w:szCs w:val="28"/>
        </w:rPr>
        <w:lastRenderedPageBreak/>
        <w:t>словом «одинаковый» понимается близость соответствующих значений для звёзд данного скопления.</w:t>
      </w:r>
    </w:p>
    <w:p w:rsidR="00346B09" w:rsidRDefault="0049518D" w:rsidP="00B66B7A">
      <w:pPr>
        <w:pStyle w:val="af1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Все звёзды скопления имеют одинаковую температуру.</w:t>
      </w:r>
    </w:p>
    <w:p w:rsidR="00346B09" w:rsidRDefault="0049518D" w:rsidP="00B66B7A">
      <w:pPr>
        <w:pStyle w:val="af1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се звёзды скопления имеют одинаковый параллакс.</w:t>
      </w:r>
    </w:p>
    <w:p w:rsidR="00346B09" w:rsidRDefault="0049518D" w:rsidP="00B66B7A">
      <w:pPr>
        <w:pStyle w:val="af1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се звёзды скопления имеют одинаковую массу.</w:t>
      </w:r>
    </w:p>
    <w:p w:rsidR="00346B09" w:rsidRDefault="0049518D" w:rsidP="00B66B7A">
      <w:pPr>
        <w:pStyle w:val="af1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се звёзды скопления имеют одинаковую светимость.</w:t>
      </w:r>
    </w:p>
    <w:p w:rsidR="00AB3EBE" w:rsidRPr="00142906" w:rsidRDefault="0049518D" w:rsidP="00B66B7A">
      <w:pPr>
        <w:pStyle w:val="af1"/>
        <w:numPr>
          <w:ilvl w:val="0"/>
          <w:numId w:val="52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се звёзды скопления имеют одинаковый возраст.</w:t>
      </w:r>
    </w:p>
    <w:p w:rsidR="00AB3EBE" w:rsidRPr="00785F2C" w:rsidRDefault="00346B09" w:rsidP="00B66B7A">
      <w:pPr>
        <w:pStyle w:val="af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AB3EBE" w:rsidRPr="00785F2C">
        <w:rPr>
          <w:sz w:val="28"/>
          <w:szCs w:val="28"/>
        </w:rPr>
        <w:t xml:space="preserve">Выберите верные утверждения в соответствии с диаграммой </w:t>
      </w:r>
      <w:proofErr w:type="spellStart"/>
      <w:r w:rsidR="00AB3EBE" w:rsidRPr="00785F2C">
        <w:rPr>
          <w:sz w:val="28"/>
          <w:szCs w:val="28"/>
        </w:rPr>
        <w:t>Герцшпрунга</w:t>
      </w:r>
      <w:proofErr w:type="spellEnd"/>
      <w:r w:rsidR="00AB3EBE" w:rsidRPr="00785F2C">
        <w:rPr>
          <w:sz w:val="28"/>
          <w:szCs w:val="28"/>
        </w:rPr>
        <w:t>-Рассела</w:t>
      </w:r>
    </w:p>
    <w:p w:rsidR="00AB3EBE" w:rsidRPr="00785F2C" w:rsidRDefault="00AB3EBE" w:rsidP="00B66B7A">
      <w:pPr>
        <w:pStyle w:val="af1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1) Белые карлики – горячие звезды сильной светимости.</w:t>
      </w:r>
    </w:p>
    <w:p w:rsidR="00AB3EBE" w:rsidRPr="00785F2C" w:rsidRDefault="00AB3EBE" w:rsidP="00B66B7A">
      <w:pPr>
        <w:pStyle w:val="af1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2) Плотность вещества в атмосфере звезды влияет на ширину спектральных линий.</w:t>
      </w:r>
    </w:p>
    <w:p w:rsidR="00AB3EBE" w:rsidRPr="00785F2C" w:rsidRDefault="00AB3EBE" w:rsidP="00B66B7A">
      <w:pPr>
        <w:pStyle w:val="af1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3) Звезда Бетельгейзе относится к сверхгигантам, поскольку ее радиус почти в 1000 раз превышает радиус Солнца.</w:t>
      </w:r>
    </w:p>
    <w:p w:rsidR="00AB3EBE" w:rsidRPr="00785F2C" w:rsidRDefault="00AB3EBE" w:rsidP="00B66B7A">
      <w:pPr>
        <w:pStyle w:val="af1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4) На главной последовательности находится около 20% звезд.</w:t>
      </w:r>
    </w:p>
    <w:p w:rsidR="00AB3EBE" w:rsidRPr="00785F2C" w:rsidRDefault="00AB3EBE" w:rsidP="00B66B7A">
      <w:pPr>
        <w:pStyle w:val="af1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5) Солнце относится к звездам – гигантам.</w:t>
      </w:r>
    </w:p>
    <w:p w:rsidR="00AB3EBE" w:rsidRPr="00785F2C" w:rsidRDefault="00915A2B" w:rsidP="00B66B7A">
      <w:pPr>
        <w:pStyle w:val="af1"/>
        <w:ind w:firstLine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8AEA358" wp14:editId="0EBD52A5">
            <wp:extent cx="4930140" cy="3629025"/>
            <wp:effectExtent l="0" t="0" r="3810" b="9525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0140" cy="3629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42906" w:rsidRDefault="00142906" w:rsidP="00B66B7A">
      <w:pPr>
        <w:pStyle w:val="af1"/>
        <w:ind w:firstLine="0"/>
        <w:jc w:val="both"/>
        <w:rPr>
          <w:sz w:val="28"/>
          <w:szCs w:val="28"/>
        </w:rPr>
      </w:pPr>
    </w:p>
    <w:p w:rsidR="0049518D" w:rsidRPr="00785F2C" w:rsidRDefault="00455E57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lastRenderedPageBreak/>
        <w:t>Расчётные задачи: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785F2C">
        <w:rPr>
          <w:sz w:val="28"/>
          <w:szCs w:val="28"/>
        </w:rPr>
        <w:t xml:space="preserve">Определите радиус звезды Вега, которая излучает в 55 раз больше энергии, чем Солнце. Температура поверхности 11000 </w:t>
      </w:r>
      <w:proofErr w:type="gramStart"/>
      <w:r w:rsidRPr="00785F2C">
        <w:rPr>
          <w:sz w:val="28"/>
          <w:szCs w:val="28"/>
        </w:rPr>
        <w:t>К.</w:t>
      </w:r>
      <w:proofErr w:type="gramEnd"/>
      <w:r w:rsidRPr="00785F2C">
        <w:rPr>
          <w:sz w:val="28"/>
          <w:szCs w:val="28"/>
        </w:rPr>
        <w:t xml:space="preserve"> Какой вид имела бы эта звезда на нашем небе, если бы она светила на месте Солнца?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ычислите линейный размер солнечного пятна, если его угловой ди</w:t>
      </w:r>
      <w:r w:rsidRPr="00346B09">
        <w:rPr>
          <w:sz w:val="28"/>
          <w:szCs w:val="28"/>
        </w:rPr>
        <w:t>а</w:t>
      </w:r>
      <w:r w:rsidRPr="00346B09">
        <w:rPr>
          <w:sz w:val="28"/>
          <w:szCs w:val="28"/>
        </w:rPr>
        <w:t>метр равен 17,6''. Линейный и угловой размеры Солнца соответственно равны 13,92 · 105 км, 32'.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Новая звезда в момент вспышки имела видимую звездную величину 3,2m. Вычислите расстояние до нее, если известно, что большинство новых звезд этого типа имеют абсолютную звездную величину ‒8m.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Какова средняя плотность красного сверхгиганта, если его диаметр</w:t>
      </w:r>
      <w:r w:rsidR="00585ADF" w:rsidRPr="00346B09">
        <w:rPr>
          <w:sz w:val="28"/>
          <w:szCs w:val="28"/>
        </w:rPr>
        <w:t xml:space="preserve"> </w:t>
      </w:r>
      <w:r w:rsidRPr="00346B09">
        <w:rPr>
          <w:sz w:val="28"/>
          <w:szCs w:val="28"/>
        </w:rPr>
        <w:t>в 300 раз больше солнечного, а масса в 30 раз больше, чем масса Солнца?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В спиральной галактике в созвездии Треугольника наблюдаются цеф</w:t>
      </w:r>
      <w:r w:rsidRPr="00346B09">
        <w:rPr>
          <w:sz w:val="28"/>
          <w:szCs w:val="28"/>
        </w:rPr>
        <w:t>е</w:t>
      </w:r>
      <w:r w:rsidRPr="00346B09">
        <w:rPr>
          <w:sz w:val="28"/>
          <w:szCs w:val="28"/>
        </w:rPr>
        <w:t>иды с периодом 13 дней, а их видимая звездная величина 19,6m. Определите ра</w:t>
      </w:r>
      <w:r w:rsidRPr="00346B09">
        <w:rPr>
          <w:sz w:val="28"/>
          <w:szCs w:val="28"/>
        </w:rPr>
        <w:t>с</w:t>
      </w:r>
      <w:r w:rsidRPr="00346B09">
        <w:rPr>
          <w:sz w:val="28"/>
          <w:szCs w:val="28"/>
        </w:rPr>
        <w:t>стояние до галактики в световых годах.</w:t>
      </w:r>
      <w:r w:rsidR="00585ADF" w:rsidRPr="00346B09">
        <w:rPr>
          <w:sz w:val="28"/>
          <w:szCs w:val="28"/>
        </w:rPr>
        <w:t xml:space="preserve"> </w:t>
      </w:r>
      <w:r w:rsidRPr="00346B09">
        <w:rPr>
          <w:sz w:val="28"/>
          <w:szCs w:val="28"/>
        </w:rPr>
        <w:t>Указание: абсолютная звездная величина цефеиды с указанным периодом равна M = – 4,6m.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Квазар имеет красное смещение z = 0,1. Определите расстояние до кв</w:t>
      </w:r>
      <w:r w:rsidRPr="00346B09">
        <w:rPr>
          <w:sz w:val="28"/>
          <w:szCs w:val="28"/>
        </w:rPr>
        <w:t>а</w:t>
      </w:r>
      <w:r w:rsidRPr="00346B09">
        <w:rPr>
          <w:sz w:val="28"/>
          <w:szCs w:val="28"/>
        </w:rPr>
        <w:t>зара.</w:t>
      </w:r>
      <w:r w:rsidR="00455E57" w:rsidRPr="00346B09">
        <w:rPr>
          <w:sz w:val="28"/>
          <w:szCs w:val="28"/>
        </w:rPr>
        <w:t xml:space="preserve"> </w:t>
      </w:r>
      <w:r w:rsidRPr="00346B09">
        <w:rPr>
          <w:sz w:val="28"/>
          <w:szCs w:val="28"/>
        </w:rPr>
        <w:t xml:space="preserve">Указание: Считать, что </w:t>
      </w:r>
      <w:proofErr w:type="gramStart"/>
      <w:r w:rsidRPr="00346B09">
        <w:rPr>
          <w:sz w:val="28"/>
          <w:szCs w:val="28"/>
        </w:rPr>
        <w:t>постоянная</w:t>
      </w:r>
      <w:proofErr w:type="gramEnd"/>
      <w:r w:rsidRPr="00346B09">
        <w:rPr>
          <w:sz w:val="28"/>
          <w:szCs w:val="28"/>
        </w:rPr>
        <w:t xml:space="preserve"> Хаббла H = 70 км/(</w:t>
      </w:r>
      <w:proofErr w:type="spellStart"/>
      <w:r w:rsidRPr="00346B09">
        <w:rPr>
          <w:sz w:val="28"/>
          <w:szCs w:val="28"/>
        </w:rPr>
        <w:t>с∙Мпк</w:t>
      </w:r>
      <w:proofErr w:type="spellEnd"/>
      <w:r w:rsidRPr="00346B09">
        <w:rPr>
          <w:sz w:val="28"/>
          <w:szCs w:val="28"/>
        </w:rPr>
        <w:t xml:space="preserve">). </w:t>
      </w:r>
    </w:p>
    <w:p w:rsid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Сколько раз за время своего существования Солнце успело обернуться вокруг центра Галактики?</w:t>
      </w:r>
    </w:p>
    <w:p w:rsidR="0049518D" w:rsidRPr="00346B09" w:rsidRDefault="0049518D" w:rsidP="00B66B7A">
      <w:pPr>
        <w:pStyle w:val="af1"/>
        <w:numPr>
          <w:ilvl w:val="0"/>
          <w:numId w:val="53"/>
        </w:numPr>
        <w:ind w:left="0" w:firstLine="567"/>
        <w:jc w:val="both"/>
        <w:rPr>
          <w:sz w:val="28"/>
          <w:szCs w:val="28"/>
        </w:rPr>
      </w:pPr>
      <w:r w:rsidRPr="00346B09">
        <w:rPr>
          <w:sz w:val="28"/>
          <w:szCs w:val="28"/>
        </w:rPr>
        <w:t>Галактика удаляется от нас со скоростью 6000 км/с и имеет видимый угловой размер 2’. Определите расстояние до галактики и ее линейные размеры.</w:t>
      </w:r>
    </w:p>
    <w:p w:rsidR="00EF1AED" w:rsidRPr="00785F2C" w:rsidRDefault="00EF1AED" w:rsidP="00B66B7A">
      <w:pPr>
        <w:pStyle w:val="af1"/>
        <w:ind w:firstLine="709"/>
        <w:jc w:val="both"/>
        <w:rPr>
          <w:sz w:val="28"/>
          <w:szCs w:val="28"/>
        </w:rPr>
      </w:pPr>
    </w:p>
    <w:p w:rsidR="00455E57" w:rsidRPr="00785F2C" w:rsidRDefault="00455E57" w:rsidP="00B66B7A">
      <w:pPr>
        <w:pStyle w:val="af1"/>
        <w:ind w:firstLine="709"/>
        <w:jc w:val="both"/>
        <w:rPr>
          <w:sz w:val="28"/>
          <w:szCs w:val="28"/>
        </w:rPr>
      </w:pPr>
    </w:p>
    <w:p w:rsidR="00346B09" w:rsidRPr="00142906" w:rsidRDefault="00346B09" w:rsidP="00B66B7A">
      <w:pPr>
        <w:pStyle w:val="1"/>
        <w:jc w:val="both"/>
        <w:rPr>
          <w:lang w:val="ru-RU"/>
        </w:rPr>
      </w:pPr>
      <w:r>
        <w:br w:type="page"/>
      </w:r>
      <w:bookmarkStart w:id="42" w:name="_Toc160477741"/>
      <w:bookmarkStart w:id="43" w:name="_Toc160612650"/>
      <w:r w:rsidRPr="00785F2C">
        <w:lastRenderedPageBreak/>
        <w:t>СПИСОК РЕКОМЕНДУЕМОЙ ЛИТЕРАТУРЫ</w:t>
      </w:r>
      <w:bookmarkEnd w:id="42"/>
      <w:bookmarkEnd w:id="43"/>
    </w:p>
    <w:p w:rsidR="00980747" w:rsidRPr="00785F2C" w:rsidRDefault="00980747" w:rsidP="00B66B7A">
      <w:pPr>
        <w:pStyle w:val="af1"/>
        <w:ind w:firstLine="0"/>
        <w:jc w:val="both"/>
        <w:rPr>
          <w:sz w:val="28"/>
          <w:szCs w:val="28"/>
        </w:rPr>
      </w:pPr>
      <w:r w:rsidRPr="00785F2C">
        <w:rPr>
          <w:sz w:val="28"/>
          <w:szCs w:val="28"/>
        </w:rPr>
        <w:t>Список основной литературы</w:t>
      </w:r>
      <w:r w:rsidR="00142906">
        <w:rPr>
          <w:sz w:val="28"/>
          <w:szCs w:val="28"/>
        </w:rPr>
        <w:t>:</w:t>
      </w:r>
    </w:p>
    <w:p w:rsidR="00142906" w:rsidRPr="00142906" w:rsidRDefault="008A316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</w:t>
      </w:r>
      <w:proofErr w:type="spellStart"/>
      <w:r>
        <w:rPr>
          <w:color w:val="000000"/>
          <w:sz w:val="28"/>
          <w:szCs w:val="28"/>
        </w:rPr>
        <w:t>Мякишев</w:t>
      </w:r>
      <w:proofErr w:type="spellEnd"/>
      <w:r w:rsidR="00142906" w:rsidRPr="00142906">
        <w:rPr>
          <w:color w:val="000000"/>
          <w:sz w:val="28"/>
          <w:szCs w:val="28"/>
        </w:rPr>
        <w:t xml:space="preserve"> Г. Я. Физика: 10-й класс: базовый и углублённый уровни: уче</w:t>
      </w:r>
      <w:r w:rsidR="00142906" w:rsidRPr="00142906">
        <w:rPr>
          <w:color w:val="000000"/>
          <w:sz w:val="28"/>
          <w:szCs w:val="28"/>
        </w:rPr>
        <w:t>б</w:t>
      </w:r>
      <w:r w:rsidR="00142906" w:rsidRPr="00142906">
        <w:rPr>
          <w:color w:val="000000"/>
          <w:sz w:val="28"/>
          <w:szCs w:val="28"/>
        </w:rPr>
        <w:t xml:space="preserve">ник / Г. Я. </w:t>
      </w:r>
      <w:proofErr w:type="spellStart"/>
      <w:r w:rsidR="00142906" w:rsidRPr="00142906">
        <w:rPr>
          <w:color w:val="000000"/>
          <w:sz w:val="28"/>
          <w:szCs w:val="28"/>
        </w:rPr>
        <w:t>Мякишев</w:t>
      </w:r>
      <w:proofErr w:type="spellEnd"/>
      <w:r>
        <w:rPr>
          <w:color w:val="000000"/>
          <w:sz w:val="28"/>
          <w:szCs w:val="28"/>
        </w:rPr>
        <w:t xml:space="preserve">, Б. Б. </w:t>
      </w:r>
      <w:proofErr w:type="spellStart"/>
      <w:r>
        <w:rPr>
          <w:color w:val="000000"/>
          <w:sz w:val="28"/>
          <w:szCs w:val="28"/>
        </w:rPr>
        <w:t>Буховцев</w:t>
      </w:r>
      <w:proofErr w:type="spellEnd"/>
      <w:r>
        <w:rPr>
          <w:color w:val="000000"/>
          <w:sz w:val="28"/>
          <w:szCs w:val="28"/>
        </w:rPr>
        <w:t>, Н. Н. Сотский</w:t>
      </w:r>
      <w:r w:rsidR="00142906" w:rsidRPr="00142906">
        <w:rPr>
          <w:color w:val="000000"/>
          <w:sz w:val="28"/>
          <w:szCs w:val="28"/>
        </w:rPr>
        <w:t>; под редакцией Н. А. Парфент</w:t>
      </w:r>
      <w:r w:rsidR="00142906" w:rsidRPr="00142906">
        <w:rPr>
          <w:color w:val="000000"/>
          <w:sz w:val="28"/>
          <w:szCs w:val="28"/>
        </w:rPr>
        <w:t>ь</w:t>
      </w:r>
      <w:r w:rsidR="00142906" w:rsidRPr="00142906">
        <w:rPr>
          <w:color w:val="000000"/>
          <w:sz w:val="28"/>
          <w:szCs w:val="28"/>
        </w:rPr>
        <w:t>ев</w:t>
      </w:r>
      <w:r>
        <w:rPr>
          <w:color w:val="000000"/>
          <w:sz w:val="28"/>
          <w:szCs w:val="28"/>
        </w:rPr>
        <w:t>ой. — 10-е изд., стер. — Москва</w:t>
      </w:r>
      <w:r w:rsidR="00142906" w:rsidRPr="00142906">
        <w:rPr>
          <w:color w:val="000000"/>
          <w:sz w:val="28"/>
          <w:szCs w:val="28"/>
        </w:rPr>
        <w:t>: Просвещение, 2023. — 432 с. — ISBN 978-5-09-103619-0. — Тек</w:t>
      </w:r>
      <w:r>
        <w:rPr>
          <w:color w:val="000000"/>
          <w:sz w:val="28"/>
          <w:szCs w:val="28"/>
        </w:rPr>
        <w:t>ст: электронный // Лань: элек</w:t>
      </w:r>
      <w:r w:rsidR="00142906" w:rsidRPr="00142906">
        <w:rPr>
          <w:color w:val="000000"/>
          <w:sz w:val="28"/>
          <w:szCs w:val="28"/>
        </w:rPr>
        <w:t xml:space="preserve">тронно-библиотечная система. — URL: https://e.lanbook.com/book/335051 </w:t>
      </w:r>
    </w:p>
    <w:p w:rsidR="00142906" w:rsidRPr="00142906" w:rsidRDefault="008A3160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proofErr w:type="spellStart"/>
      <w:r>
        <w:rPr>
          <w:color w:val="000000"/>
          <w:sz w:val="28"/>
          <w:szCs w:val="28"/>
        </w:rPr>
        <w:t>Мякишев</w:t>
      </w:r>
      <w:proofErr w:type="spellEnd"/>
      <w:r w:rsidR="00142906" w:rsidRPr="00142906">
        <w:rPr>
          <w:color w:val="000000"/>
          <w:sz w:val="28"/>
          <w:szCs w:val="28"/>
        </w:rPr>
        <w:t xml:space="preserve"> Г. Я. Физика: 11-й клас</w:t>
      </w:r>
      <w:r>
        <w:rPr>
          <w:color w:val="000000"/>
          <w:sz w:val="28"/>
          <w:szCs w:val="28"/>
        </w:rPr>
        <w:t>с: базовый и углублённый уровни</w:t>
      </w:r>
      <w:r w:rsidR="00142906" w:rsidRPr="00142906">
        <w:rPr>
          <w:color w:val="000000"/>
          <w:sz w:val="28"/>
          <w:szCs w:val="28"/>
        </w:rPr>
        <w:t>: уче</w:t>
      </w:r>
      <w:r w:rsidR="00142906" w:rsidRPr="00142906">
        <w:rPr>
          <w:color w:val="000000"/>
          <w:sz w:val="28"/>
          <w:szCs w:val="28"/>
        </w:rPr>
        <w:t>б</w:t>
      </w:r>
      <w:r w:rsidR="00142906" w:rsidRPr="00142906">
        <w:rPr>
          <w:color w:val="000000"/>
          <w:sz w:val="28"/>
          <w:szCs w:val="28"/>
        </w:rPr>
        <w:t xml:space="preserve">ник / Г. Я. </w:t>
      </w:r>
      <w:proofErr w:type="spellStart"/>
      <w:r w:rsidR="00142906" w:rsidRPr="00142906">
        <w:rPr>
          <w:color w:val="000000"/>
          <w:sz w:val="28"/>
          <w:szCs w:val="28"/>
        </w:rPr>
        <w:t>Мякишев</w:t>
      </w:r>
      <w:proofErr w:type="spellEnd"/>
      <w:r w:rsidR="00142906" w:rsidRPr="00142906">
        <w:rPr>
          <w:color w:val="000000"/>
          <w:sz w:val="28"/>
          <w:szCs w:val="28"/>
        </w:rPr>
        <w:t xml:space="preserve">, Б. Б. </w:t>
      </w:r>
      <w:proofErr w:type="spellStart"/>
      <w:r w:rsidR="00142906" w:rsidRPr="00142906">
        <w:rPr>
          <w:color w:val="000000"/>
          <w:sz w:val="28"/>
          <w:szCs w:val="28"/>
        </w:rPr>
        <w:t>Буховцев</w:t>
      </w:r>
      <w:proofErr w:type="spellEnd"/>
      <w:r w:rsidR="00142906" w:rsidRPr="00142906">
        <w:rPr>
          <w:color w:val="000000"/>
          <w:sz w:val="28"/>
          <w:szCs w:val="28"/>
        </w:rPr>
        <w:t>, В. М</w:t>
      </w:r>
      <w:r>
        <w:rPr>
          <w:color w:val="000000"/>
          <w:sz w:val="28"/>
          <w:szCs w:val="28"/>
        </w:rPr>
        <w:t xml:space="preserve">. </w:t>
      </w:r>
      <w:proofErr w:type="spellStart"/>
      <w:r>
        <w:rPr>
          <w:color w:val="000000"/>
          <w:sz w:val="28"/>
          <w:szCs w:val="28"/>
        </w:rPr>
        <w:t>Чаругин</w:t>
      </w:r>
      <w:proofErr w:type="spellEnd"/>
      <w:r w:rsidR="00142906" w:rsidRPr="00142906">
        <w:rPr>
          <w:color w:val="000000"/>
          <w:sz w:val="28"/>
          <w:szCs w:val="28"/>
        </w:rPr>
        <w:t>; под редакцией Н. А. Парфе</w:t>
      </w:r>
      <w:r w:rsidR="00142906" w:rsidRPr="00142906">
        <w:rPr>
          <w:color w:val="000000"/>
          <w:sz w:val="28"/>
          <w:szCs w:val="28"/>
        </w:rPr>
        <w:t>н</w:t>
      </w:r>
      <w:r w:rsidR="00142906" w:rsidRPr="00142906">
        <w:rPr>
          <w:color w:val="000000"/>
          <w:sz w:val="28"/>
          <w:szCs w:val="28"/>
        </w:rPr>
        <w:t>тьев</w:t>
      </w:r>
      <w:r>
        <w:rPr>
          <w:color w:val="000000"/>
          <w:sz w:val="28"/>
          <w:szCs w:val="28"/>
        </w:rPr>
        <w:t>ой. — 11-е изд., стер. — Москва</w:t>
      </w:r>
      <w:r w:rsidR="00142906" w:rsidRPr="00142906">
        <w:rPr>
          <w:color w:val="000000"/>
          <w:sz w:val="28"/>
          <w:szCs w:val="28"/>
        </w:rPr>
        <w:t xml:space="preserve">: Просвещение, 2023. — 432 с. — </w:t>
      </w:r>
      <w:r>
        <w:rPr>
          <w:color w:val="000000"/>
          <w:sz w:val="28"/>
          <w:szCs w:val="28"/>
        </w:rPr>
        <w:t>ISBN 978-5-09-103620-6. — Текст: электронный // Лань</w:t>
      </w:r>
      <w:r w:rsidR="00142906" w:rsidRPr="00142906">
        <w:rPr>
          <w:color w:val="000000"/>
          <w:sz w:val="28"/>
          <w:szCs w:val="28"/>
        </w:rPr>
        <w:t>: электронно-библиотечная система. — URL: https://e.lanbook.com/book/335054</w:t>
      </w:r>
    </w:p>
    <w:p w:rsidR="00142906" w:rsidRPr="00142906" w:rsidRDefault="0014290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</w:p>
    <w:p w:rsidR="00142906" w:rsidRPr="00142906" w:rsidRDefault="0014290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Список дополнительной литературы:</w:t>
      </w:r>
    </w:p>
    <w:p w:rsidR="00142906" w:rsidRPr="00142906" w:rsidRDefault="0014290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>1. Касьянов, В. А. Физика: 10-й класс: углублённый уровень: учебник / В. А. Касьян</w:t>
      </w:r>
      <w:r w:rsidR="008A3160">
        <w:rPr>
          <w:color w:val="000000"/>
          <w:sz w:val="28"/>
          <w:szCs w:val="28"/>
        </w:rPr>
        <w:t>ов. — 11-е изд., стер. — Москва</w:t>
      </w:r>
      <w:r w:rsidRPr="00142906">
        <w:rPr>
          <w:color w:val="000000"/>
          <w:sz w:val="28"/>
          <w:szCs w:val="28"/>
        </w:rPr>
        <w:t xml:space="preserve">: Просвещение, 2023. — 480 с. — </w:t>
      </w:r>
      <w:r w:rsidR="008A3160">
        <w:rPr>
          <w:color w:val="000000"/>
          <w:sz w:val="28"/>
          <w:szCs w:val="28"/>
        </w:rPr>
        <w:t>ISBN 978-5-09-103621-3. — Текст: электронный // Лань: электрон</w:t>
      </w:r>
      <w:r w:rsidRPr="00142906">
        <w:rPr>
          <w:color w:val="000000"/>
          <w:sz w:val="28"/>
          <w:szCs w:val="28"/>
        </w:rPr>
        <w:t xml:space="preserve">но-библиотечная система. — URL: https://e.lanbook.com/book/334853 </w:t>
      </w:r>
    </w:p>
    <w:p w:rsidR="00323AD6" w:rsidRPr="00785F2C" w:rsidRDefault="00142906" w:rsidP="00B66B7A">
      <w:pPr>
        <w:pStyle w:val="af1"/>
        <w:ind w:firstLine="709"/>
        <w:jc w:val="both"/>
        <w:rPr>
          <w:color w:val="000000"/>
          <w:sz w:val="28"/>
          <w:szCs w:val="28"/>
        </w:rPr>
      </w:pPr>
      <w:r w:rsidRPr="00142906">
        <w:rPr>
          <w:color w:val="000000"/>
          <w:sz w:val="28"/>
          <w:szCs w:val="28"/>
        </w:rPr>
        <w:t xml:space="preserve">2. Касьянов, В. А. Физика: </w:t>
      </w:r>
      <w:r w:rsidR="008A3160">
        <w:rPr>
          <w:color w:val="000000"/>
          <w:sz w:val="28"/>
          <w:szCs w:val="28"/>
        </w:rPr>
        <w:t>11-й класс: углублённый уровень</w:t>
      </w:r>
      <w:r w:rsidRPr="00142906">
        <w:rPr>
          <w:color w:val="000000"/>
          <w:sz w:val="28"/>
          <w:szCs w:val="28"/>
        </w:rPr>
        <w:t>: учебник / В. А. Касьян</w:t>
      </w:r>
      <w:r w:rsidR="008A3160">
        <w:rPr>
          <w:color w:val="000000"/>
          <w:sz w:val="28"/>
          <w:szCs w:val="28"/>
        </w:rPr>
        <w:t>ов. — 11-е изд., стер. — Москва</w:t>
      </w:r>
      <w:r w:rsidRPr="00142906">
        <w:rPr>
          <w:color w:val="000000"/>
          <w:sz w:val="28"/>
          <w:szCs w:val="28"/>
        </w:rPr>
        <w:t xml:space="preserve">: Просвещение, 2023. — 493 с. — </w:t>
      </w:r>
      <w:r w:rsidR="008A3160">
        <w:rPr>
          <w:color w:val="000000"/>
          <w:sz w:val="28"/>
          <w:szCs w:val="28"/>
        </w:rPr>
        <w:t>ISBN 978-5-09-103622-0. — Текст: электронный // Лань: электрон</w:t>
      </w:r>
      <w:r w:rsidRPr="00142906">
        <w:rPr>
          <w:color w:val="000000"/>
          <w:sz w:val="28"/>
          <w:szCs w:val="28"/>
        </w:rPr>
        <w:t>но-библиотечная система. — URL: https://e.lanbook.com/book/334877</w:t>
      </w:r>
    </w:p>
    <w:p w:rsidR="00D04AFD" w:rsidRPr="00785F2C" w:rsidRDefault="00D04AFD" w:rsidP="00B66B7A">
      <w:pPr>
        <w:pStyle w:val="af1"/>
        <w:ind w:firstLine="709"/>
        <w:jc w:val="both"/>
        <w:rPr>
          <w:rStyle w:val="apple-style-span"/>
          <w:spacing w:val="-5"/>
          <w:sz w:val="28"/>
          <w:szCs w:val="28"/>
        </w:rPr>
      </w:pPr>
    </w:p>
    <w:sectPr w:rsidR="00D04AFD" w:rsidRPr="00785F2C" w:rsidSect="00C92663">
      <w:footerReference w:type="default" r:id="rId54"/>
      <w:pgSz w:w="11906" w:h="16838" w:code="9"/>
      <w:pgMar w:top="1134" w:right="707" w:bottom="1701" w:left="1134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1563" w:rsidRDefault="002D1563" w:rsidP="00460ED8">
      <w:r>
        <w:separator/>
      </w:r>
    </w:p>
  </w:endnote>
  <w:endnote w:type="continuationSeparator" w:id="0">
    <w:p w:rsidR="002D1563" w:rsidRDefault="002D1563" w:rsidP="00460E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1563" w:rsidRPr="00346B09" w:rsidRDefault="002D1563">
    <w:pPr>
      <w:pStyle w:val="ab"/>
      <w:tabs>
        <w:tab w:val="clear" w:pos="4677"/>
        <w:tab w:val="clear" w:pos="9355"/>
      </w:tabs>
      <w:jc w:val="center"/>
      <w:rPr>
        <w:caps/>
      </w:rPr>
    </w:pPr>
    <w:r w:rsidRPr="00346B09">
      <w:rPr>
        <w:caps/>
        <w:sz w:val="28"/>
        <w:szCs w:val="28"/>
      </w:rPr>
      <w:fldChar w:fldCharType="begin"/>
    </w:r>
    <w:r w:rsidRPr="00346B09">
      <w:rPr>
        <w:caps/>
        <w:sz w:val="28"/>
        <w:szCs w:val="28"/>
      </w:rPr>
      <w:instrText>PAGE   \* MERGEFORMAT</w:instrText>
    </w:r>
    <w:r w:rsidRPr="00346B09">
      <w:rPr>
        <w:caps/>
        <w:sz w:val="28"/>
        <w:szCs w:val="28"/>
      </w:rPr>
      <w:fldChar w:fldCharType="separate"/>
    </w:r>
    <w:r w:rsidR="0053385E" w:rsidRPr="0053385E">
      <w:rPr>
        <w:caps/>
        <w:noProof/>
        <w:sz w:val="28"/>
        <w:szCs w:val="28"/>
        <w:lang w:val="ru-RU"/>
      </w:rPr>
      <w:t>18</w:t>
    </w:r>
    <w:r w:rsidRPr="00346B09">
      <w:rPr>
        <w:caps/>
        <w:sz w:val="28"/>
        <w:szCs w:val="28"/>
      </w:rPr>
      <w:fldChar w:fldCharType="end"/>
    </w:r>
  </w:p>
  <w:p w:rsidR="002D1563" w:rsidRDefault="002D1563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1563" w:rsidRDefault="002D1563" w:rsidP="00460ED8">
      <w:r>
        <w:separator/>
      </w:r>
    </w:p>
  </w:footnote>
  <w:footnote w:type="continuationSeparator" w:id="0">
    <w:p w:rsidR="002D1563" w:rsidRDefault="002D1563" w:rsidP="00460ED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8A066AF8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8"/>
        <w:szCs w:val="28"/>
      </w:rPr>
    </w:lvl>
  </w:abstractNum>
  <w:abstractNum w:abstractNumId="1">
    <w:nsid w:val="00000002"/>
    <w:multiLevelType w:val="singleLevel"/>
    <w:tmpl w:val="CC821F64"/>
    <w:name w:val="WW8Num3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sz w:val="28"/>
        <w:szCs w:val="28"/>
      </w:rPr>
    </w:lvl>
  </w:abstractNum>
  <w:abstractNum w:abstractNumId="2">
    <w:nsid w:val="00000003"/>
    <w:multiLevelType w:val="singleLevel"/>
    <w:tmpl w:val="00000003"/>
    <w:name w:val="WW8Num4"/>
    <w:lvl w:ilvl="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</w:lvl>
  </w:abstractNum>
  <w:abstractNum w:abstractNumId="3">
    <w:nsid w:val="000D21EE"/>
    <w:multiLevelType w:val="hybridMultilevel"/>
    <w:tmpl w:val="B0D08ABE"/>
    <w:lvl w:ilvl="0" w:tplc="F38258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004F06DB"/>
    <w:multiLevelType w:val="hybridMultilevel"/>
    <w:tmpl w:val="725E102A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0C321469"/>
    <w:multiLevelType w:val="hybridMultilevel"/>
    <w:tmpl w:val="FB78F8AC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0C415D33"/>
    <w:multiLevelType w:val="hybridMultilevel"/>
    <w:tmpl w:val="AAF65346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0ECA7B00"/>
    <w:multiLevelType w:val="hybridMultilevel"/>
    <w:tmpl w:val="E9AC1BA8"/>
    <w:lvl w:ilvl="0" w:tplc="40161F9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0EFD1FE3"/>
    <w:multiLevelType w:val="hybridMultilevel"/>
    <w:tmpl w:val="62247830"/>
    <w:lvl w:ilvl="0" w:tplc="7AFECBA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0F1B2282"/>
    <w:multiLevelType w:val="hybridMultilevel"/>
    <w:tmpl w:val="3F703812"/>
    <w:lvl w:ilvl="0" w:tplc="60B6AB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0651584"/>
    <w:multiLevelType w:val="hybridMultilevel"/>
    <w:tmpl w:val="47028EB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11E95AC3"/>
    <w:multiLevelType w:val="hybridMultilevel"/>
    <w:tmpl w:val="65165E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2463349"/>
    <w:multiLevelType w:val="hybridMultilevel"/>
    <w:tmpl w:val="F92CBAD0"/>
    <w:lvl w:ilvl="0" w:tplc="CA54AE7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158B1D09"/>
    <w:multiLevelType w:val="hybridMultilevel"/>
    <w:tmpl w:val="62CC914A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179E2E52"/>
    <w:multiLevelType w:val="hybridMultilevel"/>
    <w:tmpl w:val="248436FA"/>
    <w:lvl w:ilvl="0" w:tplc="98DCC3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18DE2BE3"/>
    <w:multiLevelType w:val="hybridMultilevel"/>
    <w:tmpl w:val="C4E8B088"/>
    <w:lvl w:ilvl="0" w:tplc="60B6AB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18DF6AE1"/>
    <w:multiLevelType w:val="hybridMultilevel"/>
    <w:tmpl w:val="190C4840"/>
    <w:lvl w:ilvl="0" w:tplc="B5CE50F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AEB7071"/>
    <w:multiLevelType w:val="hybridMultilevel"/>
    <w:tmpl w:val="37CCF9BA"/>
    <w:lvl w:ilvl="0" w:tplc="A852D9B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BBC25AA"/>
    <w:multiLevelType w:val="multilevel"/>
    <w:tmpl w:val="E4BCB8BC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9">
    <w:nsid w:val="1DB0102E"/>
    <w:multiLevelType w:val="hybridMultilevel"/>
    <w:tmpl w:val="1AFA2D52"/>
    <w:lvl w:ilvl="0" w:tplc="3C5875F8">
      <w:start w:val="1"/>
      <w:numFmt w:val="decimal"/>
      <w:lvlText w:val="%1."/>
      <w:lvlJc w:val="left"/>
      <w:pPr>
        <w:ind w:left="1699" w:hanging="9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1E8B74E7"/>
    <w:multiLevelType w:val="hybridMultilevel"/>
    <w:tmpl w:val="92EA9896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22D156B2"/>
    <w:multiLevelType w:val="hybridMultilevel"/>
    <w:tmpl w:val="8550E25C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26D27DEC"/>
    <w:multiLevelType w:val="hybridMultilevel"/>
    <w:tmpl w:val="C052B500"/>
    <w:lvl w:ilvl="0" w:tplc="D1F8D64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2A8863A9"/>
    <w:multiLevelType w:val="hybridMultilevel"/>
    <w:tmpl w:val="B0C4E0A4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>
    <w:nsid w:val="2BA16FE5"/>
    <w:multiLevelType w:val="multilevel"/>
    <w:tmpl w:val="E4BCB8BC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5">
    <w:nsid w:val="2BFD501E"/>
    <w:multiLevelType w:val="hybridMultilevel"/>
    <w:tmpl w:val="9C085560"/>
    <w:lvl w:ilvl="0" w:tplc="E7681D14">
      <w:start w:val="2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C04447F"/>
    <w:multiLevelType w:val="hybridMultilevel"/>
    <w:tmpl w:val="A100EFA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>
    <w:nsid w:val="2C155021"/>
    <w:multiLevelType w:val="hybridMultilevel"/>
    <w:tmpl w:val="D110CA16"/>
    <w:lvl w:ilvl="0" w:tplc="B564458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2D387460"/>
    <w:multiLevelType w:val="hybridMultilevel"/>
    <w:tmpl w:val="FA5AEFE6"/>
    <w:lvl w:ilvl="0" w:tplc="977C0A0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>
    <w:nsid w:val="2D9A3525"/>
    <w:multiLevelType w:val="hybridMultilevel"/>
    <w:tmpl w:val="1B889D20"/>
    <w:lvl w:ilvl="0" w:tplc="C3FC29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DF00FC2"/>
    <w:multiLevelType w:val="hybridMultilevel"/>
    <w:tmpl w:val="442CA202"/>
    <w:lvl w:ilvl="0" w:tplc="7876D22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>
    <w:nsid w:val="2F0D314A"/>
    <w:multiLevelType w:val="hybridMultilevel"/>
    <w:tmpl w:val="666835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2A47FBC"/>
    <w:multiLevelType w:val="hybridMultilevel"/>
    <w:tmpl w:val="D46A8740"/>
    <w:lvl w:ilvl="0" w:tplc="871A888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34821B7E"/>
    <w:multiLevelType w:val="hybridMultilevel"/>
    <w:tmpl w:val="989636CE"/>
    <w:lvl w:ilvl="0" w:tplc="CCC63CB6">
      <w:start w:val="1"/>
      <w:numFmt w:val="decimal"/>
      <w:lvlText w:val="%1."/>
      <w:lvlJc w:val="left"/>
      <w:pPr>
        <w:ind w:left="1084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>
    <w:nsid w:val="36034F92"/>
    <w:multiLevelType w:val="hybridMultilevel"/>
    <w:tmpl w:val="DDC44170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>
    <w:nsid w:val="3A3012B0"/>
    <w:multiLevelType w:val="hybridMultilevel"/>
    <w:tmpl w:val="744E40D4"/>
    <w:lvl w:ilvl="0" w:tplc="0A56DD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>
    <w:nsid w:val="3A4642C6"/>
    <w:multiLevelType w:val="hybridMultilevel"/>
    <w:tmpl w:val="E3A25ADE"/>
    <w:lvl w:ilvl="0" w:tplc="0344A13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>
    <w:nsid w:val="3B1B2A0C"/>
    <w:multiLevelType w:val="hybridMultilevel"/>
    <w:tmpl w:val="87A08960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8">
    <w:nsid w:val="3B8522B7"/>
    <w:multiLevelType w:val="hybridMultilevel"/>
    <w:tmpl w:val="72C2F8B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9">
    <w:nsid w:val="3BEF7D99"/>
    <w:multiLevelType w:val="hybridMultilevel"/>
    <w:tmpl w:val="543C17EC"/>
    <w:lvl w:ilvl="0" w:tplc="60B6AB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0">
    <w:nsid w:val="3C4D11E7"/>
    <w:multiLevelType w:val="hybridMultilevel"/>
    <w:tmpl w:val="E7B4A50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1">
    <w:nsid w:val="42AA265C"/>
    <w:multiLevelType w:val="hybridMultilevel"/>
    <w:tmpl w:val="98AEE4E6"/>
    <w:lvl w:ilvl="0" w:tplc="4598523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42B56B5D"/>
    <w:multiLevelType w:val="hybridMultilevel"/>
    <w:tmpl w:val="A7FE3A4A"/>
    <w:lvl w:ilvl="0" w:tplc="4814A61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3">
    <w:nsid w:val="485931AB"/>
    <w:multiLevelType w:val="hybridMultilevel"/>
    <w:tmpl w:val="C8CA684C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4">
    <w:nsid w:val="4AC117A4"/>
    <w:multiLevelType w:val="hybridMultilevel"/>
    <w:tmpl w:val="2DD82992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5">
    <w:nsid w:val="4CAA647E"/>
    <w:multiLevelType w:val="hybridMultilevel"/>
    <w:tmpl w:val="0A0A9968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6">
    <w:nsid w:val="4CC72AAA"/>
    <w:multiLevelType w:val="hybridMultilevel"/>
    <w:tmpl w:val="F90845B2"/>
    <w:lvl w:ilvl="0" w:tplc="5C5A7AF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7">
    <w:nsid w:val="50DE1712"/>
    <w:multiLevelType w:val="hybridMultilevel"/>
    <w:tmpl w:val="83804B8A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8">
    <w:nsid w:val="53F17DD2"/>
    <w:multiLevelType w:val="hybridMultilevel"/>
    <w:tmpl w:val="78642F52"/>
    <w:lvl w:ilvl="0" w:tplc="C3FC29EE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9">
    <w:nsid w:val="56DF5F7A"/>
    <w:multiLevelType w:val="hybridMultilevel"/>
    <w:tmpl w:val="54BE8F6E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0">
    <w:nsid w:val="57EB08B6"/>
    <w:multiLevelType w:val="hybridMultilevel"/>
    <w:tmpl w:val="FD4E297E"/>
    <w:lvl w:ilvl="0" w:tplc="EE96819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1">
    <w:nsid w:val="59FB3008"/>
    <w:multiLevelType w:val="hybridMultilevel"/>
    <w:tmpl w:val="13F60EE6"/>
    <w:lvl w:ilvl="0" w:tplc="98DCC3A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2">
    <w:nsid w:val="5E0E0511"/>
    <w:multiLevelType w:val="hybridMultilevel"/>
    <w:tmpl w:val="C8085A02"/>
    <w:lvl w:ilvl="0" w:tplc="2A6E349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3">
    <w:nsid w:val="61CD3D32"/>
    <w:multiLevelType w:val="hybridMultilevel"/>
    <w:tmpl w:val="CF883008"/>
    <w:lvl w:ilvl="0" w:tplc="B4E43CD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4">
    <w:nsid w:val="62732E9F"/>
    <w:multiLevelType w:val="hybridMultilevel"/>
    <w:tmpl w:val="5C14EC10"/>
    <w:lvl w:ilvl="0" w:tplc="FDDA1B1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5">
    <w:nsid w:val="639E672F"/>
    <w:multiLevelType w:val="multilevel"/>
    <w:tmpl w:val="E4BCB8BC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56">
    <w:nsid w:val="63CE2D82"/>
    <w:multiLevelType w:val="hybridMultilevel"/>
    <w:tmpl w:val="4E7A06F0"/>
    <w:lvl w:ilvl="0" w:tplc="25F233B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7">
    <w:nsid w:val="69605CEB"/>
    <w:multiLevelType w:val="hybridMultilevel"/>
    <w:tmpl w:val="A656BFE8"/>
    <w:lvl w:ilvl="0" w:tplc="C3FC29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8">
    <w:nsid w:val="6B3A6E3B"/>
    <w:multiLevelType w:val="hybridMultilevel"/>
    <w:tmpl w:val="842C2B44"/>
    <w:lvl w:ilvl="0" w:tplc="0F48B5F2">
      <w:start w:val="1"/>
      <w:numFmt w:val="decimal"/>
      <w:lvlText w:val="%1."/>
      <w:lvlJc w:val="left"/>
      <w:pPr>
        <w:ind w:left="2134" w:hanging="14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9">
    <w:nsid w:val="6B613A2B"/>
    <w:multiLevelType w:val="hybridMultilevel"/>
    <w:tmpl w:val="22D8416C"/>
    <w:lvl w:ilvl="0" w:tplc="39BEAB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0">
    <w:nsid w:val="6CD03BB9"/>
    <w:multiLevelType w:val="hybridMultilevel"/>
    <w:tmpl w:val="02E8EF02"/>
    <w:lvl w:ilvl="0" w:tplc="C3FC29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1">
    <w:nsid w:val="6D4535C2"/>
    <w:multiLevelType w:val="hybridMultilevel"/>
    <w:tmpl w:val="219CE24E"/>
    <w:lvl w:ilvl="0" w:tplc="B34621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2">
    <w:nsid w:val="6E713EF5"/>
    <w:multiLevelType w:val="hybridMultilevel"/>
    <w:tmpl w:val="174E75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715D44DF"/>
    <w:multiLevelType w:val="hybridMultilevel"/>
    <w:tmpl w:val="3E14110C"/>
    <w:lvl w:ilvl="0" w:tplc="4C523FD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4">
    <w:nsid w:val="716341B8"/>
    <w:multiLevelType w:val="hybridMultilevel"/>
    <w:tmpl w:val="9EACB176"/>
    <w:lvl w:ilvl="0" w:tplc="4408641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5">
    <w:nsid w:val="72167A6E"/>
    <w:multiLevelType w:val="hybridMultilevel"/>
    <w:tmpl w:val="D21872C2"/>
    <w:lvl w:ilvl="0" w:tplc="F38001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6">
    <w:nsid w:val="72A74211"/>
    <w:multiLevelType w:val="hybridMultilevel"/>
    <w:tmpl w:val="8B12C4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75BF7A23"/>
    <w:multiLevelType w:val="hybridMultilevel"/>
    <w:tmpl w:val="DC58D026"/>
    <w:lvl w:ilvl="0" w:tplc="3F8EBEF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8">
    <w:nsid w:val="7A98793E"/>
    <w:multiLevelType w:val="hybridMultilevel"/>
    <w:tmpl w:val="5CBE75C8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9">
    <w:nsid w:val="7EAD0B79"/>
    <w:multiLevelType w:val="hybridMultilevel"/>
    <w:tmpl w:val="443AC91A"/>
    <w:lvl w:ilvl="0" w:tplc="925C7B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0">
    <w:nsid w:val="7EE27190"/>
    <w:multiLevelType w:val="hybridMultilevel"/>
    <w:tmpl w:val="BE8699E4"/>
    <w:lvl w:ilvl="0" w:tplc="E7681D1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56"/>
  </w:num>
  <w:num w:numId="2">
    <w:abstractNumId w:val="3"/>
  </w:num>
  <w:num w:numId="3">
    <w:abstractNumId w:val="50"/>
  </w:num>
  <w:num w:numId="4">
    <w:abstractNumId w:val="54"/>
  </w:num>
  <w:num w:numId="5">
    <w:abstractNumId w:val="65"/>
  </w:num>
  <w:num w:numId="6">
    <w:abstractNumId w:val="53"/>
  </w:num>
  <w:num w:numId="7">
    <w:abstractNumId w:val="69"/>
  </w:num>
  <w:num w:numId="8">
    <w:abstractNumId w:val="7"/>
  </w:num>
  <w:num w:numId="9">
    <w:abstractNumId w:val="36"/>
  </w:num>
  <w:num w:numId="10">
    <w:abstractNumId w:val="64"/>
  </w:num>
  <w:num w:numId="11">
    <w:abstractNumId w:val="63"/>
  </w:num>
  <w:num w:numId="12">
    <w:abstractNumId w:val="32"/>
  </w:num>
  <w:num w:numId="13">
    <w:abstractNumId w:val="67"/>
  </w:num>
  <w:num w:numId="14">
    <w:abstractNumId w:val="8"/>
  </w:num>
  <w:num w:numId="15">
    <w:abstractNumId w:val="61"/>
  </w:num>
  <w:num w:numId="16">
    <w:abstractNumId w:val="25"/>
  </w:num>
  <w:num w:numId="17">
    <w:abstractNumId w:val="34"/>
  </w:num>
  <w:num w:numId="18">
    <w:abstractNumId w:val="10"/>
  </w:num>
  <w:num w:numId="19">
    <w:abstractNumId w:val="70"/>
  </w:num>
  <w:num w:numId="20">
    <w:abstractNumId w:val="40"/>
  </w:num>
  <w:num w:numId="21">
    <w:abstractNumId w:val="47"/>
  </w:num>
  <w:num w:numId="22">
    <w:abstractNumId w:val="6"/>
  </w:num>
  <w:num w:numId="23">
    <w:abstractNumId w:val="43"/>
  </w:num>
  <w:num w:numId="24">
    <w:abstractNumId w:val="37"/>
  </w:num>
  <w:num w:numId="25">
    <w:abstractNumId w:val="38"/>
  </w:num>
  <w:num w:numId="26">
    <w:abstractNumId w:val="49"/>
  </w:num>
  <w:num w:numId="27">
    <w:abstractNumId w:val="44"/>
  </w:num>
  <w:num w:numId="28">
    <w:abstractNumId w:val="23"/>
  </w:num>
  <w:num w:numId="29">
    <w:abstractNumId w:val="5"/>
  </w:num>
  <w:num w:numId="30">
    <w:abstractNumId w:val="21"/>
  </w:num>
  <w:num w:numId="31">
    <w:abstractNumId w:val="13"/>
  </w:num>
  <w:num w:numId="32">
    <w:abstractNumId w:val="68"/>
  </w:num>
  <w:num w:numId="33">
    <w:abstractNumId w:val="26"/>
  </w:num>
  <w:num w:numId="34">
    <w:abstractNumId w:val="20"/>
  </w:num>
  <w:num w:numId="35">
    <w:abstractNumId w:val="42"/>
  </w:num>
  <w:num w:numId="36">
    <w:abstractNumId w:val="46"/>
  </w:num>
  <w:num w:numId="37">
    <w:abstractNumId w:val="28"/>
  </w:num>
  <w:num w:numId="38">
    <w:abstractNumId w:val="27"/>
  </w:num>
  <w:num w:numId="39">
    <w:abstractNumId w:val="52"/>
  </w:num>
  <w:num w:numId="40">
    <w:abstractNumId w:val="33"/>
  </w:num>
  <w:num w:numId="41">
    <w:abstractNumId w:val="30"/>
  </w:num>
  <w:num w:numId="42">
    <w:abstractNumId w:val="12"/>
  </w:num>
  <w:num w:numId="43">
    <w:abstractNumId w:val="59"/>
  </w:num>
  <w:num w:numId="44">
    <w:abstractNumId w:val="14"/>
  </w:num>
  <w:num w:numId="45">
    <w:abstractNumId w:val="22"/>
  </w:num>
  <w:num w:numId="46">
    <w:abstractNumId w:val="35"/>
  </w:num>
  <w:num w:numId="47">
    <w:abstractNumId w:val="29"/>
  </w:num>
  <w:num w:numId="48">
    <w:abstractNumId w:val="60"/>
  </w:num>
  <w:num w:numId="49">
    <w:abstractNumId w:val="48"/>
  </w:num>
  <w:num w:numId="50">
    <w:abstractNumId w:val="57"/>
  </w:num>
  <w:num w:numId="51">
    <w:abstractNumId w:val="45"/>
  </w:num>
  <w:num w:numId="52">
    <w:abstractNumId w:val="4"/>
  </w:num>
  <w:num w:numId="53">
    <w:abstractNumId w:val="51"/>
  </w:num>
  <w:num w:numId="54">
    <w:abstractNumId w:val="66"/>
  </w:num>
  <w:num w:numId="55">
    <w:abstractNumId w:val="9"/>
  </w:num>
  <w:num w:numId="56">
    <w:abstractNumId w:val="15"/>
  </w:num>
  <w:num w:numId="57">
    <w:abstractNumId w:val="39"/>
  </w:num>
  <w:num w:numId="58">
    <w:abstractNumId w:val="16"/>
  </w:num>
  <w:num w:numId="59">
    <w:abstractNumId w:val="41"/>
  </w:num>
  <w:num w:numId="60">
    <w:abstractNumId w:val="17"/>
  </w:num>
  <w:num w:numId="61">
    <w:abstractNumId w:val="24"/>
  </w:num>
  <w:num w:numId="62">
    <w:abstractNumId w:val="18"/>
  </w:num>
  <w:num w:numId="63">
    <w:abstractNumId w:val="58"/>
  </w:num>
  <w:num w:numId="64">
    <w:abstractNumId w:val="55"/>
  </w:num>
  <w:num w:numId="65">
    <w:abstractNumId w:val="31"/>
  </w:num>
  <w:num w:numId="66">
    <w:abstractNumId w:val="62"/>
  </w:num>
  <w:num w:numId="67">
    <w:abstractNumId w:val="11"/>
  </w:num>
  <w:num w:numId="68">
    <w:abstractNumId w:val="19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6404"/>
    <w:rsid w:val="00006AF6"/>
    <w:rsid w:val="000106E6"/>
    <w:rsid w:val="000127AB"/>
    <w:rsid w:val="00015AF9"/>
    <w:rsid w:val="0001685E"/>
    <w:rsid w:val="00017BF3"/>
    <w:rsid w:val="00020209"/>
    <w:rsid w:val="00022920"/>
    <w:rsid w:val="00023510"/>
    <w:rsid w:val="0002397D"/>
    <w:rsid w:val="00026731"/>
    <w:rsid w:val="00026F9A"/>
    <w:rsid w:val="0003123D"/>
    <w:rsid w:val="00036AA9"/>
    <w:rsid w:val="00040E06"/>
    <w:rsid w:val="00043421"/>
    <w:rsid w:val="000441CE"/>
    <w:rsid w:val="0004616D"/>
    <w:rsid w:val="00046945"/>
    <w:rsid w:val="00047566"/>
    <w:rsid w:val="00055B0D"/>
    <w:rsid w:val="00055E1E"/>
    <w:rsid w:val="00057141"/>
    <w:rsid w:val="00060618"/>
    <w:rsid w:val="00060E62"/>
    <w:rsid w:val="00061AAE"/>
    <w:rsid w:val="000624BC"/>
    <w:rsid w:val="000663B8"/>
    <w:rsid w:val="00067DF6"/>
    <w:rsid w:val="00072261"/>
    <w:rsid w:val="0007228B"/>
    <w:rsid w:val="00081043"/>
    <w:rsid w:val="0008383A"/>
    <w:rsid w:val="00085A20"/>
    <w:rsid w:val="000911A8"/>
    <w:rsid w:val="00091568"/>
    <w:rsid w:val="00091689"/>
    <w:rsid w:val="00095EB4"/>
    <w:rsid w:val="00095F71"/>
    <w:rsid w:val="00096613"/>
    <w:rsid w:val="00097578"/>
    <w:rsid w:val="000A304F"/>
    <w:rsid w:val="000A4399"/>
    <w:rsid w:val="000A657B"/>
    <w:rsid w:val="000B3FC6"/>
    <w:rsid w:val="000B5539"/>
    <w:rsid w:val="000B5885"/>
    <w:rsid w:val="000B5BA2"/>
    <w:rsid w:val="000B7128"/>
    <w:rsid w:val="000C209A"/>
    <w:rsid w:val="000C2E04"/>
    <w:rsid w:val="000C55D9"/>
    <w:rsid w:val="000D1759"/>
    <w:rsid w:val="000D5E17"/>
    <w:rsid w:val="000E5EC0"/>
    <w:rsid w:val="000E7327"/>
    <w:rsid w:val="000F32F4"/>
    <w:rsid w:val="00103C1F"/>
    <w:rsid w:val="00104ED9"/>
    <w:rsid w:val="00105CB8"/>
    <w:rsid w:val="0010608F"/>
    <w:rsid w:val="0010636C"/>
    <w:rsid w:val="00115621"/>
    <w:rsid w:val="00116899"/>
    <w:rsid w:val="0012032E"/>
    <w:rsid w:val="00132054"/>
    <w:rsid w:val="001347DD"/>
    <w:rsid w:val="0014106D"/>
    <w:rsid w:val="00142906"/>
    <w:rsid w:val="00142AA9"/>
    <w:rsid w:val="00143EB5"/>
    <w:rsid w:val="001466A5"/>
    <w:rsid w:val="00150D5E"/>
    <w:rsid w:val="001558BF"/>
    <w:rsid w:val="001572C9"/>
    <w:rsid w:val="0016427B"/>
    <w:rsid w:val="0017315B"/>
    <w:rsid w:val="001759EE"/>
    <w:rsid w:val="00175C48"/>
    <w:rsid w:val="001778E2"/>
    <w:rsid w:val="00180EA4"/>
    <w:rsid w:val="0018194B"/>
    <w:rsid w:val="00182C0E"/>
    <w:rsid w:val="00182E77"/>
    <w:rsid w:val="00184B5F"/>
    <w:rsid w:val="00185678"/>
    <w:rsid w:val="00193B94"/>
    <w:rsid w:val="001A0D12"/>
    <w:rsid w:val="001A3D5D"/>
    <w:rsid w:val="001A6567"/>
    <w:rsid w:val="001A6951"/>
    <w:rsid w:val="001A7077"/>
    <w:rsid w:val="001B021A"/>
    <w:rsid w:val="001B5B78"/>
    <w:rsid w:val="001C418A"/>
    <w:rsid w:val="001C6D11"/>
    <w:rsid w:val="001D0E39"/>
    <w:rsid w:val="001D2674"/>
    <w:rsid w:val="001D28C8"/>
    <w:rsid w:val="001D498E"/>
    <w:rsid w:val="001E3EED"/>
    <w:rsid w:val="001E43EA"/>
    <w:rsid w:val="001F581A"/>
    <w:rsid w:val="00203D0D"/>
    <w:rsid w:val="00206E37"/>
    <w:rsid w:val="00214432"/>
    <w:rsid w:val="0021544B"/>
    <w:rsid w:val="00224764"/>
    <w:rsid w:val="00226284"/>
    <w:rsid w:val="0022638E"/>
    <w:rsid w:val="00227985"/>
    <w:rsid w:val="002279C9"/>
    <w:rsid w:val="00232206"/>
    <w:rsid w:val="002330A4"/>
    <w:rsid w:val="0023348A"/>
    <w:rsid w:val="00236BC6"/>
    <w:rsid w:val="00243A6C"/>
    <w:rsid w:val="00245D63"/>
    <w:rsid w:val="00246FA0"/>
    <w:rsid w:val="0024776F"/>
    <w:rsid w:val="002510BE"/>
    <w:rsid w:val="00252188"/>
    <w:rsid w:val="00263720"/>
    <w:rsid w:val="00264E9A"/>
    <w:rsid w:val="002673C7"/>
    <w:rsid w:val="0027013E"/>
    <w:rsid w:val="00273F65"/>
    <w:rsid w:val="0027695C"/>
    <w:rsid w:val="00277BFA"/>
    <w:rsid w:val="00277E4A"/>
    <w:rsid w:val="002817F3"/>
    <w:rsid w:val="002964BF"/>
    <w:rsid w:val="002A72E9"/>
    <w:rsid w:val="002A7DA9"/>
    <w:rsid w:val="002B1E7C"/>
    <w:rsid w:val="002B2268"/>
    <w:rsid w:val="002B25B4"/>
    <w:rsid w:val="002B3D42"/>
    <w:rsid w:val="002B4A6B"/>
    <w:rsid w:val="002B79FC"/>
    <w:rsid w:val="002B7DC9"/>
    <w:rsid w:val="002C16AF"/>
    <w:rsid w:val="002C2780"/>
    <w:rsid w:val="002C385D"/>
    <w:rsid w:val="002C4E78"/>
    <w:rsid w:val="002C52E6"/>
    <w:rsid w:val="002C75E5"/>
    <w:rsid w:val="002C7AB6"/>
    <w:rsid w:val="002D1563"/>
    <w:rsid w:val="002D3E9E"/>
    <w:rsid w:val="002D4A34"/>
    <w:rsid w:val="002D5EC7"/>
    <w:rsid w:val="002D684A"/>
    <w:rsid w:val="002D795F"/>
    <w:rsid w:val="002E25BE"/>
    <w:rsid w:val="002E7928"/>
    <w:rsid w:val="002F0285"/>
    <w:rsid w:val="002F2356"/>
    <w:rsid w:val="002F58B3"/>
    <w:rsid w:val="002F5AFA"/>
    <w:rsid w:val="00300AD2"/>
    <w:rsid w:val="003025B6"/>
    <w:rsid w:val="00305933"/>
    <w:rsid w:val="00306BA1"/>
    <w:rsid w:val="00307D1F"/>
    <w:rsid w:val="0031078C"/>
    <w:rsid w:val="0031172D"/>
    <w:rsid w:val="00313C40"/>
    <w:rsid w:val="00313DE4"/>
    <w:rsid w:val="00322A98"/>
    <w:rsid w:val="00323AD6"/>
    <w:rsid w:val="00325716"/>
    <w:rsid w:val="00327655"/>
    <w:rsid w:val="00331A91"/>
    <w:rsid w:val="003355F8"/>
    <w:rsid w:val="00337E2B"/>
    <w:rsid w:val="00344F81"/>
    <w:rsid w:val="00344FA3"/>
    <w:rsid w:val="00345D51"/>
    <w:rsid w:val="00345DAA"/>
    <w:rsid w:val="003462EA"/>
    <w:rsid w:val="00346B09"/>
    <w:rsid w:val="00353598"/>
    <w:rsid w:val="00361F69"/>
    <w:rsid w:val="00363404"/>
    <w:rsid w:val="00363E8A"/>
    <w:rsid w:val="003704B1"/>
    <w:rsid w:val="0037528A"/>
    <w:rsid w:val="00382511"/>
    <w:rsid w:val="00383D73"/>
    <w:rsid w:val="003843E4"/>
    <w:rsid w:val="0039087B"/>
    <w:rsid w:val="00394374"/>
    <w:rsid w:val="00396E02"/>
    <w:rsid w:val="003A054D"/>
    <w:rsid w:val="003A43D1"/>
    <w:rsid w:val="003A5936"/>
    <w:rsid w:val="003A6770"/>
    <w:rsid w:val="003B0C18"/>
    <w:rsid w:val="003B1DA4"/>
    <w:rsid w:val="003B27D4"/>
    <w:rsid w:val="003B2DFE"/>
    <w:rsid w:val="003B4FC7"/>
    <w:rsid w:val="003B6C46"/>
    <w:rsid w:val="003B7002"/>
    <w:rsid w:val="003C4515"/>
    <w:rsid w:val="003C4869"/>
    <w:rsid w:val="003C507B"/>
    <w:rsid w:val="003C6627"/>
    <w:rsid w:val="003D1859"/>
    <w:rsid w:val="003D4254"/>
    <w:rsid w:val="003D53C3"/>
    <w:rsid w:val="003D5D9C"/>
    <w:rsid w:val="003D686E"/>
    <w:rsid w:val="003D771D"/>
    <w:rsid w:val="003E0309"/>
    <w:rsid w:val="003E7B9E"/>
    <w:rsid w:val="003F11B1"/>
    <w:rsid w:val="003F36EE"/>
    <w:rsid w:val="003F416C"/>
    <w:rsid w:val="003F7109"/>
    <w:rsid w:val="004023F5"/>
    <w:rsid w:val="00402DE2"/>
    <w:rsid w:val="00402E0A"/>
    <w:rsid w:val="004062C7"/>
    <w:rsid w:val="00411B57"/>
    <w:rsid w:val="00412B07"/>
    <w:rsid w:val="00416B11"/>
    <w:rsid w:val="00426CF4"/>
    <w:rsid w:val="00426D63"/>
    <w:rsid w:val="004324D4"/>
    <w:rsid w:val="00437ACF"/>
    <w:rsid w:val="00447D73"/>
    <w:rsid w:val="00450085"/>
    <w:rsid w:val="0045041D"/>
    <w:rsid w:val="004507BE"/>
    <w:rsid w:val="00450AD2"/>
    <w:rsid w:val="00453746"/>
    <w:rsid w:val="00455E57"/>
    <w:rsid w:val="00455E67"/>
    <w:rsid w:val="00460ED8"/>
    <w:rsid w:val="00460F8C"/>
    <w:rsid w:val="004611B1"/>
    <w:rsid w:val="00467E8E"/>
    <w:rsid w:val="004701C5"/>
    <w:rsid w:val="0047043B"/>
    <w:rsid w:val="00472EC2"/>
    <w:rsid w:val="00480946"/>
    <w:rsid w:val="00486376"/>
    <w:rsid w:val="00491DF5"/>
    <w:rsid w:val="00493A17"/>
    <w:rsid w:val="00494B7B"/>
    <w:rsid w:val="00494F29"/>
    <w:rsid w:val="0049518D"/>
    <w:rsid w:val="004A1830"/>
    <w:rsid w:val="004A3618"/>
    <w:rsid w:val="004A3A49"/>
    <w:rsid w:val="004A6E1F"/>
    <w:rsid w:val="004B774E"/>
    <w:rsid w:val="004B794B"/>
    <w:rsid w:val="004C01BF"/>
    <w:rsid w:val="004C72EE"/>
    <w:rsid w:val="004D4840"/>
    <w:rsid w:val="004D6E86"/>
    <w:rsid w:val="004E09D7"/>
    <w:rsid w:val="004E27F8"/>
    <w:rsid w:val="004E442B"/>
    <w:rsid w:val="004E68C1"/>
    <w:rsid w:val="004E7A61"/>
    <w:rsid w:val="004E7E85"/>
    <w:rsid w:val="004F4A19"/>
    <w:rsid w:val="00502B00"/>
    <w:rsid w:val="00510143"/>
    <w:rsid w:val="005136EA"/>
    <w:rsid w:val="00526689"/>
    <w:rsid w:val="00532E64"/>
    <w:rsid w:val="0053385E"/>
    <w:rsid w:val="0053697E"/>
    <w:rsid w:val="00537668"/>
    <w:rsid w:val="00540FBE"/>
    <w:rsid w:val="00553AB6"/>
    <w:rsid w:val="00556EE7"/>
    <w:rsid w:val="00557AD6"/>
    <w:rsid w:val="00567D9C"/>
    <w:rsid w:val="00570270"/>
    <w:rsid w:val="0057130A"/>
    <w:rsid w:val="00571719"/>
    <w:rsid w:val="005755D0"/>
    <w:rsid w:val="00575BA3"/>
    <w:rsid w:val="00582F65"/>
    <w:rsid w:val="005853D0"/>
    <w:rsid w:val="00585ADF"/>
    <w:rsid w:val="005868D8"/>
    <w:rsid w:val="005873E8"/>
    <w:rsid w:val="005979C8"/>
    <w:rsid w:val="005A04B7"/>
    <w:rsid w:val="005A178D"/>
    <w:rsid w:val="005A4484"/>
    <w:rsid w:val="005A55C3"/>
    <w:rsid w:val="005A650C"/>
    <w:rsid w:val="005B2DEA"/>
    <w:rsid w:val="005B3B33"/>
    <w:rsid w:val="005C0032"/>
    <w:rsid w:val="005C0D10"/>
    <w:rsid w:val="005C2B65"/>
    <w:rsid w:val="005C6B79"/>
    <w:rsid w:val="005C7F1E"/>
    <w:rsid w:val="005D0B22"/>
    <w:rsid w:val="005D1F47"/>
    <w:rsid w:val="005D3B7F"/>
    <w:rsid w:val="005D76C0"/>
    <w:rsid w:val="005E02D6"/>
    <w:rsid w:val="005E0968"/>
    <w:rsid w:val="005E3BA1"/>
    <w:rsid w:val="005E4439"/>
    <w:rsid w:val="005E6903"/>
    <w:rsid w:val="005E7FAB"/>
    <w:rsid w:val="005F1DD9"/>
    <w:rsid w:val="00600C19"/>
    <w:rsid w:val="00602BF3"/>
    <w:rsid w:val="00604725"/>
    <w:rsid w:val="00605519"/>
    <w:rsid w:val="006109ED"/>
    <w:rsid w:val="00611C77"/>
    <w:rsid w:val="0061420B"/>
    <w:rsid w:val="006143E3"/>
    <w:rsid w:val="00615FC2"/>
    <w:rsid w:val="00621C95"/>
    <w:rsid w:val="0062281D"/>
    <w:rsid w:val="006245A2"/>
    <w:rsid w:val="00625A9B"/>
    <w:rsid w:val="00627C54"/>
    <w:rsid w:val="00631AA0"/>
    <w:rsid w:val="00634435"/>
    <w:rsid w:val="006347D2"/>
    <w:rsid w:val="00636C6E"/>
    <w:rsid w:val="006405D3"/>
    <w:rsid w:val="00640B35"/>
    <w:rsid w:val="00644A3C"/>
    <w:rsid w:val="00644CB1"/>
    <w:rsid w:val="0064674A"/>
    <w:rsid w:val="00653BA8"/>
    <w:rsid w:val="0065723A"/>
    <w:rsid w:val="006622C8"/>
    <w:rsid w:val="00670B53"/>
    <w:rsid w:val="0067349F"/>
    <w:rsid w:val="006758ED"/>
    <w:rsid w:val="00675C2A"/>
    <w:rsid w:val="00677300"/>
    <w:rsid w:val="00680533"/>
    <w:rsid w:val="006806BC"/>
    <w:rsid w:val="00680C40"/>
    <w:rsid w:val="00682132"/>
    <w:rsid w:val="0068227B"/>
    <w:rsid w:val="0069079A"/>
    <w:rsid w:val="00691891"/>
    <w:rsid w:val="0069402A"/>
    <w:rsid w:val="006949E1"/>
    <w:rsid w:val="00694B8B"/>
    <w:rsid w:val="006A0E29"/>
    <w:rsid w:val="006A1B6D"/>
    <w:rsid w:val="006A2380"/>
    <w:rsid w:val="006A423D"/>
    <w:rsid w:val="006A4CA0"/>
    <w:rsid w:val="006A796F"/>
    <w:rsid w:val="006A7F99"/>
    <w:rsid w:val="006C3894"/>
    <w:rsid w:val="006D0947"/>
    <w:rsid w:val="006D0BEE"/>
    <w:rsid w:val="006D3F24"/>
    <w:rsid w:val="006D6AAB"/>
    <w:rsid w:val="006D7487"/>
    <w:rsid w:val="006D76D2"/>
    <w:rsid w:val="006E034E"/>
    <w:rsid w:val="006E693F"/>
    <w:rsid w:val="006E768B"/>
    <w:rsid w:val="006E7EA4"/>
    <w:rsid w:val="006F0A0C"/>
    <w:rsid w:val="006F16EF"/>
    <w:rsid w:val="006F7A43"/>
    <w:rsid w:val="00701532"/>
    <w:rsid w:val="00703288"/>
    <w:rsid w:val="00705159"/>
    <w:rsid w:val="0071375E"/>
    <w:rsid w:val="0072437D"/>
    <w:rsid w:val="00724B78"/>
    <w:rsid w:val="00725069"/>
    <w:rsid w:val="0072711C"/>
    <w:rsid w:val="00732D12"/>
    <w:rsid w:val="007348BE"/>
    <w:rsid w:val="00740744"/>
    <w:rsid w:val="0074175E"/>
    <w:rsid w:val="00742265"/>
    <w:rsid w:val="0074362C"/>
    <w:rsid w:val="007440BB"/>
    <w:rsid w:val="0074758B"/>
    <w:rsid w:val="0075164F"/>
    <w:rsid w:val="007557D9"/>
    <w:rsid w:val="0076328B"/>
    <w:rsid w:val="00764F66"/>
    <w:rsid w:val="00765B1F"/>
    <w:rsid w:val="00765D07"/>
    <w:rsid w:val="007710C5"/>
    <w:rsid w:val="00772143"/>
    <w:rsid w:val="00772E1A"/>
    <w:rsid w:val="007764C8"/>
    <w:rsid w:val="007775B3"/>
    <w:rsid w:val="007806EA"/>
    <w:rsid w:val="00780BC4"/>
    <w:rsid w:val="00781FDF"/>
    <w:rsid w:val="007833C5"/>
    <w:rsid w:val="00783D1E"/>
    <w:rsid w:val="007854E1"/>
    <w:rsid w:val="00785D16"/>
    <w:rsid w:val="00785F2C"/>
    <w:rsid w:val="007903AC"/>
    <w:rsid w:val="00790978"/>
    <w:rsid w:val="007941D7"/>
    <w:rsid w:val="00794503"/>
    <w:rsid w:val="00797EC9"/>
    <w:rsid w:val="007A3406"/>
    <w:rsid w:val="007B00C2"/>
    <w:rsid w:val="007B08C1"/>
    <w:rsid w:val="007B0D07"/>
    <w:rsid w:val="007B201D"/>
    <w:rsid w:val="007C0771"/>
    <w:rsid w:val="007C251E"/>
    <w:rsid w:val="007C2DDF"/>
    <w:rsid w:val="007C649C"/>
    <w:rsid w:val="007C69A7"/>
    <w:rsid w:val="007C788D"/>
    <w:rsid w:val="007D4976"/>
    <w:rsid w:val="007D52B1"/>
    <w:rsid w:val="007D6484"/>
    <w:rsid w:val="007D7C50"/>
    <w:rsid w:val="007E2FAC"/>
    <w:rsid w:val="007E5123"/>
    <w:rsid w:val="007E6259"/>
    <w:rsid w:val="007E6C59"/>
    <w:rsid w:val="007E73AD"/>
    <w:rsid w:val="007E7439"/>
    <w:rsid w:val="007F1B3A"/>
    <w:rsid w:val="007F2A22"/>
    <w:rsid w:val="007F2DC1"/>
    <w:rsid w:val="007F3475"/>
    <w:rsid w:val="00800230"/>
    <w:rsid w:val="00802D33"/>
    <w:rsid w:val="0081042A"/>
    <w:rsid w:val="00811149"/>
    <w:rsid w:val="008120D1"/>
    <w:rsid w:val="008127A9"/>
    <w:rsid w:val="008149C1"/>
    <w:rsid w:val="00814D3B"/>
    <w:rsid w:val="0081621D"/>
    <w:rsid w:val="00816DD8"/>
    <w:rsid w:val="00820D4B"/>
    <w:rsid w:val="008211E4"/>
    <w:rsid w:val="0082610D"/>
    <w:rsid w:val="00826580"/>
    <w:rsid w:val="00837ACC"/>
    <w:rsid w:val="00837CDB"/>
    <w:rsid w:val="008430DD"/>
    <w:rsid w:val="00843D5B"/>
    <w:rsid w:val="008446E1"/>
    <w:rsid w:val="00853362"/>
    <w:rsid w:val="008533B1"/>
    <w:rsid w:val="00860CE7"/>
    <w:rsid w:val="00863290"/>
    <w:rsid w:val="008647A6"/>
    <w:rsid w:val="0087045D"/>
    <w:rsid w:val="00870BD3"/>
    <w:rsid w:val="00870EC0"/>
    <w:rsid w:val="00872D12"/>
    <w:rsid w:val="00876C87"/>
    <w:rsid w:val="00880530"/>
    <w:rsid w:val="008824E6"/>
    <w:rsid w:val="008845D2"/>
    <w:rsid w:val="0088463B"/>
    <w:rsid w:val="008868F1"/>
    <w:rsid w:val="008872E8"/>
    <w:rsid w:val="00895870"/>
    <w:rsid w:val="0089733F"/>
    <w:rsid w:val="00897404"/>
    <w:rsid w:val="008A2737"/>
    <w:rsid w:val="008A3160"/>
    <w:rsid w:val="008A31A6"/>
    <w:rsid w:val="008A5AB2"/>
    <w:rsid w:val="008A7110"/>
    <w:rsid w:val="008B0C5B"/>
    <w:rsid w:val="008B0EBD"/>
    <w:rsid w:val="008B17BF"/>
    <w:rsid w:val="008B26F8"/>
    <w:rsid w:val="008B3B50"/>
    <w:rsid w:val="008B473B"/>
    <w:rsid w:val="008B4999"/>
    <w:rsid w:val="008B6CFD"/>
    <w:rsid w:val="008B7694"/>
    <w:rsid w:val="008C1AE0"/>
    <w:rsid w:val="008C2104"/>
    <w:rsid w:val="008D4261"/>
    <w:rsid w:val="008D4A0C"/>
    <w:rsid w:val="008D61D6"/>
    <w:rsid w:val="008D78C3"/>
    <w:rsid w:val="008E6335"/>
    <w:rsid w:val="008F47EF"/>
    <w:rsid w:val="008F48FA"/>
    <w:rsid w:val="00904649"/>
    <w:rsid w:val="009142DF"/>
    <w:rsid w:val="00915A2B"/>
    <w:rsid w:val="00916A86"/>
    <w:rsid w:val="00917964"/>
    <w:rsid w:val="00921DBC"/>
    <w:rsid w:val="00924979"/>
    <w:rsid w:val="00932423"/>
    <w:rsid w:val="00932EB0"/>
    <w:rsid w:val="0093445C"/>
    <w:rsid w:val="00934ABD"/>
    <w:rsid w:val="00940F98"/>
    <w:rsid w:val="00946C96"/>
    <w:rsid w:val="009522F9"/>
    <w:rsid w:val="009523E0"/>
    <w:rsid w:val="009527FA"/>
    <w:rsid w:val="00952F57"/>
    <w:rsid w:val="0095393D"/>
    <w:rsid w:val="00954510"/>
    <w:rsid w:val="00971E7D"/>
    <w:rsid w:val="00972181"/>
    <w:rsid w:val="00980747"/>
    <w:rsid w:val="00984BDB"/>
    <w:rsid w:val="00986A0A"/>
    <w:rsid w:val="0098730B"/>
    <w:rsid w:val="00990B99"/>
    <w:rsid w:val="00992FBF"/>
    <w:rsid w:val="00993EF2"/>
    <w:rsid w:val="0099528A"/>
    <w:rsid w:val="009A0FF7"/>
    <w:rsid w:val="009A2969"/>
    <w:rsid w:val="009A2AD9"/>
    <w:rsid w:val="009A2E78"/>
    <w:rsid w:val="009A6BDB"/>
    <w:rsid w:val="009A70E9"/>
    <w:rsid w:val="009B1D09"/>
    <w:rsid w:val="009B748D"/>
    <w:rsid w:val="009C0734"/>
    <w:rsid w:val="009C11C3"/>
    <w:rsid w:val="009C1FE1"/>
    <w:rsid w:val="009C4199"/>
    <w:rsid w:val="009C6921"/>
    <w:rsid w:val="009C779E"/>
    <w:rsid w:val="009D5A5C"/>
    <w:rsid w:val="009D5DE0"/>
    <w:rsid w:val="009D7994"/>
    <w:rsid w:val="009F4156"/>
    <w:rsid w:val="009F7761"/>
    <w:rsid w:val="00A0267E"/>
    <w:rsid w:val="00A02992"/>
    <w:rsid w:val="00A041D0"/>
    <w:rsid w:val="00A061B2"/>
    <w:rsid w:val="00A10019"/>
    <w:rsid w:val="00A11173"/>
    <w:rsid w:val="00A16914"/>
    <w:rsid w:val="00A26662"/>
    <w:rsid w:val="00A26EF2"/>
    <w:rsid w:val="00A34EC7"/>
    <w:rsid w:val="00A3656D"/>
    <w:rsid w:val="00A368E1"/>
    <w:rsid w:val="00A376DD"/>
    <w:rsid w:val="00A37CA4"/>
    <w:rsid w:val="00A44A2E"/>
    <w:rsid w:val="00A460DE"/>
    <w:rsid w:val="00A5075B"/>
    <w:rsid w:val="00A54C39"/>
    <w:rsid w:val="00A600B7"/>
    <w:rsid w:val="00A630ED"/>
    <w:rsid w:val="00A644CD"/>
    <w:rsid w:val="00A66336"/>
    <w:rsid w:val="00A66F7C"/>
    <w:rsid w:val="00A71457"/>
    <w:rsid w:val="00A7238D"/>
    <w:rsid w:val="00A811EE"/>
    <w:rsid w:val="00A83BFF"/>
    <w:rsid w:val="00A90C09"/>
    <w:rsid w:val="00A90CF6"/>
    <w:rsid w:val="00A942B7"/>
    <w:rsid w:val="00A97960"/>
    <w:rsid w:val="00AA4089"/>
    <w:rsid w:val="00AA5288"/>
    <w:rsid w:val="00AB15F1"/>
    <w:rsid w:val="00AB23E9"/>
    <w:rsid w:val="00AB3703"/>
    <w:rsid w:val="00AB3EBE"/>
    <w:rsid w:val="00AB4A6E"/>
    <w:rsid w:val="00AB79C7"/>
    <w:rsid w:val="00AC01D6"/>
    <w:rsid w:val="00AC06CE"/>
    <w:rsid w:val="00AD1C51"/>
    <w:rsid w:val="00AD79A0"/>
    <w:rsid w:val="00AE38BF"/>
    <w:rsid w:val="00AE4FDF"/>
    <w:rsid w:val="00AE7312"/>
    <w:rsid w:val="00AE7D8E"/>
    <w:rsid w:val="00AF4740"/>
    <w:rsid w:val="00B074EA"/>
    <w:rsid w:val="00B12D54"/>
    <w:rsid w:val="00B145E0"/>
    <w:rsid w:val="00B14F70"/>
    <w:rsid w:val="00B20217"/>
    <w:rsid w:val="00B2237B"/>
    <w:rsid w:val="00B22F03"/>
    <w:rsid w:val="00B24F1C"/>
    <w:rsid w:val="00B26C72"/>
    <w:rsid w:val="00B31609"/>
    <w:rsid w:val="00B31C87"/>
    <w:rsid w:val="00B343F8"/>
    <w:rsid w:val="00B37ECE"/>
    <w:rsid w:val="00B469E6"/>
    <w:rsid w:val="00B51D56"/>
    <w:rsid w:val="00B54907"/>
    <w:rsid w:val="00B55013"/>
    <w:rsid w:val="00B558AD"/>
    <w:rsid w:val="00B5645E"/>
    <w:rsid w:val="00B60EC7"/>
    <w:rsid w:val="00B66A8F"/>
    <w:rsid w:val="00B66B7A"/>
    <w:rsid w:val="00B67345"/>
    <w:rsid w:val="00B71D07"/>
    <w:rsid w:val="00B72934"/>
    <w:rsid w:val="00B80F39"/>
    <w:rsid w:val="00B81608"/>
    <w:rsid w:val="00B824E6"/>
    <w:rsid w:val="00B84DBD"/>
    <w:rsid w:val="00B92A6C"/>
    <w:rsid w:val="00B92B8B"/>
    <w:rsid w:val="00B92C35"/>
    <w:rsid w:val="00B95E77"/>
    <w:rsid w:val="00BA338C"/>
    <w:rsid w:val="00BB0604"/>
    <w:rsid w:val="00BB72A8"/>
    <w:rsid w:val="00BC7AE0"/>
    <w:rsid w:val="00BD1A82"/>
    <w:rsid w:val="00BD4494"/>
    <w:rsid w:val="00BE2451"/>
    <w:rsid w:val="00BE3D1A"/>
    <w:rsid w:val="00BE4D06"/>
    <w:rsid w:val="00BF046E"/>
    <w:rsid w:val="00BF32F2"/>
    <w:rsid w:val="00BF440B"/>
    <w:rsid w:val="00BF4BC4"/>
    <w:rsid w:val="00C04A10"/>
    <w:rsid w:val="00C060C7"/>
    <w:rsid w:val="00C11137"/>
    <w:rsid w:val="00C161B1"/>
    <w:rsid w:val="00C20685"/>
    <w:rsid w:val="00C20A95"/>
    <w:rsid w:val="00C2358D"/>
    <w:rsid w:val="00C34FEB"/>
    <w:rsid w:val="00C369BE"/>
    <w:rsid w:val="00C36FD1"/>
    <w:rsid w:val="00C374BC"/>
    <w:rsid w:val="00C437D1"/>
    <w:rsid w:val="00C4442B"/>
    <w:rsid w:val="00C4755C"/>
    <w:rsid w:val="00C475C8"/>
    <w:rsid w:val="00C4780F"/>
    <w:rsid w:val="00C53003"/>
    <w:rsid w:val="00C56404"/>
    <w:rsid w:val="00C5690C"/>
    <w:rsid w:val="00C64A0D"/>
    <w:rsid w:val="00C66D93"/>
    <w:rsid w:val="00C67BA1"/>
    <w:rsid w:val="00C8101F"/>
    <w:rsid w:val="00C840E0"/>
    <w:rsid w:val="00C849AE"/>
    <w:rsid w:val="00C864BC"/>
    <w:rsid w:val="00C92663"/>
    <w:rsid w:val="00C9487D"/>
    <w:rsid w:val="00CA22A0"/>
    <w:rsid w:val="00CA416C"/>
    <w:rsid w:val="00CA62AA"/>
    <w:rsid w:val="00CB4997"/>
    <w:rsid w:val="00CB5835"/>
    <w:rsid w:val="00CB6300"/>
    <w:rsid w:val="00CC001D"/>
    <w:rsid w:val="00CC25D9"/>
    <w:rsid w:val="00CC4233"/>
    <w:rsid w:val="00CC5983"/>
    <w:rsid w:val="00CC68CA"/>
    <w:rsid w:val="00CD4FB8"/>
    <w:rsid w:val="00CD5313"/>
    <w:rsid w:val="00CE5473"/>
    <w:rsid w:val="00CF1227"/>
    <w:rsid w:val="00CF75B8"/>
    <w:rsid w:val="00D01771"/>
    <w:rsid w:val="00D02350"/>
    <w:rsid w:val="00D0332F"/>
    <w:rsid w:val="00D04574"/>
    <w:rsid w:val="00D04AFD"/>
    <w:rsid w:val="00D05E47"/>
    <w:rsid w:val="00D0716A"/>
    <w:rsid w:val="00D1245C"/>
    <w:rsid w:val="00D13195"/>
    <w:rsid w:val="00D137E2"/>
    <w:rsid w:val="00D16A21"/>
    <w:rsid w:val="00D2142E"/>
    <w:rsid w:val="00D21D87"/>
    <w:rsid w:val="00D2410F"/>
    <w:rsid w:val="00D24B11"/>
    <w:rsid w:val="00D25B7D"/>
    <w:rsid w:val="00D27BF1"/>
    <w:rsid w:val="00D323FB"/>
    <w:rsid w:val="00D33005"/>
    <w:rsid w:val="00D34048"/>
    <w:rsid w:val="00D35360"/>
    <w:rsid w:val="00D3574C"/>
    <w:rsid w:val="00D41C64"/>
    <w:rsid w:val="00D41C6B"/>
    <w:rsid w:val="00D43F6E"/>
    <w:rsid w:val="00D47D29"/>
    <w:rsid w:val="00D50649"/>
    <w:rsid w:val="00D57EC3"/>
    <w:rsid w:val="00D64B66"/>
    <w:rsid w:val="00D71CA8"/>
    <w:rsid w:val="00D72461"/>
    <w:rsid w:val="00D74B7A"/>
    <w:rsid w:val="00D80977"/>
    <w:rsid w:val="00D8642C"/>
    <w:rsid w:val="00D86D10"/>
    <w:rsid w:val="00DA0480"/>
    <w:rsid w:val="00DA12F6"/>
    <w:rsid w:val="00DA4A28"/>
    <w:rsid w:val="00DB29AB"/>
    <w:rsid w:val="00DB2AE0"/>
    <w:rsid w:val="00DB4CDC"/>
    <w:rsid w:val="00DB69A9"/>
    <w:rsid w:val="00DC08C6"/>
    <w:rsid w:val="00DC25C5"/>
    <w:rsid w:val="00DE09E5"/>
    <w:rsid w:val="00DE23EE"/>
    <w:rsid w:val="00DE76FC"/>
    <w:rsid w:val="00DF06D1"/>
    <w:rsid w:val="00DF7BD5"/>
    <w:rsid w:val="00E04504"/>
    <w:rsid w:val="00E04A8F"/>
    <w:rsid w:val="00E10033"/>
    <w:rsid w:val="00E1138D"/>
    <w:rsid w:val="00E149DB"/>
    <w:rsid w:val="00E1692D"/>
    <w:rsid w:val="00E25E82"/>
    <w:rsid w:val="00E27427"/>
    <w:rsid w:val="00E405F3"/>
    <w:rsid w:val="00E40C64"/>
    <w:rsid w:val="00E41935"/>
    <w:rsid w:val="00E43318"/>
    <w:rsid w:val="00E43E72"/>
    <w:rsid w:val="00E448E3"/>
    <w:rsid w:val="00E449BE"/>
    <w:rsid w:val="00E459EE"/>
    <w:rsid w:val="00E474DC"/>
    <w:rsid w:val="00E50AF1"/>
    <w:rsid w:val="00E53A56"/>
    <w:rsid w:val="00E633D0"/>
    <w:rsid w:val="00E668B0"/>
    <w:rsid w:val="00E67E48"/>
    <w:rsid w:val="00E70913"/>
    <w:rsid w:val="00E717F9"/>
    <w:rsid w:val="00E74933"/>
    <w:rsid w:val="00E80461"/>
    <w:rsid w:val="00E9091E"/>
    <w:rsid w:val="00E93C46"/>
    <w:rsid w:val="00E93FC3"/>
    <w:rsid w:val="00E95AB2"/>
    <w:rsid w:val="00EA012C"/>
    <w:rsid w:val="00EA4FDB"/>
    <w:rsid w:val="00EA77B2"/>
    <w:rsid w:val="00EB5826"/>
    <w:rsid w:val="00EC2640"/>
    <w:rsid w:val="00EC377D"/>
    <w:rsid w:val="00EC4998"/>
    <w:rsid w:val="00EC71DC"/>
    <w:rsid w:val="00ED4CB5"/>
    <w:rsid w:val="00EE01AD"/>
    <w:rsid w:val="00EE65C2"/>
    <w:rsid w:val="00EF1AED"/>
    <w:rsid w:val="00EF39E1"/>
    <w:rsid w:val="00F0023C"/>
    <w:rsid w:val="00F01126"/>
    <w:rsid w:val="00F02FD8"/>
    <w:rsid w:val="00F0447C"/>
    <w:rsid w:val="00F04BB4"/>
    <w:rsid w:val="00F04DAC"/>
    <w:rsid w:val="00F05F41"/>
    <w:rsid w:val="00F11D78"/>
    <w:rsid w:val="00F1286A"/>
    <w:rsid w:val="00F12D78"/>
    <w:rsid w:val="00F1348E"/>
    <w:rsid w:val="00F13B8B"/>
    <w:rsid w:val="00F14AB4"/>
    <w:rsid w:val="00F15A14"/>
    <w:rsid w:val="00F203D2"/>
    <w:rsid w:val="00F21197"/>
    <w:rsid w:val="00F262C7"/>
    <w:rsid w:val="00F2692D"/>
    <w:rsid w:val="00F271A2"/>
    <w:rsid w:val="00F27AAC"/>
    <w:rsid w:val="00F3051E"/>
    <w:rsid w:val="00F32E0B"/>
    <w:rsid w:val="00F330E9"/>
    <w:rsid w:val="00F3743B"/>
    <w:rsid w:val="00F40B18"/>
    <w:rsid w:val="00F42A61"/>
    <w:rsid w:val="00F45349"/>
    <w:rsid w:val="00F465E6"/>
    <w:rsid w:val="00F5194D"/>
    <w:rsid w:val="00F5535C"/>
    <w:rsid w:val="00F60807"/>
    <w:rsid w:val="00F62516"/>
    <w:rsid w:val="00F64577"/>
    <w:rsid w:val="00F64627"/>
    <w:rsid w:val="00F64FAA"/>
    <w:rsid w:val="00F7012A"/>
    <w:rsid w:val="00F727C1"/>
    <w:rsid w:val="00F73C7F"/>
    <w:rsid w:val="00F77EBB"/>
    <w:rsid w:val="00FA1CD0"/>
    <w:rsid w:val="00FA4424"/>
    <w:rsid w:val="00FB500B"/>
    <w:rsid w:val="00FB536B"/>
    <w:rsid w:val="00FB7A97"/>
    <w:rsid w:val="00FC16EC"/>
    <w:rsid w:val="00FC192A"/>
    <w:rsid w:val="00FC35EA"/>
    <w:rsid w:val="00FD0304"/>
    <w:rsid w:val="00FE0EAD"/>
    <w:rsid w:val="00FE198B"/>
    <w:rsid w:val="00FE5ED2"/>
    <w:rsid w:val="00FF29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semiHidden="0" w:uiPriority="0" w:unhideWhenUsed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4869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8647A6"/>
    <w:pPr>
      <w:keepNext/>
      <w:spacing w:line="360" w:lineRule="auto"/>
      <w:outlineLvl w:val="0"/>
    </w:pPr>
    <w:rPr>
      <w:bCs/>
      <w:kern w:val="32"/>
      <w:sz w:val="28"/>
      <w:szCs w:val="32"/>
      <w:lang w:val="x-none" w:eastAsia="x-none"/>
    </w:rPr>
  </w:style>
  <w:style w:type="paragraph" w:styleId="2">
    <w:name w:val="heading 2"/>
    <w:basedOn w:val="a"/>
    <w:next w:val="a"/>
    <w:link w:val="20"/>
    <w:uiPriority w:val="9"/>
    <w:qFormat/>
    <w:rsid w:val="008647A6"/>
    <w:pPr>
      <w:keepNext/>
      <w:keepLines/>
      <w:spacing w:line="360" w:lineRule="auto"/>
      <w:outlineLvl w:val="1"/>
    </w:pPr>
    <w:rPr>
      <w:bCs/>
      <w:sz w:val="28"/>
      <w:szCs w:val="26"/>
      <w:lang w:val="x-none"/>
    </w:rPr>
  </w:style>
  <w:style w:type="paragraph" w:styleId="3">
    <w:name w:val="heading 3"/>
    <w:basedOn w:val="a"/>
    <w:next w:val="a"/>
    <w:link w:val="30"/>
    <w:uiPriority w:val="9"/>
    <w:qFormat/>
    <w:rsid w:val="00E43E72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paragraph" w:styleId="4">
    <w:name w:val="heading 4"/>
    <w:basedOn w:val="a"/>
    <w:next w:val="a"/>
    <w:link w:val="40"/>
    <w:uiPriority w:val="9"/>
    <w:qFormat/>
    <w:rsid w:val="00E43E72"/>
    <w:pPr>
      <w:keepNext/>
      <w:spacing w:before="240" w:after="60"/>
      <w:outlineLvl w:val="3"/>
    </w:pPr>
    <w:rPr>
      <w:rFonts w:ascii="Calibri" w:hAnsi="Calibri"/>
      <w:b/>
      <w:bCs/>
      <w:sz w:val="28"/>
      <w:szCs w:val="28"/>
      <w:lang w:val="x-none" w:eastAsia="x-none"/>
    </w:rPr>
  </w:style>
  <w:style w:type="paragraph" w:styleId="5">
    <w:name w:val="heading 5"/>
    <w:basedOn w:val="a"/>
    <w:next w:val="a"/>
    <w:link w:val="50"/>
    <w:uiPriority w:val="9"/>
    <w:qFormat/>
    <w:rsid w:val="00E43E72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val="x-none" w:eastAsia="x-none"/>
    </w:rPr>
  </w:style>
  <w:style w:type="paragraph" w:styleId="6">
    <w:name w:val="heading 6"/>
    <w:basedOn w:val="a"/>
    <w:next w:val="a"/>
    <w:link w:val="60"/>
    <w:uiPriority w:val="9"/>
    <w:qFormat/>
    <w:rsid w:val="00E43E72"/>
    <w:pPr>
      <w:spacing w:before="240" w:after="60"/>
      <w:outlineLvl w:val="5"/>
    </w:pPr>
    <w:rPr>
      <w:rFonts w:ascii="Calibri" w:hAnsi="Calibri"/>
      <w:b/>
      <w:bCs/>
      <w:sz w:val="22"/>
      <w:szCs w:val="22"/>
      <w:lang w:val="x-none" w:eastAsia="x-none"/>
    </w:rPr>
  </w:style>
  <w:style w:type="paragraph" w:styleId="7">
    <w:name w:val="heading 7"/>
    <w:basedOn w:val="a"/>
    <w:next w:val="a"/>
    <w:link w:val="70"/>
    <w:uiPriority w:val="9"/>
    <w:qFormat/>
    <w:rsid w:val="00E43E72"/>
    <w:pPr>
      <w:spacing w:before="240" w:after="60"/>
      <w:outlineLvl w:val="6"/>
    </w:pPr>
    <w:rPr>
      <w:rFonts w:ascii="Calibri" w:hAnsi="Calibri"/>
      <w:lang w:val="x-none" w:eastAsia="x-none"/>
    </w:rPr>
  </w:style>
  <w:style w:type="paragraph" w:styleId="8">
    <w:name w:val="heading 8"/>
    <w:basedOn w:val="a"/>
    <w:next w:val="a"/>
    <w:link w:val="80"/>
    <w:uiPriority w:val="9"/>
    <w:qFormat/>
    <w:rsid w:val="00E43E72"/>
    <w:pPr>
      <w:spacing w:before="240" w:after="60"/>
      <w:outlineLvl w:val="7"/>
    </w:pPr>
    <w:rPr>
      <w:rFonts w:ascii="Calibri" w:hAnsi="Calibri"/>
      <w:i/>
      <w:iCs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8647A6"/>
    <w:rPr>
      <w:rFonts w:ascii="Times New Roman" w:eastAsia="Times New Roman" w:hAnsi="Times New Roman"/>
      <w:bCs/>
      <w:kern w:val="32"/>
      <w:sz w:val="28"/>
      <w:szCs w:val="32"/>
      <w:lang w:val="x-none" w:eastAsia="x-none"/>
    </w:rPr>
  </w:style>
  <w:style w:type="character" w:customStyle="1" w:styleId="20">
    <w:name w:val="Заголовок 2 Знак"/>
    <w:link w:val="2"/>
    <w:uiPriority w:val="9"/>
    <w:rsid w:val="008647A6"/>
    <w:rPr>
      <w:rFonts w:ascii="Times New Roman" w:eastAsia="Times New Roman" w:hAnsi="Times New Roman"/>
      <w:bCs/>
      <w:sz w:val="28"/>
      <w:szCs w:val="26"/>
      <w:lang w:val="x-none" w:eastAsia="ru-RU"/>
    </w:rPr>
  </w:style>
  <w:style w:type="character" w:customStyle="1" w:styleId="30">
    <w:name w:val="Заголовок 3 Знак"/>
    <w:link w:val="3"/>
    <w:uiPriority w:val="9"/>
    <w:rsid w:val="00E43E72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rsid w:val="00E43E72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rsid w:val="00E43E72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rsid w:val="00E43E72"/>
    <w:rPr>
      <w:rFonts w:ascii="Calibri" w:eastAsia="Times New Roman" w:hAnsi="Calibri" w:cs="Times New Roman"/>
      <w:b/>
      <w:bCs/>
      <w:sz w:val="22"/>
      <w:szCs w:val="22"/>
    </w:rPr>
  </w:style>
  <w:style w:type="character" w:customStyle="1" w:styleId="70">
    <w:name w:val="Заголовок 7 Знак"/>
    <w:link w:val="7"/>
    <w:uiPriority w:val="9"/>
    <w:rsid w:val="00E43E72"/>
    <w:rPr>
      <w:rFonts w:ascii="Calibri" w:eastAsia="Times New Roman" w:hAnsi="Calibri" w:cs="Times New Roman"/>
      <w:sz w:val="24"/>
      <w:szCs w:val="24"/>
    </w:rPr>
  </w:style>
  <w:style w:type="character" w:customStyle="1" w:styleId="80">
    <w:name w:val="Заголовок 8 Знак"/>
    <w:link w:val="8"/>
    <w:uiPriority w:val="9"/>
    <w:rsid w:val="00E43E72"/>
    <w:rPr>
      <w:rFonts w:ascii="Calibri" w:eastAsia="Times New Roman" w:hAnsi="Calibri" w:cs="Times New Roman"/>
      <w:i/>
      <w:iCs/>
      <w:sz w:val="24"/>
      <w:szCs w:val="24"/>
    </w:rPr>
  </w:style>
  <w:style w:type="paragraph" w:styleId="a3">
    <w:name w:val="List Paragraph"/>
    <w:basedOn w:val="a"/>
    <w:link w:val="a4"/>
    <w:uiPriority w:val="34"/>
    <w:qFormat/>
    <w:rsid w:val="00C56404"/>
    <w:pPr>
      <w:ind w:left="720"/>
      <w:contextualSpacing/>
    </w:pPr>
  </w:style>
  <w:style w:type="paragraph" w:styleId="21">
    <w:name w:val="Body Text Indent 2"/>
    <w:basedOn w:val="a"/>
    <w:link w:val="22"/>
    <w:rsid w:val="00E43E72"/>
    <w:pPr>
      <w:autoSpaceDE w:val="0"/>
      <w:autoSpaceDN w:val="0"/>
      <w:ind w:firstLine="851"/>
    </w:pPr>
    <w:rPr>
      <w:lang w:val="x-none" w:eastAsia="x-none"/>
    </w:rPr>
  </w:style>
  <w:style w:type="character" w:customStyle="1" w:styleId="22">
    <w:name w:val="Основной текст с отступом 2 Знак"/>
    <w:link w:val="21"/>
    <w:rsid w:val="00E43E72"/>
    <w:rPr>
      <w:rFonts w:ascii="Times New Roman" w:eastAsia="Times New Roman" w:hAnsi="Times New Roman"/>
      <w:sz w:val="24"/>
      <w:szCs w:val="24"/>
    </w:rPr>
  </w:style>
  <w:style w:type="paragraph" w:styleId="31">
    <w:name w:val="Body Text Indent 3"/>
    <w:basedOn w:val="a"/>
    <w:link w:val="32"/>
    <w:uiPriority w:val="99"/>
    <w:rsid w:val="00E43E72"/>
    <w:pPr>
      <w:autoSpaceDE w:val="0"/>
      <w:autoSpaceDN w:val="0"/>
      <w:spacing w:line="360" w:lineRule="auto"/>
      <w:ind w:firstLine="567"/>
      <w:jc w:val="both"/>
    </w:pPr>
    <w:rPr>
      <w:lang w:val="x-none" w:eastAsia="x-none"/>
    </w:rPr>
  </w:style>
  <w:style w:type="character" w:customStyle="1" w:styleId="32">
    <w:name w:val="Основной текст с отступом 3 Знак"/>
    <w:link w:val="31"/>
    <w:uiPriority w:val="99"/>
    <w:rsid w:val="00E43E72"/>
    <w:rPr>
      <w:rFonts w:ascii="Times New Roman" w:eastAsia="Times New Roman" w:hAnsi="Times New Roman"/>
      <w:sz w:val="24"/>
      <w:szCs w:val="24"/>
    </w:rPr>
  </w:style>
  <w:style w:type="paragraph" w:styleId="a5">
    <w:name w:val="Body Text Indent"/>
    <w:basedOn w:val="a"/>
    <w:link w:val="a6"/>
    <w:uiPriority w:val="99"/>
    <w:unhideWhenUsed/>
    <w:rsid w:val="00E43E72"/>
    <w:pPr>
      <w:spacing w:after="120"/>
      <w:ind w:left="283"/>
    </w:pPr>
    <w:rPr>
      <w:lang w:val="x-none" w:eastAsia="x-none"/>
    </w:rPr>
  </w:style>
  <w:style w:type="character" w:customStyle="1" w:styleId="a6">
    <w:name w:val="Основной текст с отступом Знак"/>
    <w:link w:val="a5"/>
    <w:uiPriority w:val="99"/>
    <w:rsid w:val="00E43E72"/>
    <w:rPr>
      <w:rFonts w:ascii="Times New Roman" w:eastAsia="Times New Roman" w:hAnsi="Times New Roman"/>
      <w:sz w:val="24"/>
      <w:szCs w:val="24"/>
    </w:rPr>
  </w:style>
  <w:style w:type="paragraph" w:styleId="a7">
    <w:name w:val="Title"/>
    <w:basedOn w:val="a"/>
    <w:link w:val="a8"/>
    <w:qFormat/>
    <w:rsid w:val="00E43E72"/>
    <w:pPr>
      <w:spacing w:line="360" w:lineRule="auto"/>
      <w:ind w:firstLine="851"/>
      <w:jc w:val="center"/>
    </w:pPr>
    <w:rPr>
      <w:b/>
      <w:sz w:val="28"/>
      <w:szCs w:val="20"/>
      <w:lang w:val="x-none" w:eastAsia="x-none"/>
    </w:rPr>
  </w:style>
  <w:style w:type="character" w:customStyle="1" w:styleId="a8">
    <w:name w:val="Название Знак"/>
    <w:link w:val="a7"/>
    <w:rsid w:val="00E43E72"/>
    <w:rPr>
      <w:rFonts w:ascii="Times New Roman" w:eastAsia="Times New Roman" w:hAnsi="Times New Roman"/>
      <w:b/>
      <w:sz w:val="28"/>
    </w:rPr>
  </w:style>
  <w:style w:type="paragraph" w:styleId="a9">
    <w:name w:val="header"/>
    <w:basedOn w:val="a"/>
    <w:link w:val="aa"/>
    <w:uiPriority w:val="99"/>
    <w:unhideWhenUsed/>
    <w:rsid w:val="00460ED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a">
    <w:name w:val="Верхний колонтитул Знак"/>
    <w:link w:val="a9"/>
    <w:uiPriority w:val="99"/>
    <w:rsid w:val="00460ED8"/>
    <w:rPr>
      <w:rFonts w:ascii="Times New Roman" w:eastAsia="Times New Roman" w:hAnsi="Times New Roman"/>
      <w:sz w:val="24"/>
      <w:szCs w:val="24"/>
    </w:rPr>
  </w:style>
  <w:style w:type="paragraph" w:styleId="ab">
    <w:name w:val="footer"/>
    <w:basedOn w:val="a"/>
    <w:link w:val="ac"/>
    <w:uiPriority w:val="99"/>
    <w:unhideWhenUsed/>
    <w:rsid w:val="00460ED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c">
    <w:name w:val="Нижний колонтитул Знак"/>
    <w:link w:val="ab"/>
    <w:uiPriority w:val="99"/>
    <w:rsid w:val="00460ED8"/>
    <w:rPr>
      <w:rFonts w:ascii="Times New Roman" w:eastAsia="Times New Roman" w:hAnsi="Times New Roman"/>
      <w:sz w:val="24"/>
      <w:szCs w:val="24"/>
    </w:rPr>
  </w:style>
  <w:style w:type="paragraph" w:styleId="ad">
    <w:name w:val="Balloon Text"/>
    <w:basedOn w:val="a"/>
    <w:link w:val="ae"/>
    <w:uiPriority w:val="99"/>
    <w:semiHidden/>
    <w:unhideWhenUsed/>
    <w:rsid w:val="00460ED8"/>
    <w:rPr>
      <w:rFonts w:ascii="Tahoma" w:hAnsi="Tahoma"/>
      <w:sz w:val="16"/>
      <w:szCs w:val="16"/>
      <w:lang w:val="x-none" w:eastAsia="x-none"/>
    </w:rPr>
  </w:style>
  <w:style w:type="character" w:customStyle="1" w:styleId="ae">
    <w:name w:val="Текст выноски Знак"/>
    <w:link w:val="ad"/>
    <w:uiPriority w:val="99"/>
    <w:semiHidden/>
    <w:rsid w:val="00460ED8"/>
    <w:rPr>
      <w:rFonts w:ascii="Tahoma" w:eastAsia="Times New Roman" w:hAnsi="Tahoma" w:cs="Tahoma"/>
      <w:sz w:val="16"/>
      <w:szCs w:val="16"/>
    </w:rPr>
  </w:style>
  <w:style w:type="paragraph" w:styleId="af">
    <w:name w:val="Body Text"/>
    <w:basedOn w:val="a"/>
    <w:link w:val="af0"/>
    <w:uiPriority w:val="99"/>
    <w:unhideWhenUsed/>
    <w:rsid w:val="008872E8"/>
    <w:pPr>
      <w:spacing w:after="120"/>
    </w:pPr>
    <w:rPr>
      <w:lang w:val="x-none" w:eastAsia="x-none"/>
    </w:rPr>
  </w:style>
  <w:style w:type="character" w:customStyle="1" w:styleId="af0">
    <w:name w:val="Основной текст Знак"/>
    <w:link w:val="af"/>
    <w:uiPriority w:val="99"/>
    <w:rsid w:val="008872E8"/>
    <w:rPr>
      <w:rFonts w:ascii="Times New Roman" w:eastAsia="Times New Roman" w:hAnsi="Times New Roman"/>
      <w:sz w:val="24"/>
      <w:szCs w:val="24"/>
    </w:rPr>
  </w:style>
  <w:style w:type="paragraph" w:customStyle="1" w:styleId="210">
    <w:name w:val="Основной текст 21"/>
    <w:basedOn w:val="a"/>
    <w:rsid w:val="008872E8"/>
    <w:pPr>
      <w:overflowPunct w:val="0"/>
      <w:autoSpaceDE w:val="0"/>
      <w:autoSpaceDN w:val="0"/>
      <w:adjustRightInd w:val="0"/>
      <w:jc w:val="both"/>
      <w:textAlignment w:val="baseline"/>
    </w:pPr>
    <w:rPr>
      <w:sz w:val="20"/>
      <w:szCs w:val="20"/>
    </w:rPr>
  </w:style>
  <w:style w:type="paragraph" w:customStyle="1" w:styleId="310">
    <w:name w:val="Основной текст с отступом 31"/>
    <w:basedOn w:val="a"/>
    <w:rsid w:val="008872E8"/>
    <w:pPr>
      <w:overflowPunct w:val="0"/>
      <w:autoSpaceDE w:val="0"/>
      <w:autoSpaceDN w:val="0"/>
      <w:adjustRightInd w:val="0"/>
      <w:ind w:left="1140"/>
      <w:jc w:val="both"/>
      <w:textAlignment w:val="baseline"/>
    </w:pPr>
    <w:rPr>
      <w:szCs w:val="20"/>
    </w:rPr>
  </w:style>
  <w:style w:type="paragraph" w:styleId="af1">
    <w:name w:val="caption"/>
    <w:basedOn w:val="a"/>
    <w:next w:val="a"/>
    <w:qFormat/>
    <w:rsid w:val="002964BF"/>
    <w:pPr>
      <w:spacing w:line="360" w:lineRule="auto"/>
      <w:ind w:firstLine="567"/>
      <w:jc w:val="center"/>
    </w:pPr>
    <w:rPr>
      <w:bCs/>
      <w:szCs w:val="20"/>
    </w:rPr>
  </w:style>
  <w:style w:type="paragraph" w:styleId="af2">
    <w:name w:val="Normal (Web)"/>
    <w:basedOn w:val="a"/>
    <w:uiPriority w:val="99"/>
    <w:rsid w:val="003A5936"/>
    <w:pPr>
      <w:spacing w:before="100" w:beforeAutospacing="1" w:after="100" w:afterAutospacing="1"/>
    </w:pPr>
  </w:style>
  <w:style w:type="character" w:styleId="af3">
    <w:name w:val="Strong"/>
    <w:uiPriority w:val="22"/>
    <w:qFormat/>
    <w:rsid w:val="003A5936"/>
    <w:rPr>
      <w:b/>
      <w:bCs/>
    </w:rPr>
  </w:style>
  <w:style w:type="character" w:customStyle="1" w:styleId="apple-converted-space">
    <w:name w:val="apple-converted-space"/>
    <w:rsid w:val="003A5936"/>
  </w:style>
  <w:style w:type="character" w:styleId="af4">
    <w:name w:val="Emphasis"/>
    <w:uiPriority w:val="20"/>
    <w:qFormat/>
    <w:rsid w:val="003A5936"/>
    <w:rPr>
      <w:i/>
      <w:iCs/>
    </w:rPr>
  </w:style>
  <w:style w:type="paragraph" w:customStyle="1" w:styleId="FR1">
    <w:name w:val="FR1"/>
    <w:rsid w:val="00BE4D06"/>
    <w:pPr>
      <w:widowControl w:val="0"/>
      <w:autoSpaceDE w:val="0"/>
      <w:autoSpaceDN w:val="0"/>
      <w:adjustRightInd w:val="0"/>
      <w:jc w:val="right"/>
    </w:pPr>
    <w:rPr>
      <w:rFonts w:ascii="Arial" w:eastAsia="Times New Roman" w:hAnsi="Arial" w:cs="Arial"/>
      <w:sz w:val="72"/>
      <w:szCs w:val="72"/>
    </w:rPr>
  </w:style>
  <w:style w:type="paragraph" w:customStyle="1" w:styleId="af5">
    <w:name w:val="a"/>
    <w:basedOn w:val="a"/>
    <w:rsid w:val="00313DE4"/>
    <w:pPr>
      <w:spacing w:before="100" w:beforeAutospacing="1" w:after="100" w:afterAutospacing="1"/>
    </w:pPr>
  </w:style>
  <w:style w:type="paragraph" w:customStyle="1" w:styleId="a00">
    <w:name w:val="a0"/>
    <w:basedOn w:val="a"/>
    <w:rsid w:val="00313DE4"/>
    <w:pPr>
      <w:spacing w:before="100" w:beforeAutospacing="1" w:after="100" w:afterAutospacing="1"/>
    </w:pPr>
  </w:style>
  <w:style w:type="character" w:customStyle="1" w:styleId="apple-style-span">
    <w:name w:val="apple-style-span"/>
    <w:rsid w:val="00057141"/>
  </w:style>
  <w:style w:type="paragraph" w:styleId="23">
    <w:name w:val="Body Text 2"/>
    <w:basedOn w:val="a"/>
    <w:link w:val="24"/>
    <w:uiPriority w:val="99"/>
    <w:semiHidden/>
    <w:unhideWhenUsed/>
    <w:rsid w:val="00980747"/>
    <w:pPr>
      <w:spacing w:after="120" w:line="480" w:lineRule="auto"/>
    </w:pPr>
    <w:rPr>
      <w:lang w:val="x-none" w:eastAsia="x-none"/>
    </w:rPr>
  </w:style>
  <w:style w:type="character" w:customStyle="1" w:styleId="24">
    <w:name w:val="Основной текст 2 Знак"/>
    <w:link w:val="23"/>
    <w:uiPriority w:val="99"/>
    <w:semiHidden/>
    <w:rsid w:val="00980747"/>
    <w:rPr>
      <w:rFonts w:ascii="Times New Roman" w:eastAsia="Times New Roman" w:hAnsi="Times New Roman"/>
      <w:sz w:val="24"/>
      <w:szCs w:val="24"/>
    </w:rPr>
  </w:style>
  <w:style w:type="table" w:styleId="af6">
    <w:name w:val="Table Grid"/>
    <w:basedOn w:val="a1"/>
    <w:rsid w:val="00980747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R2">
    <w:name w:val="FR2"/>
    <w:rsid w:val="00980747"/>
    <w:pPr>
      <w:widowControl w:val="0"/>
      <w:spacing w:before="40"/>
      <w:ind w:left="640" w:right="1200"/>
      <w:jc w:val="right"/>
    </w:pPr>
    <w:rPr>
      <w:rFonts w:ascii="Times New Roman" w:eastAsia="Times New Roman" w:hAnsi="Times New Roman"/>
      <w:snapToGrid w:val="0"/>
      <w:sz w:val="28"/>
    </w:rPr>
  </w:style>
  <w:style w:type="paragraph" w:customStyle="1" w:styleId="af7">
    <w:name w:val="Ячейки"/>
    <w:basedOn w:val="a"/>
    <w:rsid w:val="00980747"/>
    <w:pPr>
      <w:jc w:val="center"/>
    </w:pPr>
    <w:rPr>
      <w:sz w:val="28"/>
      <w:szCs w:val="20"/>
    </w:rPr>
  </w:style>
  <w:style w:type="paragraph" w:customStyle="1" w:styleId="af8">
    <w:name w:val="Приложение"/>
    <w:basedOn w:val="2"/>
    <w:next w:val="af"/>
    <w:rsid w:val="00980747"/>
    <w:pPr>
      <w:keepNext w:val="0"/>
      <w:keepLines w:val="0"/>
      <w:pageBreakBefore/>
      <w:tabs>
        <w:tab w:val="left" w:pos="5954"/>
      </w:tabs>
      <w:spacing w:before="100" w:beforeAutospacing="1" w:after="240"/>
      <w:jc w:val="center"/>
    </w:pPr>
    <w:rPr>
      <w:rFonts w:ascii="Arial" w:hAnsi="Arial"/>
      <w:b/>
      <w:bCs w:val="0"/>
      <w:szCs w:val="27"/>
    </w:rPr>
  </w:style>
  <w:style w:type="paragraph" w:customStyle="1" w:styleId="af9">
    <w:name w:val="Знак Знак Знак Знак"/>
    <w:basedOn w:val="a"/>
    <w:rsid w:val="0038251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styleId="afa">
    <w:name w:val="page number"/>
    <w:rsid w:val="00382511"/>
  </w:style>
  <w:style w:type="character" w:styleId="afb">
    <w:name w:val="Hyperlink"/>
    <w:uiPriority w:val="99"/>
    <w:rsid w:val="00382511"/>
    <w:rPr>
      <w:color w:val="0000FF"/>
      <w:u w:val="single"/>
    </w:rPr>
  </w:style>
  <w:style w:type="character" w:styleId="afc">
    <w:name w:val="FollowedHyperlink"/>
    <w:rsid w:val="00382511"/>
    <w:rPr>
      <w:color w:val="800080"/>
      <w:u w:val="single"/>
    </w:rPr>
  </w:style>
  <w:style w:type="paragraph" w:styleId="11">
    <w:name w:val="toc 1"/>
    <w:basedOn w:val="a"/>
    <w:next w:val="a"/>
    <w:autoRedefine/>
    <w:uiPriority w:val="39"/>
    <w:rsid w:val="00382511"/>
  </w:style>
  <w:style w:type="paragraph" w:customStyle="1" w:styleId="c1">
    <w:name w:val="c1"/>
    <w:basedOn w:val="a"/>
    <w:rsid w:val="00917964"/>
    <w:pPr>
      <w:spacing w:before="100" w:beforeAutospacing="1" w:after="100" w:afterAutospacing="1"/>
    </w:pPr>
  </w:style>
  <w:style w:type="character" w:customStyle="1" w:styleId="c2">
    <w:name w:val="c2"/>
    <w:rsid w:val="00917964"/>
  </w:style>
  <w:style w:type="paragraph" w:styleId="afd">
    <w:name w:val="No Spacing"/>
    <w:link w:val="afe"/>
    <w:uiPriority w:val="1"/>
    <w:qFormat/>
    <w:rsid w:val="00F3051E"/>
    <w:rPr>
      <w:rFonts w:ascii="Times New Roman" w:eastAsia="Times New Roman" w:hAnsi="Times New Roman"/>
      <w:sz w:val="24"/>
      <w:szCs w:val="24"/>
    </w:rPr>
  </w:style>
  <w:style w:type="character" w:customStyle="1" w:styleId="afe">
    <w:name w:val="Без интервала Знак"/>
    <w:link w:val="afd"/>
    <w:uiPriority w:val="1"/>
    <w:rsid w:val="00F3051E"/>
    <w:rPr>
      <w:rFonts w:ascii="Times New Roman" w:eastAsia="Times New Roman" w:hAnsi="Times New Roman"/>
      <w:sz w:val="24"/>
      <w:szCs w:val="24"/>
      <w:lang w:val="ru-RU" w:eastAsia="ru-RU" w:bidi="ar-SA"/>
    </w:rPr>
  </w:style>
  <w:style w:type="paragraph" w:customStyle="1" w:styleId="12">
    <w:name w:val="Абзац списка1"/>
    <w:basedOn w:val="a"/>
    <w:rsid w:val="00F3051E"/>
    <w:pPr>
      <w:widowControl w:val="0"/>
      <w:autoSpaceDE w:val="0"/>
      <w:autoSpaceDN w:val="0"/>
      <w:adjustRightInd w:val="0"/>
      <w:ind w:left="720"/>
      <w:contextualSpacing/>
    </w:pPr>
    <w:rPr>
      <w:rFonts w:eastAsia="Calibri"/>
      <w:sz w:val="20"/>
      <w:szCs w:val="20"/>
    </w:rPr>
  </w:style>
  <w:style w:type="paragraph" w:customStyle="1" w:styleId="rsrt">
    <w:name w:val="r_srt"/>
    <w:basedOn w:val="a"/>
    <w:rsid w:val="005979C8"/>
    <w:pPr>
      <w:spacing w:before="100" w:beforeAutospacing="1" w:after="100" w:afterAutospacing="1"/>
    </w:pPr>
  </w:style>
  <w:style w:type="paragraph" w:customStyle="1" w:styleId="fig">
    <w:name w:val="fig"/>
    <w:basedOn w:val="a"/>
    <w:rsid w:val="005979C8"/>
    <w:pPr>
      <w:spacing w:before="100" w:beforeAutospacing="1" w:after="100" w:afterAutospacing="1"/>
    </w:pPr>
  </w:style>
  <w:style w:type="character" w:customStyle="1" w:styleId="highlight">
    <w:name w:val="highlight"/>
    <w:basedOn w:val="a0"/>
    <w:rsid w:val="00CE5473"/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CE5473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0">
    <w:name w:val="z-Начало формы Знак"/>
    <w:link w:val="z-"/>
    <w:uiPriority w:val="99"/>
    <w:semiHidden/>
    <w:rsid w:val="00CE5473"/>
    <w:rPr>
      <w:rFonts w:ascii="Arial" w:eastAsia="Times New Roman" w:hAnsi="Arial" w:cs="Arial"/>
      <w:vanish/>
      <w:sz w:val="16"/>
      <w:szCs w:val="16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CE5473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2">
    <w:name w:val="z-Конец формы Знак"/>
    <w:link w:val="z-1"/>
    <w:uiPriority w:val="99"/>
    <w:semiHidden/>
    <w:rsid w:val="00CE5473"/>
    <w:rPr>
      <w:rFonts w:ascii="Arial" w:eastAsia="Times New Roman" w:hAnsi="Arial" w:cs="Arial"/>
      <w:vanish/>
      <w:sz w:val="16"/>
      <w:szCs w:val="16"/>
    </w:rPr>
  </w:style>
  <w:style w:type="paragraph" w:customStyle="1" w:styleId="comment-form-comment">
    <w:name w:val="comment-form-comment"/>
    <w:basedOn w:val="a"/>
    <w:rsid w:val="00CE5473"/>
    <w:pPr>
      <w:spacing w:before="100" w:beforeAutospacing="1" w:after="100" w:afterAutospacing="1"/>
    </w:pPr>
  </w:style>
  <w:style w:type="paragraph" w:customStyle="1" w:styleId="comment-form-author">
    <w:name w:val="comment-form-author"/>
    <w:basedOn w:val="a"/>
    <w:rsid w:val="00CE5473"/>
    <w:pPr>
      <w:spacing w:before="100" w:beforeAutospacing="1" w:after="100" w:afterAutospacing="1"/>
    </w:pPr>
  </w:style>
  <w:style w:type="paragraph" w:customStyle="1" w:styleId="form-submit">
    <w:name w:val="form-submit"/>
    <w:basedOn w:val="a"/>
    <w:rsid w:val="00CE5473"/>
    <w:pPr>
      <w:spacing w:before="100" w:beforeAutospacing="1" w:after="100" w:afterAutospacing="1"/>
    </w:pPr>
  </w:style>
  <w:style w:type="paragraph" w:customStyle="1" w:styleId="western">
    <w:name w:val="western"/>
    <w:basedOn w:val="a"/>
    <w:rsid w:val="0031078C"/>
    <w:pPr>
      <w:spacing w:before="100" w:beforeAutospacing="1" w:after="100" w:afterAutospacing="1"/>
    </w:pPr>
  </w:style>
  <w:style w:type="paragraph" w:customStyle="1" w:styleId="TableParagraph">
    <w:name w:val="Table Paragraph"/>
    <w:basedOn w:val="a"/>
    <w:uiPriority w:val="1"/>
    <w:qFormat/>
    <w:rsid w:val="00837ACC"/>
    <w:pPr>
      <w:widowControl w:val="0"/>
      <w:autoSpaceDE w:val="0"/>
      <w:autoSpaceDN w:val="0"/>
    </w:pPr>
    <w:rPr>
      <w:rFonts w:ascii="Trebuchet MS" w:eastAsia="Trebuchet MS" w:hAnsi="Trebuchet MS" w:cs="Trebuchet MS"/>
      <w:sz w:val="22"/>
      <w:szCs w:val="22"/>
      <w:lang w:eastAsia="en-US"/>
    </w:rPr>
  </w:style>
  <w:style w:type="character" w:customStyle="1" w:styleId="aff">
    <w:name w:val="Неразрешенное упоминание"/>
    <w:uiPriority w:val="99"/>
    <w:semiHidden/>
    <w:unhideWhenUsed/>
    <w:rsid w:val="001A0D12"/>
    <w:rPr>
      <w:color w:val="605E5C"/>
      <w:shd w:val="clear" w:color="auto" w:fill="E1DFDD"/>
    </w:rPr>
  </w:style>
  <w:style w:type="paragraph" w:styleId="aff0">
    <w:name w:val="TOC Heading"/>
    <w:basedOn w:val="1"/>
    <w:next w:val="a"/>
    <w:uiPriority w:val="39"/>
    <w:unhideWhenUsed/>
    <w:qFormat/>
    <w:rsid w:val="00346B09"/>
    <w:pPr>
      <w:keepLines/>
      <w:spacing w:before="240" w:line="259" w:lineRule="auto"/>
      <w:outlineLvl w:val="9"/>
    </w:pPr>
    <w:rPr>
      <w:rFonts w:ascii="Calibri Light" w:hAnsi="Calibri Light"/>
      <w:bCs w:val="0"/>
      <w:color w:val="2F5496"/>
      <w:kern w:val="0"/>
      <w:sz w:val="32"/>
      <w:lang w:val="ru-RU" w:eastAsia="ru-RU"/>
    </w:rPr>
  </w:style>
  <w:style w:type="paragraph" w:styleId="25">
    <w:name w:val="toc 2"/>
    <w:basedOn w:val="a"/>
    <w:next w:val="a"/>
    <w:autoRedefine/>
    <w:uiPriority w:val="39"/>
    <w:unhideWhenUsed/>
    <w:rsid w:val="00346B09"/>
    <w:pPr>
      <w:ind w:left="240"/>
    </w:pPr>
  </w:style>
  <w:style w:type="character" w:styleId="aff1">
    <w:name w:val="Placeholder Text"/>
    <w:basedOn w:val="a0"/>
    <w:uiPriority w:val="99"/>
    <w:semiHidden/>
    <w:rsid w:val="002C385D"/>
    <w:rPr>
      <w:color w:val="808080"/>
    </w:rPr>
  </w:style>
  <w:style w:type="character" w:customStyle="1" w:styleId="a4">
    <w:name w:val="Абзац списка Знак"/>
    <w:basedOn w:val="a0"/>
    <w:link w:val="a3"/>
    <w:uiPriority w:val="34"/>
    <w:rsid w:val="00621C95"/>
    <w:rPr>
      <w:rFonts w:ascii="Times New Roman" w:eastAsia="Times New Roman" w:hAnsi="Times New Roman"/>
      <w:sz w:val="24"/>
      <w:szCs w:val="24"/>
    </w:rPr>
  </w:style>
  <w:style w:type="paragraph" w:customStyle="1" w:styleId="110">
    <w:name w:val="Раздел 1.1"/>
    <w:basedOn w:val="aff2"/>
    <w:link w:val="111"/>
    <w:rsid w:val="00621C95"/>
    <w:pPr>
      <w:numPr>
        <w:ilvl w:val="0"/>
      </w:numPr>
      <w:spacing w:after="60" w:line="276" w:lineRule="auto"/>
      <w:ind w:firstLine="709"/>
      <w:jc w:val="both"/>
      <w:outlineLvl w:val="1"/>
    </w:pPr>
    <w:rPr>
      <w:rFonts w:ascii="Times New Roman" w:eastAsia="Times New Roman" w:hAnsi="Times New Roman"/>
      <w:i w:val="0"/>
      <w:iCs w:val="0"/>
      <w:color w:val="5A5A5A" w:themeColor="text1" w:themeTint="A5"/>
    </w:rPr>
  </w:style>
  <w:style w:type="character" w:customStyle="1" w:styleId="111">
    <w:name w:val="Раздел 1.11"/>
    <w:basedOn w:val="aff3"/>
    <w:link w:val="110"/>
    <w:rsid w:val="00621C95"/>
    <w:rPr>
      <w:rFonts w:ascii="Times New Roman" w:eastAsia="Times New Roman" w:hAnsi="Times New Roman" w:cstheme="majorBidi"/>
      <w:i w:val="0"/>
      <w:iCs w:val="0"/>
      <w:color w:val="5A5A5A" w:themeColor="text1" w:themeTint="A5"/>
      <w:spacing w:val="15"/>
      <w:sz w:val="24"/>
      <w:szCs w:val="24"/>
    </w:rPr>
  </w:style>
  <w:style w:type="paragraph" w:styleId="aff2">
    <w:name w:val="Subtitle"/>
    <w:basedOn w:val="a"/>
    <w:next w:val="a"/>
    <w:link w:val="aff3"/>
    <w:uiPriority w:val="11"/>
    <w:qFormat/>
    <w:rsid w:val="00621C9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ff3">
    <w:name w:val="Подзаголовок Знак"/>
    <w:basedOn w:val="a0"/>
    <w:link w:val="aff2"/>
    <w:uiPriority w:val="11"/>
    <w:rsid w:val="00621C9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semiHidden="0" w:uiPriority="0" w:unhideWhenUsed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4869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8647A6"/>
    <w:pPr>
      <w:keepNext/>
      <w:spacing w:line="360" w:lineRule="auto"/>
      <w:outlineLvl w:val="0"/>
    </w:pPr>
    <w:rPr>
      <w:bCs/>
      <w:kern w:val="32"/>
      <w:sz w:val="28"/>
      <w:szCs w:val="32"/>
      <w:lang w:val="x-none" w:eastAsia="x-none"/>
    </w:rPr>
  </w:style>
  <w:style w:type="paragraph" w:styleId="2">
    <w:name w:val="heading 2"/>
    <w:basedOn w:val="a"/>
    <w:next w:val="a"/>
    <w:link w:val="20"/>
    <w:uiPriority w:val="9"/>
    <w:qFormat/>
    <w:rsid w:val="008647A6"/>
    <w:pPr>
      <w:keepNext/>
      <w:keepLines/>
      <w:spacing w:line="360" w:lineRule="auto"/>
      <w:outlineLvl w:val="1"/>
    </w:pPr>
    <w:rPr>
      <w:bCs/>
      <w:sz w:val="28"/>
      <w:szCs w:val="26"/>
      <w:lang w:val="x-none"/>
    </w:rPr>
  </w:style>
  <w:style w:type="paragraph" w:styleId="3">
    <w:name w:val="heading 3"/>
    <w:basedOn w:val="a"/>
    <w:next w:val="a"/>
    <w:link w:val="30"/>
    <w:uiPriority w:val="9"/>
    <w:qFormat/>
    <w:rsid w:val="00E43E72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paragraph" w:styleId="4">
    <w:name w:val="heading 4"/>
    <w:basedOn w:val="a"/>
    <w:next w:val="a"/>
    <w:link w:val="40"/>
    <w:uiPriority w:val="9"/>
    <w:qFormat/>
    <w:rsid w:val="00E43E72"/>
    <w:pPr>
      <w:keepNext/>
      <w:spacing w:before="240" w:after="60"/>
      <w:outlineLvl w:val="3"/>
    </w:pPr>
    <w:rPr>
      <w:rFonts w:ascii="Calibri" w:hAnsi="Calibri"/>
      <w:b/>
      <w:bCs/>
      <w:sz w:val="28"/>
      <w:szCs w:val="28"/>
      <w:lang w:val="x-none" w:eastAsia="x-none"/>
    </w:rPr>
  </w:style>
  <w:style w:type="paragraph" w:styleId="5">
    <w:name w:val="heading 5"/>
    <w:basedOn w:val="a"/>
    <w:next w:val="a"/>
    <w:link w:val="50"/>
    <w:uiPriority w:val="9"/>
    <w:qFormat/>
    <w:rsid w:val="00E43E72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val="x-none" w:eastAsia="x-none"/>
    </w:rPr>
  </w:style>
  <w:style w:type="paragraph" w:styleId="6">
    <w:name w:val="heading 6"/>
    <w:basedOn w:val="a"/>
    <w:next w:val="a"/>
    <w:link w:val="60"/>
    <w:uiPriority w:val="9"/>
    <w:qFormat/>
    <w:rsid w:val="00E43E72"/>
    <w:pPr>
      <w:spacing w:before="240" w:after="60"/>
      <w:outlineLvl w:val="5"/>
    </w:pPr>
    <w:rPr>
      <w:rFonts w:ascii="Calibri" w:hAnsi="Calibri"/>
      <w:b/>
      <w:bCs/>
      <w:sz w:val="22"/>
      <w:szCs w:val="22"/>
      <w:lang w:val="x-none" w:eastAsia="x-none"/>
    </w:rPr>
  </w:style>
  <w:style w:type="paragraph" w:styleId="7">
    <w:name w:val="heading 7"/>
    <w:basedOn w:val="a"/>
    <w:next w:val="a"/>
    <w:link w:val="70"/>
    <w:uiPriority w:val="9"/>
    <w:qFormat/>
    <w:rsid w:val="00E43E72"/>
    <w:pPr>
      <w:spacing w:before="240" w:after="60"/>
      <w:outlineLvl w:val="6"/>
    </w:pPr>
    <w:rPr>
      <w:rFonts w:ascii="Calibri" w:hAnsi="Calibri"/>
      <w:lang w:val="x-none" w:eastAsia="x-none"/>
    </w:rPr>
  </w:style>
  <w:style w:type="paragraph" w:styleId="8">
    <w:name w:val="heading 8"/>
    <w:basedOn w:val="a"/>
    <w:next w:val="a"/>
    <w:link w:val="80"/>
    <w:uiPriority w:val="9"/>
    <w:qFormat/>
    <w:rsid w:val="00E43E72"/>
    <w:pPr>
      <w:spacing w:before="240" w:after="60"/>
      <w:outlineLvl w:val="7"/>
    </w:pPr>
    <w:rPr>
      <w:rFonts w:ascii="Calibri" w:hAnsi="Calibri"/>
      <w:i/>
      <w:iCs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8647A6"/>
    <w:rPr>
      <w:rFonts w:ascii="Times New Roman" w:eastAsia="Times New Roman" w:hAnsi="Times New Roman"/>
      <w:bCs/>
      <w:kern w:val="32"/>
      <w:sz w:val="28"/>
      <w:szCs w:val="32"/>
      <w:lang w:val="x-none" w:eastAsia="x-none"/>
    </w:rPr>
  </w:style>
  <w:style w:type="character" w:customStyle="1" w:styleId="20">
    <w:name w:val="Заголовок 2 Знак"/>
    <w:link w:val="2"/>
    <w:uiPriority w:val="9"/>
    <w:rsid w:val="008647A6"/>
    <w:rPr>
      <w:rFonts w:ascii="Times New Roman" w:eastAsia="Times New Roman" w:hAnsi="Times New Roman"/>
      <w:bCs/>
      <w:sz w:val="28"/>
      <w:szCs w:val="26"/>
      <w:lang w:val="x-none" w:eastAsia="ru-RU"/>
    </w:rPr>
  </w:style>
  <w:style w:type="character" w:customStyle="1" w:styleId="30">
    <w:name w:val="Заголовок 3 Знак"/>
    <w:link w:val="3"/>
    <w:uiPriority w:val="9"/>
    <w:rsid w:val="00E43E72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rsid w:val="00E43E72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rsid w:val="00E43E72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rsid w:val="00E43E72"/>
    <w:rPr>
      <w:rFonts w:ascii="Calibri" w:eastAsia="Times New Roman" w:hAnsi="Calibri" w:cs="Times New Roman"/>
      <w:b/>
      <w:bCs/>
      <w:sz w:val="22"/>
      <w:szCs w:val="22"/>
    </w:rPr>
  </w:style>
  <w:style w:type="character" w:customStyle="1" w:styleId="70">
    <w:name w:val="Заголовок 7 Знак"/>
    <w:link w:val="7"/>
    <w:uiPriority w:val="9"/>
    <w:rsid w:val="00E43E72"/>
    <w:rPr>
      <w:rFonts w:ascii="Calibri" w:eastAsia="Times New Roman" w:hAnsi="Calibri" w:cs="Times New Roman"/>
      <w:sz w:val="24"/>
      <w:szCs w:val="24"/>
    </w:rPr>
  </w:style>
  <w:style w:type="character" w:customStyle="1" w:styleId="80">
    <w:name w:val="Заголовок 8 Знак"/>
    <w:link w:val="8"/>
    <w:uiPriority w:val="9"/>
    <w:rsid w:val="00E43E72"/>
    <w:rPr>
      <w:rFonts w:ascii="Calibri" w:eastAsia="Times New Roman" w:hAnsi="Calibri" w:cs="Times New Roman"/>
      <w:i/>
      <w:iCs/>
      <w:sz w:val="24"/>
      <w:szCs w:val="24"/>
    </w:rPr>
  </w:style>
  <w:style w:type="paragraph" w:styleId="a3">
    <w:name w:val="List Paragraph"/>
    <w:basedOn w:val="a"/>
    <w:link w:val="a4"/>
    <w:uiPriority w:val="34"/>
    <w:qFormat/>
    <w:rsid w:val="00C56404"/>
    <w:pPr>
      <w:ind w:left="720"/>
      <w:contextualSpacing/>
    </w:pPr>
  </w:style>
  <w:style w:type="paragraph" w:styleId="21">
    <w:name w:val="Body Text Indent 2"/>
    <w:basedOn w:val="a"/>
    <w:link w:val="22"/>
    <w:rsid w:val="00E43E72"/>
    <w:pPr>
      <w:autoSpaceDE w:val="0"/>
      <w:autoSpaceDN w:val="0"/>
      <w:ind w:firstLine="851"/>
    </w:pPr>
    <w:rPr>
      <w:lang w:val="x-none" w:eastAsia="x-none"/>
    </w:rPr>
  </w:style>
  <w:style w:type="character" w:customStyle="1" w:styleId="22">
    <w:name w:val="Основной текст с отступом 2 Знак"/>
    <w:link w:val="21"/>
    <w:rsid w:val="00E43E72"/>
    <w:rPr>
      <w:rFonts w:ascii="Times New Roman" w:eastAsia="Times New Roman" w:hAnsi="Times New Roman"/>
      <w:sz w:val="24"/>
      <w:szCs w:val="24"/>
    </w:rPr>
  </w:style>
  <w:style w:type="paragraph" w:styleId="31">
    <w:name w:val="Body Text Indent 3"/>
    <w:basedOn w:val="a"/>
    <w:link w:val="32"/>
    <w:uiPriority w:val="99"/>
    <w:rsid w:val="00E43E72"/>
    <w:pPr>
      <w:autoSpaceDE w:val="0"/>
      <w:autoSpaceDN w:val="0"/>
      <w:spacing w:line="360" w:lineRule="auto"/>
      <w:ind w:firstLine="567"/>
      <w:jc w:val="both"/>
    </w:pPr>
    <w:rPr>
      <w:lang w:val="x-none" w:eastAsia="x-none"/>
    </w:rPr>
  </w:style>
  <w:style w:type="character" w:customStyle="1" w:styleId="32">
    <w:name w:val="Основной текст с отступом 3 Знак"/>
    <w:link w:val="31"/>
    <w:uiPriority w:val="99"/>
    <w:rsid w:val="00E43E72"/>
    <w:rPr>
      <w:rFonts w:ascii="Times New Roman" w:eastAsia="Times New Roman" w:hAnsi="Times New Roman"/>
      <w:sz w:val="24"/>
      <w:szCs w:val="24"/>
    </w:rPr>
  </w:style>
  <w:style w:type="paragraph" w:styleId="a5">
    <w:name w:val="Body Text Indent"/>
    <w:basedOn w:val="a"/>
    <w:link w:val="a6"/>
    <w:uiPriority w:val="99"/>
    <w:unhideWhenUsed/>
    <w:rsid w:val="00E43E72"/>
    <w:pPr>
      <w:spacing w:after="120"/>
      <w:ind w:left="283"/>
    </w:pPr>
    <w:rPr>
      <w:lang w:val="x-none" w:eastAsia="x-none"/>
    </w:rPr>
  </w:style>
  <w:style w:type="character" w:customStyle="1" w:styleId="a6">
    <w:name w:val="Основной текст с отступом Знак"/>
    <w:link w:val="a5"/>
    <w:uiPriority w:val="99"/>
    <w:rsid w:val="00E43E72"/>
    <w:rPr>
      <w:rFonts w:ascii="Times New Roman" w:eastAsia="Times New Roman" w:hAnsi="Times New Roman"/>
      <w:sz w:val="24"/>
      <w:szCs w:val="24"/>
    </w:rPr>
  </w:style>
  <w:style w:type="paragraph" w:styleId="a7">
    <w:name w:val="Title"/>
    <w:basedOn w:val="a"/>
    <w:link w:val="a8"/>
    <w:qFormat/>
    <w:rsid w:val="00E43E72"/>
    <w:pPr>
      <w:spacing w:line="360" w:lineRule="auto"/>
      <w:ind w:firstLine="851"/>
      <w:jc w:val="center"/>
    </w:pPr>
    <w:rPr>
      <w:b/>
      <w:sz w:val="28"/>
      <w:szCs w:val="20"/>
      <w:lang w:val="x-none" w:eastAsia="x-none"/>
    </w:rPr>
  </w:style>
  <w:style w:type="character" w:customStyle="1" w:styleId="a8">
    <w:name w:val="Название Знак"/>
    <w:link w:val="a7"/>
    <w:rsid w:val="00E43E72"/>
    <w:rPr>
      <w:rFonts w:ascii="Times New Roman" w:eastAsia="Times New Roman" w:hAnsi="Times New Roman"/>
      <w:b/>
      <w:sz w:val="28"/>
    </w:rPr>
  </w:style>
  <w:style w:type="paragraph" w:styleId="a9">
    <w:name w:val="header"/>
    <w:basedOn w:val="a"/>
    <w:link w:val="aa"/>
    <w:uiPriority w:val="99"/>
    <w:unhideWhenUsed/>
    <w:rsid w:val="00460ED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a">
    <w:name w:val="Верхний колонтитул Знак"/>
    <w:link w:val="a9"/>
    <w:uiPriority w:val="99"/>
    <w:rsid w:val="00460ED8"/>
    <w:rPr>
      <w:rFonts w:ascii="Times New Roman" w:eastAsia="Times New Roman" w:hAnsi="Times New Roman"/>
      <w:sz w:val="24"/>
      <w:szCs w:val="24"/>
    </w:rPr>
  </w:style>
  <w:style w:type="paragraph" w:styleId="ab">
    <w:name w:val="footer"/>
    <w:basedOn w:val="a"/>
    <w:link w:val="ac"/>
    <w:uiPriority w:val="99"/>
    <w:unhideWhenUsed/>
    <w:rsid w:val="00460ED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c">
    <w:name w:val="Нижний колонтитул Знак"/>
    <w:link w:val="ab"/>
    <w:uiPriority w:val="99"/>
    <w:rsid w:val="00460ED8"/>
    <w:rPr>
      <w:rFonts w:ascii="Times New Roman" w:eastAsia="Times New Roman" w:hAnsi="Times New Roman"/>
      <w:sz w:val="24"/>
      <w:szCs w:val="24"/>
    </w:rPr>
  </w:style>
  <w:style w:type="paragraph" w:styleId="ad">
    <w:name w:val="Balloon Text"/>
    <w:basedOn w:val="a"/>
    <w:link w:val="ae"/>
    <w:uiPriority w:val="99"/>
    <w:semiHidden/>
    <w:unhideWhenUsed/>
    <w:rsid w:val="00460ED8"/>
    <w:rPr>
      <w:rFonts w:ascii="Tahoma" w:hAnsi="Tahoma"/>
      <w:sz w:val="16"/>
      <w:szCs w:val="16"/>
      <w:lang w:val="x-none" w:eastAsia="x-none"/>
    </w:rPr>
  </w:style>
  <w:style w:type="character" w:customStyle="1" w:styleId="ae">
    <w:name w:val="Текст выноски Знак"/>
    <w:link w:val="ad"/>
    <w:uiPriority w:val="99"/>
    <w:semiHidden/>
    <w:rsid w:val="00460ED8"/>
    <w:rPr>
      <w:rFonts w:ascii="Tahoma" w:eastAsia="Times New Roman" w:hAnsi="Tahoma" w:cs="Tahoma"/>
      <w:sz w:val="16"/>
      <w:szCs w:val="16"/>
    </w:rPr>
  </w:style>
  <w:style w:type="paragraph" w:styleId="af">
    <w:name w:val="Body Text"/>
    <w:basedOn w:val="a"/>
    <w:link w:val="af0"/>
    <w:uiPriority w:val="99"/>
    <w:unhideWhenUsed/>
    <w:rsid w:val="008872E8"/>
    <w:pPr>
      <w:spacing w:after="120"/>
    </w:pPr>
    <w:rPr>
      <w:lang w:val="x-none" w:eastAsia="x-none"/>
    </w:rPr>
  </w:style>
  <w:style w:type="character" w:customStyle="1" w:styleId="af0">
    <w:name w:val="Основной текст Знак"/>
    <w:link w:val="af"/>
    <w:uiPriority w:val="99"/>
    <w:rsid w:val="008872E8"/>
    <w:rPr>
      <w:rFonts w:ascii="Times New Roman" w:eastAsia="Times New Roman" w:hAnsi="Times New Roman"/>
      <w:sz w:val="24"/>
      <w:szCs w:val="24"/>
    </w:rPr>
  </w:style>
  <w:style w:type="paragraph" w:customStyle="1" w:styleId="210">
    <w:name w:val="Основной текст 21"/>
    <w:basedOn w:val="a"/>
    <w:rsid w:val="008872E8"/>
    <w:pPr>
      <w:overflowPunct w:val="0"/>
      <w:autoSpaceDE w:val="0"/>
      <w:autoSpaceDN w:val="0"/>
      <w:adjustRightInd w:val="0"/>
      <w:jc w:val="both"/>
      <w:textAlignment w:val="baseline"/>
    </w:pPr>
    <w:rPr>
      <w:sz w:val="20"/>
      <w:szCs w:val="20"/>
    </w:rPr>
  </w:style>
  <w:style w:type="paragraph" w:customStyle="1" w:styleId="310">
    <w:name w:val="Основной текст с отступом 31"/>
    <w:basedOn w:val="a"/>
    <w:rsid w:val="008872E8"/>
    <w:pPr>
      <w:overflowPunct w:val="0"/>
      <w:autoSpaceDE w:val="0"/>
      <w:autoSpaceDN w:val="0"/>
      <w:adjustRightInd w:val="0"/>
      <w:ind w:left="1140"/>
      <w:jc w:val="both"/>
      <w:textAlignment w:val="baseline"/>
    </w:pPr>
    <w:rPr>
      <w:szCs w:val="20"/>
    </w:rPr>
  </w:style>
  <w:style w:type="paragraph" w:styleId="af1">
    <w:name w:val="caption"/>
    <w:basedOn w:val="a"/>
    <w:next w:val="a"/>
    <w:qFormat/>
    <w:rsid w:val="002964BF"/>
    <w:pPr>
      <w:spacing w:line="360" w:lineRule="auto"/>
      <w:ind w:firstLine="567"/>
      <w:jc w:val="center"/>
    </w:pPr>
    <w:rPr>
      <w:bCs/>
      <w:szCs w:val="20"/>
    </w:rPr>
  </w:style>
  <w:style w:type="paragraph" w:styleId="af2">
    <w:name w:val="Normal (Web)"/>
    <w:basedOn w:val="a"/>
    <w:uiPriority w:val="99"/>
    <w:rsid w:val="003A5936"/>
    <w:pPr>
      <w:spacing w:before="100" w:beforeAutospacing="1" w:after="100" w:afterAutospacing="1"/>
    </w:pPr>
  </w:style>
  <w:style w:type="character" w:styleId="af3">
    <w:name w:val="Strong"/>
    <w:uiPriority w:val="22"/>
    <w:qFormat/>
    <w:rsid w:val="003A5936"/>
    <w:rPr>
      <w:b/>
      <w:bCs/>
    </w:rPr>
  </w:style>
  <w:style w:type="character" w:customStyle="1" w:styleId="apple-converted-space">
    <w:name w:val="apple-converted-space"/>
    <w:rsid w:val="003A5936"/>
  </w:style>
  <w:style w:type="character" w:styleId="af4">
    <w:name w:val="Emphasis"/>
    <w:uiPriority w:val="20"/>
    <w:qFormat/>
    <w:rsid w:val="003A5936"/>
    <w:rPr>
      <w:i/>
      <w:iCs/>
    </w:rPr>
  </w:style>
  <w:style w:type="paragraph" w:customStyle="1" w:styleId="FR1">
    <w:name w:val="FR1"/>
    <w:rsid w:val="00BE4D06"/>
    <w:pPr>
      <w:widowControl w:val="0"/>
      <w:autoSpaceDE w:val="0"/>
      <w:autoSpaceDN w:val="0"/>
      <w:adjustRightInd w:val="0"/>
      <w:jc w:val="right"/>
    </w:pPr>
    <w:rPr>
      <w:rFonts w:ascii="Arial" w:eastAsia="Times New Roman" w:hAnsi="Arial" w:cs="Arial"/>
      <w:sz w:val="72"/>
      <w:szCs w:val="72"/>
    </w:rPr>
  </w:style>
  <w:style w:type="paragraph" w:customStyle="1" w:styleId="af5">
    <w:name w:val="a"/>
    <w:basedOn w:val="a"/>
    <w:rsid w:val="00313DE4"/>
    <w:pPr>
      <w:spacing w:before="100" w:beforeAutospacing="1" w:after="100" w:afterAutospacing="1"/>
    </w:pPr>
  </w:style>
  <w:style w:type="paragraph" w:customStyle="1" w:styleId="a00">
    <w:name w:val="a0"/>
    <w:basedOn w:val="a"/>
    <w:rsid w:val="00313DE4"/>
    <w:pPr>
      <w:spacing w:before="100" w:beforeAutospacing="1" w:after="100" w:afterAutospacing="1"/>
    </w:pPr>
  </w:style>
  <w:style w:type="character" w:customStyle="1" w:styleId="apple-style-span">
    <w:name w:val="apple-style-span"/>
    <w:rsid w:val="00057141"/>
  </w:style>
  <w:style w:type="paragraph" w:styleId="23">
    <w:name w:val="Body Text 2"/>
    <w:basedOn w:val="a"/>
    <w:link w:val="24"/>
    <w:uiPriority w:val="99"/>
    <w:semiHidden/>
    <w:unhideWhenUsed/>
    <w:rsid w:val="00980747"/>
    <w:pPr>
      <w:spacing w:after="120" w:line="480" w:lineRule="auto"/>
    </w:pPr>
    <w:rPr>
      <w:lang w:val="x-none" w:eastAsia="x-none"/>
    </w:rPr>
  </w:style>
  <w:style w:type="character" w:customStyle="1" w:styleId="24">
    <w:name w:val="Основной текст 2 Знак"/>
    <w:link w:val="23"/>
    <w:uiPriority w:val="99"/>
    <w:semiHidden/>
    <w:rsid w:val="00980747"/>
    <w:rPr>
      <w:rFonts w:ascii="Times New Roman" w:eastAsia="Times New Roman" w:hAnsi="Times New Roman"/>
      <w:sz w:val="24"/>
      <w:szCs w:val="24"/>
    </w:rPr>
  </w:style>
  <w:style w:type="table" w:styleId="af6">
    <w:name w:val="Table Grid"/>
    <w:basedOn w:val="a1"/>
    <w:rsid w:val="00980747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R2">
    <w:name w:val="FR2"/>
    <w:rsid w:val="00980747"/>
    <w:pPr>
      <w:widowControl w:val="0"/>
      <w:spacing w:before="40"/>
      <w:ind w:left="640" w:right="1200"/>
      <w:jc w:val="right"/>
    </w:pPr>
    <w:rPr>
      <w:rFonts w:ascii="Times New Roman" w:eastAsia="Times New Roman" w:hAnsi="Times New Roman"/>
      <w:snapToGrid w:val="0"/>
      <w:sz w:val="28"/>
    </w:rPr>
  </w:style>
  <w:style w:type="paragraph" w:customStyle="1" w:styleId="af7">
    <w:name w:val="Ячейки"/>
    <w:basedOn w:val="a"/>
    <w:rsid w:val="00980747"/>
    <w:pPr>
      <w:jc w:val="center"/>
    </w:pPr>
    <w:rPr>
      <w:sz w:val="28"/>
      <w:szCs w:val="20"/>
    </w:rPr>
  </w:style>
  <w:style w:type="paragraph" w:customStyle="1" w:styleId="af8">
    <w:name w:val="Приложение"/>
    <w:basedOn w:val="2"/>
    <w:next w:val="af"/>
    <w:rsid w:val="00980747"/>
    <w:pPr>
      <w:keepNext w:val="0"/>
      <w:keepLines w:val="0"/>
      <w:pageBreakBefore/>
      <w:tabs>
        <w:tab w:val="left" w:pos="5954"/>
      </w:tabs>
      <w:spacing w:before="100" w:beforeAutospacing="1" w:after="240"/>
      <w:jc w:val="center"/>
    </w:pPr>
    <w:rPr>
      <w:rFonts w:ascii="Arial" w:hAnsi="Arial"/>
      <w:b/>
      <w:bCs w:val="0"/>
      <w:szCs w:val="27"/>
    </w:rPr>
  </w:style>
  <w:style w:type="paragraph" w:customStyle="1" w:styleId="af9">
    <w:name w:val="Знак Знак Знак Знак"/>
    <w:basedOn w:val="a"/>
    <w:rsid w:val="0038251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styleId="afa">
    <w:name w:val="page number"/>
    <w:rsid w:val="00382511"/>
  </w:style>
  <w:style w:type="character" w:styleId="afb">
    <w:name w:val="Hyperlink"/>
    <w:uiPriority w:val="99"/>
    <w:rsid w:val="00382511"/>
    <w:rPr>
      <w:color w:val="0000FF"/>
      <w:u w:val="single"/>
    </w:rPr>
  </w:style>
  <w:style w:type="character" w:styleId="afc">
    <w:name w:val="FollowedHyperlink"/>
    <w:rsid w:val="00382511"/>
    <w:rPr>
      <w:color w:val="800080"/>
      <w:u w:val="single"/>
    </w:rPr>
  </w:style>
  <w:style w:type="paragraph" w:styleId="11">
    <w:name w:val="toc 1"/>
    <w:basedOn w:val="a"/>
    <w:next w:val="a"/>
    <w:autoRedefine/>
    <w:uiPriority w:val="39"/>
    <w:rsid w:val="00382511"/>
  </w:style>
  <w:style w:type="paragraph" w:customStyle="1" w:styleId="c1">
    <w:name w:val="c1"/>
    <w:basedOn w:val="a"/>
    <w:rsid w:val="00917964"/>
    <w:pPr>
      <w:spacing w:before="100" w:beforeAutospacing="1" w:after="100" w:afterAutospacing="1"/>
    </w:pPr>
  </w:style>
  <w:style w:type="character" w:customStyle="1" w:styleId="c2">
    <w:name w:val="c2"/>
    <w:rsid w:val="00917964"/>
  </w:style>
  <w:style w:type="paragraph" w:styleId="afd">
    <w:name w:val="No Spacing"/>
    <w:link w:val="afe"/>
    <w:uiPriority w:val="1"/>
    <w:qFormat/>
    <w:rsid w:val="00F3051E"/>
    <w:rPr>
      <w:rFonts w:ascii="Times New Roman" w:eastAsia="Times New Roman" w:hAnsi="Times New Roman"/>
      <w:sz w:val="24"/>
      <w:szCs w:val="24"/>
    </w:rPr>
  </w:style>
  <w:style w:type="character" w:customStyle="1" w:styleId="afe">
    <w:name w:val="Без интервала Знак"/>
    <w:link w:val="afd"/>
    <w:uiPriority w:val="1"/>
    <w:rsid w:val="00F3051E"/>
    <w:rPr>
      <w:rFonts w:ascii="Times New Roman" w:eastAsia="Times New Roman" w:hAnsi="Times New Roman"/>
      <w:sz w:val="24"/>
      <w:szCs w:val="24"/>
      <w:lang w:val="ru-RU" w:eastAsia="ru-RU" w:bidi="ar-SA"/>
    </w:rPr>
  </w:style>
  <w:style w:type="paragraph" w:customStyle="1" w:styleId="12">
    <w:name w:val="Абзац списка1"/>
    <w:basedOn w:val="a"/>
    <w:rsid w:val="00F3051E"/>
    <w:pPr>
      <w:widowControl w:val="0"/>
      <w:autoSpaceDE w:val="0"/>
      <w:autoSpaceDN w:val="0"/>
      <w:adjustRightInd w:val="0"/>
      <w:ind w:left="720"/>
      <w:contextualSpacing/>
    </w:pPr>
    <w:rPr>
      <w:rFonts w:eastAsia="Calibri"/>
      <w:sz w:val="20"/>
      <w:szCs w:val="20"/>
    </w:rPr>
  </w:style>
  <w:style w:type="paragraph" w:customStyle="1" w:styleId="rsrt">
    <w:name w:val="r_srt"/>
    <w:basedOn w:val="a"/>
    <w:rsid w:val="005979C8"/>
    <w:pPr>
      <w:spacing w:before="100" w:beforeAutospacing="1" w:after="100" w:afterAutospacing="1"/>
    </w:pPr>
  </w:style>
  <w:style w:type="paragraph" w:customStyle="1" w:styleId="fig">
    <w:name w:val="fig"/>
    <w:basedOn w:val="a"/>
    <w:rsid w:val="005979C8"/>
    <w:pPr>
      <w:spacing w:before="100" w:beforeAutospacing="1" w:after="100" w:afterAutospacing="1"/>
    </w:pPr>
  </w:style>
  <w:style w:type="character" w:customStyle="1" w:styleId="highlight">
    <w:name w:val="highlight"/>
    <w:basedOn w:val="a0"/>
    <w:rsid w:val="00CE5473"/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CE5473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0">
    <w:name w:val="z-Начало формы Знак"/>
    <w:link w:val="z-"/>
    <w:uiPriority w:val="99"/>
    <w:semiHidden/>
    <w:rsid w:val="00CE5473"/>
    <w:rPr>
      <w:rFonts w:ascii="Arial" w:eastAsia="Times New Roman" w:hAnsi="Arial" w:cs="Arial"/>
      <w:vanish/>
      <w:sz w:val="16"/>
      <w:szCs w:val="16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CE5473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2">
    <w:name w:val="z-Конец формы Знак"/>
    <w:link w:val="z-1"/>
    <w:uiPriority w:val="99"/>
    <w:semiHidden/>
    <w:rsid w:val="00CE5473"/>
    <w:rPr>
      <w:rFonts w:ascii="Arial" w:eastAsia="Times New Roman" w:hAnsi="Arial" w:cs="Arial"/>
      <w:vanish/>
      <w:sz w:val="16"/>
      <w:szCs w:val="16"/>
    </w:rPr>
  </w:style>
  <w:style w:type="paragraph" w:customStyle="1" w:styleId="comment-form-comment">
    <w:name w:val="comment-form-comment"/>
    <w:basedOn w:val="a"/>
    <w:rsid w:val="00CE5473"/>
    <w:pPr>
      <w:spacing w:before="100" w:beforeAutospacing="1" w:after="100" w:afterAutospacing="1"/>
    </w:pPr>
  </w:style>
  <w:style w:type="paragraph" w:customStyle="1" w:styleId="comment-form-author">
    <w:name w:val="comment-form-author"/>
    <w:basedOn w:val="a"/>
    <w:rsid w:val="00CE5473"/>
    <w:pPr>
      <w:spacing w:before="100" w:beforeAutospacing="1" w:after="100" w:afterAutospacing="1"/>
    </w:pPr>
  </w:style>
  <w:style w:type="paragraph" w:customStyle="1" w:styleId="form-submit">
    <w:name w:val="form-submit"/>
    <w:basedOn w:val="a"/>
    <w:rsid w:val="00CE5473"/>
    <w:pPr>
      <w:spacing w:before="100" w:beforeAutospacing="1" w:after="100" w:afterAutospacing="1"/>
    </w:pPr>
  </w:style>
  <w:style w:type="paragraph" w:customStyle="1" w:styleId="western">
    <w:name w:val="western"/>
    <w:basedOn w:val="a"/>
    <w:rsid w:val="0031078C"/>
    <w:pPr>
      <w:spacing w:before="100" w:beforeAutospacing="1" w:after="100" w:afterAutospacing="1"/>
    </w:pPr>
  </w:style>
  <w:style w:type="paragraph" w:customStyle="1" w:styleId="TableParagraph">
    <w:name w:val="Table Paragraph"/>
    <w:basedOn w:val="a"/>
    <w:uiPriority w:val="1"/>
    <w:qFormat/>
    <w:rsid w:val="00837ACC"/>
    <w:pPr>
      <w:widowControl w:val="0"/>
      <w:autoSpaceDE w:val="0"/>
      <w:autoSpaceDN w:val="0"/>
    </w:pPr>
    <w:rPr>
      <w:rFonts w:ascii="Trebuchet MS" w:eastAsia="Trebuchet MS" w:hAnsi="Trebuchet MS" w:cs="Trebuchet MS"/>
      <w:sz w:val="22"/>
      <w:szCs w:val="22"/>
      <w:lang w:eastAsia="en-US"/>
    </w:rPr>
  </w:style>
  <w:style w:type="character" w:customStyle="1" w:styleId="aff">
    <w:name w:val="Неразрешенное упоминание"/>
    <w:uiPriority w:val="99"/>
    <w:semiHidden/>
    <w:unhideWhenUsed/>
    <w:rsid w:val="001A0D12"/>
    <w:rPr>
      <w:color w:val="605E5C"/>
      <w:shd w:val="clear" w:color="auto" w:fill="E1DFDD"/>
    </w:rPr>
  </w:style>
  <w:style w:type="paragraph" w:styleId="aff0">
    <w:name w:val="TOC Heading"/>
    <w:basedOn w:val="1"/>
    <w:next w:val="a"/>
    <w:uiPriority w:val="39"/>
    <w:unhideWhenUsed/>
    <w:qFormat/>
    <w:rsid w:val="00346B09"/>
    <w:pPr>
      <w:keepLines/>
      <w:spacing w:before="240" w:line="259" w:lineRule="auto"/>
      <w:outlineLvl w:val="9"/>
    </w:pPr>
    <w:rPr>
      <w:rFonts w:ascii="Calibri Light" w:hAnsi="Calibri Light"/>
      <w:bCs w:val="0"/>
      <w:color w:val="2F5496"/>
      <w:kern w:val="0"/>
      <w:sz w:val="32"/>
      <w:lang w:val="ru-RU" w:eastAsia="ru-RU"/>
    </w:rPr>
  </w:style>
  <w:style w:type="paragraph" w:styleId="25">
    <w:name w:val="toc 2"/>
    <w:basedOn w:val="a"/>
    <w:next w:val="a"/>
    <w:autoRedefine/>
    <w:uiPriority w:val="39"/>
    <w:unhideWhenUsed/>
    <w:rsid w:val="00346B09"/>
    <w:pPr>
      <w:ind w:left="240"/>
    </w:pPr>
  </w:style>
  <w:style w:type="character" w:styleId="aff1">
    <w:name w:val="Placeholder Text"/>
    <w:basedOn w:val="a0"/>
    <w:uiPriority w:val="99"/>
    <w:semiHidden/>
    <w:rsid w:val="002C385D"/>
    <w:rPr>
      <w:color w:val="808080"/>
    </w:rPr>
  </w:style>
  <w:style w:type="character" w:customStyle="1" w:styleId="a4">
    <w:name w:val="Абзац списка Знак"/>
    <w:basedOn w:val="a0"/>
    <w:link w:val="a3"/>
    <w:uiPriority w:val="34"/>
    <w:rsid w:val="00621C95"/>
    <w:rPr>
      <w:rFonts w:ascii="Times New Roman" w:eastAsia="Times New Roman" w:hAnsi="Times New Roman"/>
      <w:sz w:val="24"/>
      <w:szCs w:val="24"/>
    </w:rPr>
  </w:style>
  <w:style w:type="paragraph" w:customStyle="1" w:styleId="110">
    <w:name w:val="Раздел 1.1"/>
    <w:basedOn w:val="aff2"/>
    <w:link w:val="111"/>
    <w:rsid w:val="00621C95"/>
    <w:pPr>
      <w:numPr>
        <w:ilvl w:val="0"/>
      </w:numPr>
      <w:spacing w:after="60" w:line="276" w:lineRule="auto"/>
      <w:ind w:firstLine="709"/>
      <w:jc w:val="both"/>
      <w:outlineLvl w:val="1"/>
    </w:pPr>
    <w:rPr>
      <w:rFonts w:ascii="Times New Roman" w:eastAsia="Times New Roman" w:hAnsi="Times New Roman"/>
      <w:i w:val="0"/>
      <w:iCs w:val="0"/>
      <w:color w:val="5A5A5A" w:themeColor="text1" w:themeTint="A5"/>
    </w:rPr>
  </w:style>
  <w:style w:type="character" w:customStyle="1" w:styleId="111">
    <w:name w:val="Раздел 1.11"/>
    <w:basedOn w:val="aff3"/>
    <w:link w:val="110"/>
    <w:rsid w:val="00621C95"/>
    <w:rPr>
      <w:rFonts w:ascii="Times New Roman" w:eastAsia="Times New Roman" w:hAnsi="Times New Roman" w:cstheme="majorBidi"/>
      <w:i w:val="0"/>
      <w:iCs w:val="0"/>
      <w:color w:val="5A5A5A" w:themeColor="text1" w:themeTint="A5"/>
      <w:spacing w:val="15"/>
      <w:sz w:val="24"/>
      <w:szCs w:val="24"/>
    </w:rPr>
  </w:style>
  <w:style w:type="paragraph" w:styleId="aff2">
    <w:name w:val="Subtitle"/>
    <w:basedOn w:val="a"/>
    <w:next w:val="a"/>
    <w:link w:val="aff3"/>
    <w:uiPriority w:val="11"/>
    <w:qFormat/>
    <w:rsid w:val="00621C9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ff3">
    <w:name w:val="Подзаголовок Знак"/>
    <w:basedOn w:val="a0"/>
    <w:link w:val="aff2"/>
    <w:uiPriority w:val="11"/>
    <w:rsid w:val="00621C9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7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0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0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4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6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6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90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8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3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0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2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87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935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38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521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13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98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53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19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4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41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91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996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12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37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23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3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568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0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2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93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06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71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59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59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59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1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32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438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97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18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0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9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88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01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76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00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8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69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906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74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8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0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09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86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5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62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04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60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37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5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24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1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88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94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28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76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441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531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7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77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9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0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14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9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70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0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45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47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9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96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5983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860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73653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50152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6501557">
                          <w:marLeft w:val="79"/>
                          <w:marRight w:val="79"/>
                          <w:marTop w:val="0"/>
                          <w:marBottom w:val="84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570977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19250465">
                                  <w:marLeft w:val="0"/>
                                  <w:marRight w:val="0"/>
                                  <w:marTop w:val="0"/>
                                  <w:marBottom w:val="480"/>
                                  <w:divBdr>
                                    <w:top w:val="single" w:sz="4" w:space="12" w:color="auto"/>
                                    <w:left w:val="single" w:sz="2" w:space="0" w:color="auto"/>
                                    <w:bottom w:val="single" w:sz="2" w:space="0" w:color="auto"/>
                                    <w:right w:val="single" w:sz="2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20410048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8624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87467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88967734">
                              <w:marLeft w:val="79"/>
                              <w:marRight w:val="79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30564117">
                                  <w:marLeft w:val="0"/>
                                  <w:marRight w:val="0"/>
                                  <w:marTop w:val="96"/>
                                  <w:marBottom w:val="96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658383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12710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1483291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1239901806">
                                              <w:marLeft w:val="72"/>
                                              <w:marRight w:val="72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0480299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  <w:div w:id="14350549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6246174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88385945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584887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18771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603213">
              <w:marLeft w:val="0"/>
              <w:marRight w:val="0"/>
              <w:marTop w:val="0"/>
              <w:marBottom w:val="0"/>
              <w:divBdr>
                <w:top w:val="single" w:sz="2" w:space="18" w:color="auto"/>
                <w:left w:val="single" w:sz="4" w:space="12" w:color="auto"/>
                <w:bottom w:val="single" w:sz="2" w:space="12" w:color="auto"/>
                <w:right w:val="single" w:sz="2" w:space="12" w:color="auto"/>
              </w:divBdr>
              <w:divsChild>
                <w:div w:id="15978634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157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5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23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36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08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04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38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1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63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61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899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576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141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232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9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5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82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47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7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3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0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83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3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86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61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33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14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46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reader.lanbook.com/book/497756" TargetMode="External"/><Relationship Id="rId18" Type="http://schemas.openxmlformats.org/officeDocument/2006/relationships/image" Target="media/image6.jpeg"/><Relationship Id="rId26" Type="http://schemas.openxmlformats.org/officeDocument/2006/relationships/image" Target="media/image14.png"/><Relationship Id="rId39" Type="http://schemas.openxmlformats.org/officeDocument/2006/relationships/oleObject" Target="embeddings/oleObject2.bin"/><Relationship Id="rId21" Type="http://schemas.openxmlformats.org/officeDocument/2006/relationships/image" Target="media/image9.png"/><Relationship Id="rId34" Type="http://schemas.openxmlformats.org/officeDocument/2006/relationships/image" Target="media/image22.jpeg"/><Relationship Id="rId42" Type="http://schemas.openxmlformats.org/officeDocument/2006/relationships/image" Target="media/image27.wmf"/><Relationship Id="rId47" Type="http://schemas.openxmlformats.org/officeDocument/2006/relationships/image" Target="media/image30.png"/><Relationship Id="rId50" Type="http://schemas.openxmlformats.org/officeDocument/2006/relationships/image" Target="media/image33.png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4.jpeg"/><Relationship Id="rId29" Type="http://schemas.openxmlformats.org/officeDocument/2006/relationships/image" Target="media/image17.png"/><Relationship Id="rId11" Type="http://schemas.openxmlformats.org/officeDocument/2006/relationships/hyperlink" Target="https://reader.lanbook.com/book/497756" TargetMode="External"/><Relationship Id="rId24" Type="http://schemas.openxmlformats.org/officeDocument/2006/relationships/image" Target="media/image12.png"/><Relationship Id="rId32" Type="http://schemas.openxmlformats.org/officeDocument/2006/relationships/image" Target="media/image20.jpeg"/><Relationship Id="rId37" Type="http://schemas.openxmlformats.org/officeDocument/2006/relationships/oleObject" Target="embeddings/oleObject1.bin"/><Relationship Id="rId40" Type="http://schemas.openxmlformats.org/officeDocument/2006/relationships/image" Target="media/image26.wmf"/><Relationship Id="rId45" Type="http://schemas.openxmlformats.org/officeDocument/2006/relationships/image" Target="media/image28.png"/><Relationship Id="rId53" Type="http://schemas.openxmlformats.org/officeDocument/2006/relationships/image" Target="media/image36.png"/><Relationship Id="rId5" Type="http://schemas.openxmlformats.org/officeDocument/2006/relationships/settings" Target="settings.xml"/><Relationship Id="rId10" Type="http://schemas.openxmlformats.org/officeDocument/2006/relationships/hyperlink" Target="https://reader.lanbook.com/book/497756" TargetMode="External"/><Relationship Id="rId19" Type="http://schemas.openxmlformats.org/officeDocument/2006/relationships/image" Target="media/image7.jpeg"/><Relationship Id="rId31" Type="http://schemas.openxmlformats.org/officeDocument/2006/relationships/image" Target="media/image19.png"/><Relationship Id="rId44" Type="http://schemas.openxmlformats.org/officeDocument/2006/relationships/oleObject" Target="embeddings/oleObject5.bin"/><Relationship Id="rId52" Type="http://schemas.openxmlformats.org/officeDocument/2006/relationships/image" Target="media/image35.png"/><Relationship Id="rId4" Type="http://schemas.microsoft.com/office/2007/relationships/stylesWithEffects" Target="stylesWithEffects.xml"/><Relationship Id="rId9" Type="http://schemas.openxmlformats.org/officeDocument/2006/relationships/hyperlink" Target="https://reader.lanbook.com/book/497756" TargetMode="External"/><Relationship Id="rId14" Type="http://schemas.openxmlformats.org/officeDocument/2006/relationships/image" Target="media/image2.jpeg"/><Relationship Id="rId22" Type="http://schemas.openxmlformats.org/officeDocument/2006/relationships/image" Target="media/image10.jpe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oleObject" Target="embeddings/oleObject4.bin"/><Relationship Id="rId48" Type="http://schemas.openxmlformats.org/officeDocument/2006/relationships/image" Target="media/image31.png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34.png"/><Relationship Id="rId3" Type="http://schemas.openxmlformats.org/officeDocument/2006/relationships/styles" Target="styles.xml"/><Relationship Id="rId12" Type="http://schemas.openxmlformats.org/officeDocument/2006/relationships/image" Target="media/image1.png"/><Relationship Id="rId17" Type="http://schemas.openxmlformats.org/officeDocument/2006/relationships/image" Target="media/image5.jpeg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image" Target="media/image25.wmf"/><Relationship Id="rId46" Type="http://schemas.openxmlformats.org/officeDocument/2006/relationships/image" Target="media/image29.png"/><Relationship Id="rId20" Type="http://schemas.openxmlformats.org/officeDocument/2006/relationships/image" Target="media/image8.png"/><Relationship Id="rId41" Type="http://schemas.openxmlformats.org/officeDocument/2006/relationships/oleObject" Target="embeddings/oleObject3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wmf"/><Relationship Id="rId49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608284-7893-4E1B-A886-D2DAB86EF5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5</TotalTime>
  <Pages>91</Pages>
  <Words>17671</Words>
  <Characters>100730</Characters>
  <Application>Microsoft Office Word</Application>
  <DocSecurity>0</DocSecurity>
  <Lines>839</Lines>
  <Paragraphs>2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>SPecialiST RePack</Company>
  <LinksUpToDate>false</LinksUpToDate>
  <CharactersWithSpaces>118165</CharactersWithSpaces>
  <SharedDoc>false</SharedDoc>
  <HLinks>
    <vt:vector size="144" baseType="variant">
      <vt:variant>
        <vt:i4>7864362</vt:i4>
      </vt:variant>
      <vt:variant>
        <vt:i4>141</vt:i4>
      </vt:variant>
      <vt:variant>
        <vt:i4>0</vt:i4>
      </vt:variant>
      <vt:variant>
        <vt:i4>5</vt:i4>
      </vt:variant>
      <vt:variant>
        <vt:lpwstr>https://reader.lanbook.com/book/408686</vt:lpwstr>
      </vt:variant>
      <vt:variant>
        <vt:lpwstr/>
      </vt:variant>
      <vt:variant>
        <vt:i4>1048630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160612650</vt:lpwstr>
      </vt:variant>
      <vt:variant>
        <vt:i4>111416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160612649</vt:lpwstr>
      </vt:variant>
      <vt:variant>
        <vt:i4>111416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60612648</vt:lpwstr>
      </vt:variant>
      <vt:variant>
        <vt:i4>111416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60612647</vt:lpwstr>
      </vt:variant>
      <vt:variant>
        <vt:i4>111416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60612646</vt:lpwstr>
      </vt:variant>
      <vt:variant>
        <vt:i4>111416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60612645</vt:lpwstr>
      </vt:variant>
      <vt:variant>
        <vt:i4>111416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60612644</vt:lpwstr>
      </vt:variant>
      <vt:variant>
        <vt:i4>111416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60612643</vt:lpwstr>
      </vt:variant>
      <vt:variant>
        <vt:i4>111416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60612642</vt:lpwstr>
      </vt:variant>
      <vt:variant>
        <vt:i4>1114166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60612641</vt:lpwstr>
      </vt:variant>
      <vt:variant>
        <vt:i4>111416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60612640</vt:lpwstr>
      </vt:variant>
      <vt:variant>
        <vt:i4>144184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60612639</vt:lpwstr>
      </vt:variant>
      <vt:variant>
        <vt:i4>144184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60612638</vt:lpwstr>
      </vt:variant>
      <vt:variant>
        <vt:i4>144184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60612637</vt:lpwstr>
      </vt:variant>
      <vt:variant>
        <vt:i4>144184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60612636</vt:lpwstr>
      </vt:variant>
      <vt:variant>
        <vt:i4>144184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60612635</vt:lpwstr>
      </vt:variant>
      <vt:variant>
        <vt:i4>144184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60612634</vt:lpwstr>
      </vt:variant>
      <vt:variant>
        <vt:i4>144184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60612633</vt:lpwstr>
      </vt:variant>
      <vt:variant>
        <vt:i4>144184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60612632</vt:lpwstr>
      </vt:variant>
      <vt:variant>
        <vt:i4>144184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60612631</vt:lpwstr>
      </vt:variant>
      <vt:variant>
        <vt:i4>144184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60612630</vt:lpwstr>
      </vt:variant>
      <vt:variant>
        <vt:i4>150738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60612629</vt:lpwstr>
      </vt:variant>
      <vt:variant>
        <vt:i4>150738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60612628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creator>Tkachuk Ruslan Vasilevich</dc:creator>
  <cp:lastModifiedBy>admin</cp:lastModifiedBy>
  <cp:revision>10</cp:revision>
  <cp:lastPrinted>2023-05-19T11:58:00Z</cp:lastPrinted>
  <dcterms:created xsi:type="dcterms:W3CDTF">2025-10-08T13:31:00Z</dcterms:created>
  <dcterms:modified xsi:type="dcterms:W3CDTF">2026-04-03T0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